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7" r:id="rId3"/>
    <p:sldMasterId id="2147483669" r:id="rId4"/>
  </p:sldMasterIdLst>
  <p:notesMasterIdLst>
    <p:notesMasterId r:id="rId11"/>
  </p:notesMasterIdLst>
  <p:sldIdLst>
    <p:sldId id="276" r:id="rId5"/>
    <p:sldId id="258" r:id="rId6"/>
    <p:sldId id="259" r:id="rId7"/>
    <p:sldId id="279" r:id="rId8"/>
    <p:sldId id="313" r:id="rId9"/>
    <p:sldId id="284" r:id="rId10"/>
    <p:sldId id="280" r:id="rId12"/>
    <p:sldId id="260" r:id="rId13"/>
    <p:sldId id="274" r:id="rId14"/>
    <p:sldId id="261" r:id="rId15"/>
    <p:sldId id="285" r:id="rId16"/>
    <p:sldId id="314" r:id="rId17"/>
    <p:sldId id="290" r:id="rId18"/>
    <p:sldId id="291" r:id="rId19"/>
    <p:sldId id="266" r:id="rId20"/>
    <p:sldId id="269" r:id="rId21"/>
    <p:sldId id="270" r:id="rId22"/>
    <p:sldId id="271" r:id="rId23"/>
    <p:sldId id="272" r:id="rId24"/>
    <p:sldId id="287" r:id="rId25"/>
    <p:sldId id="288" r:id="rId26"/>
    <p:sldId id="289" r:id="rId27"/>
    <p:sldId id="294" r:id="rId28"/>
    <p:sldId id="295" r:id="rId29"/>
    <p:sldId id="296" r:id="rId30"/>
    <p:sldId id="297" r:id="rId31"/>
    <p:sldId id="300" r:id="rId32"/>
    <p:sldId id="301" r:id="rId33"/>
    <p:sldId id="305" r:id="rId34"/>
    <p:sldId id="306" r:id="rId35"/>
    <p:sldId id="307" r:id="rId36"/>
    <p:sldId id="308" r:id="rId37"/>
    <p:sldId id="309" r:id="rId38"/>
    <p:sldId id="293" r:id="rId39"/>
    <p:sldId id="310" r:id="rId4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3" Type="http://schemas.openxmlformats.org/officeDocument/2006/relationships/tableStyles" Target="tableStyles.xml"/><Relationship Id="rId42" Type="http://schemas.openxmlformats.org/officeDocument/2006/relationships/viewProps" Target="viewProps.xml"/><Relationship Id="rId41" Type="http://schemas.openxmlformats.org/officeDocument/2006/relationships/presProps" Target="presProps.xml"/><Relationship Id="rId40" Type="http://schemas.openxmlformats.org/officeDocument/2006/relationships/slide" Target="slides/slide3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4.xml"/><Relationship Id="rId38" Type="http://schemas.openxmlformats.org/officeDocument/2006/relationships/slide" Target="slides/slide33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5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4.wmf"/><Relationship Id="rId8" Type="http://schemas.openxmlformats.org/officeDocument/2006/relationships/image" Target="../media/image113.wmf"/><Relationship Id="rId7" Type="http://schemas.openxmlformats.org/officeDocument/2006/relationships/image" Target="../media/image112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0" Type="http://schemas.openxmlformats.org/officeDocument/2006/relationships/image" Target="../media/image115.wmf"/><Relationship Id="rId1" Type="http://schemas.openxmlformats.org/officeDocument/2006/relationships/image" Target="../media/image10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7" Type="http://schemas.openxmlformats.org/officeDocument/2006/relationships/image" Target="../media/image122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7.wmf"/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2.wmf"/><Relationship Id="rId8" Type="http://schemas.openxmlformats.org/officeDocument/2006/relationships/image" Target="../media/image141.wmf"/><Relationship Id="rId7" Type="http://schemas.openxmlformats.org/officeDocument/2006/relationships/image" Target="../media/image140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1" Type="http://schemas.openxmlformats.org/officeDocument/2006/relationships/image" Target="../media/image144.wmf"/><Relationship Id="rId10" Type="http://schemas.openxmlformats.org/officeDocument/2006/relationships/image" Target="../media/image143.wmf"/><Relationship Id="rId1" Type="http://schemas.openxmlformats.org/officeDocument/2006/relationships/image" Target="../media/image134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3.wmf"/><Relationship Id="rId8" Type="http://schemas.openxmlformats.org/officeDocument/2006/relationships/image" Target="../media/image152.wmf"/><Relationship Id="rId7" Type="http://schemas.openxmlformats.org/officeDocument/2006/relationships/image" Target="../media/image151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0" Type="http://schemas.openxmlformats.org/officeDocument/2006/relationships/image" Target="../media/image154.wmf"/><Relationship Id="rId1" Type="http://schemas.openxmlformats.org/officeDocument/2006/relationships/image" Target="../media/image145.wmf"/></Relationships>
</file>

<file path=ppt/drawings/_rels/vmlDrawing1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9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Relationship Id="rId3" Type="http://schemas.openxmlformats.org/officeDocument/2006/relationships/image" Target="../media/image155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image" Target="../media/image26.wmf"/><Relationship Id="rId7" Type="http://schemas.openxmlformats.org/officeDocument/2006/relationships/image" Target="../media/image25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2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67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7" Type="http://schemas.openxmlformats.org/officeDocument/2006/relationships/image" Target="../media/image55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63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72.wmf"/><Relationship Id="rId8" Type="http://schemas.openxmlformats.org/officeDocument/2006/relationships/image" Target="../media/image71.wmf"/><Relationship Id="rId7" Type="http://schemas.openxmlformats.org/officeDocument/2006/relationships/image" Target="../media/image70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81.wmf"/><Relationship Id="rId8" Type="http://schemas.openxmlformats.org/officeDocument/2006/relationships/image" Target="../media/image80.wmf"/><Relationship Id="rId7" Type="http://schemas.openxmlformats.org/officeDocument/2006/relationships/image" Target="../media/image79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D398A-219E-4166-A369-70C22EF96A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dirty="0" smtClean="0">
                <a:solidFill>
                  <a:srgbClr val="FF3399"/>
                </a:solidFill>
              </a:rPr>
              <a:t>例</a:t>
            </a:r>
            <a:r>
              <a:rPr lang="en-US" altLang="zh-CN" sz="1200" b="1" dirty="0" smtClean="0">
                <a:solidFill>
                  <a:srgbClr val="FF3399"/>
                </a:solidFill>
              </a:rPr>
              <a:t>3.6</a:t>
            </a:r>
            <a:endParaRPr lang="zh-CN" altLang="en-US" sz="1200" b="1" dirty="0">
              <a:solidFill>
                <a:srgbClr val="FF3399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D398A-219E-4166-A369-70C22EF96A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dirty="0">
                <a:solidFill>
                  <a:srgbClr val="FF3399"/>
                </a:solidFill>
              </a:rPr>
              <a:t>同步习题</a:t>
            </a:r>
            <a:r>
              <a:rPr lang="en-US" altLang="zh-CN" sz="1200" b="1" dirty="0">
                <a:solidFill>
                  <a:srgbClr val="FF3399"/>
                </a:solidFill>
              </a:rPr>
              <a:t>4.1,</a:t>
            </a:r>
            <a:r>
              <a:rPr lang="zh-CN" altLang="en-US" sz="1200" b="1" dirty="0">
                <a:solidFill>
                  <a:srgbClr val="FF3399"/>
                </a:solidFill>
              </a:rPr>
              <a:t>基础</a:t>
            </a:r>
            <a:r>
              <a:rPr lang="en-US" altLang="zh-CN" sz="1200" b="1" dirty="0">
                <a:solidFill>
                  <a:srgbClr val="FF3399"/>
                </a:solidFill>
              </a:rPr>
              <a:t>1</a:t>
            </a:r>
            <a:endParaRPr lang="zh-CN" altLang="en-US" sz="1200" b="1" dirty="0">
              <a:solidFill>
                <a:srgbClr val="FF3399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D398A-219E-4166-A369-70C22EF96A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b="1" dirty="0" smtClean="0">
                <a:solidFill>
                  <a:srgbClr val="FF3399"/>
                </a:solidFill>
              </a:rPr>
              <a:t>例</a:t>
            </a:r>
            <a:r>
              <a:rPr lang="en-US" altLang="zh-CN" sz="1200" b="1" dirty="0" smtClean="0">
                <a:solidFill>
                  <a:srgbClr val="FF3399"/>
                </a:solidFill>
              </a:rPr>
              <a:t>3.9</a:t>
            </a:r>
            <a:endParaRPr lang="zh-CN" altLang="en-US" sz="1200" b="1" dirty="0" smtClean="0">
              <a:solidFill>
                <a:srgbClr val="FF3399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D398A-219E-4166-A369-70C22EF96A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dirty="0">
                <a:solidFill>
                  <a:srgbClr val="FF3399"/>
                </a:solidFill>
              </a:rPr>
              <a:t>例</a:t>
            </a:r>
            <a:r>
              <a:rPr lang="en-US" altLang="zh-CN" sz="1200" b="1" dirty="0">
                <a:solidFill>
                  <a:srgbClr val="FF3399"/>
                </a:solidFill>
              </a:rPr>
              <a:t>3.12</a:t>
            </a:r>
            <a:endParaRPr lang="zh-CN" altLang="en-US" sz="1200" b="1" dirty="0">
              <a:solidFill>
                <a:srgbClr val="FF3399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D398A-219E-4166-A369-70C22EF96A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dirty="0">
                <a:solidFill>
                  <a:srgbClr val="FF3399"/>
                </a:solidFill>
              </a:rPr>
              <a:t>同步习题</a:t>
            </a:r>
            <a:r>
              <a:rPr lang="en-US" altLang="zh-CN" sz="1200" b="1" dirty="0">
                <a:solidFill>
                  <a:srgbClr val="FF3399"/>
                </a:solidFill>
              </a:rPr>
              <a:t>4.1,</a:t>
            </a:r>
            <a:r>
              <a:rPr lang="zh-CN" altLang="en-US" sz="1200" b="1" dirty="0">
                <a:solidFill>
                  <a:srgbClr val="FF3399"/>
                </a:solidFill>
              </a:rPr>
              <a:t>基础</a:t>
            </a:r>
            <a:r>
              <a:rPr lang="en-US" altLang="zh-CN" sz="1200" b="1" dirty="0">
                <a:solidFill>
                  <a:srgbClr val="FF3399"/>
                </a:solidFill>
              </a:rPr>
              <a:t>4</a:t>
            </a:r>
            <a:endParaRPr lang="zh-CN" altLang="en-US" sz="1200" b="1" dirty="0">
              <a:solidFill>
                <a:srgbClr val="FF3399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D398A-219E-4166-A369-70C22EF96A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dirty="0">
                <a:solidFill>
                  <a:srgbClr val="FF3399"/>
                </a:solidFill>
              </a:rPr>
              <a:t>同步习题</a:t>
            </a:r>
            <a:r>
              <a:rPr lang="en-US" altLang="zh-CN" sz="1200" b="1" dirty="0">
                <a:solidFill>
                  <a:srgbClr val="FF3399"/>
                </a:solidFill>
              </a:rPr>
              <a:t>4.1,</a:t>
            </a:r>
            <a:r>
              <a:rPr lang="zh-CN" altLang="en-US" sz="1200" b="1" dirty="0">
                <a:solidFill>
                  <a:srgbClr val="FF3399"/>
                </a:solidFill>
              </a:rPr>
              <a:t>基础</a:t>
            </a:r>
            <a:r>
              <a:rPr lang="en-US" altLang="zh-CN" sz="1200" b="1" dirty="0">
                <a:solidFill>
                  <a:srgbClr val="FF3399"/>
                </a:solidFill>
              </a:rPr>
              <a:t>4</a:t>
            </a:r>
            <a:endParaRPr lang="zh-CN" altLang="en-US" sz="1200" b="1" dirty="0">
              <a:solidFill>
                <a:srgbClr val="FF3399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D398A-219E-4166-A369-70C22EF96A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dirty="0">
                <a:solidFill>
                  <a:srgbClr val="FF3399"/>
                </a:solidFill>
              </a:rPr>
              <a:t>同步习题</a:t>
            </a:r>
            <a:r>
              <a:rPr lang="en-US" altLang="zh-CN" sz="1200" b="1" dirty="0">
                <a:solidFill>
                  <a:srgbClr val="FF3399"/>
                </a:solidFill>
              </a:rPr>
              <a:t>4.1,</a:t>
            </a:r>
            <a:r>
              <a:rPr lang="zh-CN" altLang="en-US" sz="1200" b="1" dirty="0">
                <a:solidFill>
                  <a:srgbClr val="FF3399"/>
                </a:solidFill>
              </a:rPr>
              <a:t>基础</a:t>
            </a:r>
            <a:r>
              <a:rPr lang="en-US" altLang="zh-CN" sz="1200" b="1" dirty="0">
                <a:solidFill>
                  <a:srgbClr val="FF3399"/>
                </a:solidFill>
              </a:rPr>
              <a:t>8</a:t>
            </a:r>
            <a:endParaRPr lang="zh-CN" altLang="en-US" sz="1200" b="1" dirty="0">
              <a:solidFill>
                <a:srgbClr val="FF3399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D398A-219E-4166-A369-70C22EF96A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200" b="1" dirty="0">
              <a:solidFill>
                <a:srgbClr val="FF3399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D398A-219E-4166-A369-70C22EF96A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dirty="0">
                <a:solidFill>
                  <a:srgbClr val="FF3399"/>
                </a:solidFill>
              </a:rPr>
              <a:t>例</a:t>
            </a:r>
            <a:r>
              <a:rPr lang="en-US" altLang="zh-CN" sz="1200" b="1" dirty="0">
                <a:solidFill>
                  <a:srgbClr val="FF3399"/>
                </a:solidFill>
              </a:rPr>
              <a:t>4.6</a:t>
            </a:r>
            <a:endParaRPr lang="zh-CN" altLang="en-US" sz="1200" b="1" dirty="0">
              <a:solidFill>
                <a:srgbClr val="FF3399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D398A-219E-4166-A369-70C22EF96A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200" b="1" dirty="0">
              <a:solidFill>
                <a:srgbClr val="FF3399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D398A-219E-4166-A369-70C22EF96A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D398A-219E-4166-A369-70C22EF96A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200" b="1" dirty="0">
              <a:solidFill>
                <a:srgbClr val="FF3399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D398A-219E-4166-A369-70C22EF96A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b="1" dirty="0">
                <a:solidFill>
                  <a:srgbClr val="FF33CC"/>
                </a:solidFill>
              </a:rPr>
              <a:t>同步</a:t>
            </a:r>
            <a:r>
              <a:rPr lang="en-US" altLang="zh-CN" sz="1200" b="1" dirty="0">
                <a:solidFill>
                  <a:srgbClr val="FF33CC"/>
                </a:solidFill>
              </a:rPr>
              <a:t>2.5</a:t>
            </a:r>
            <a:r>
              <a:rPr lang="zh-CN" altLang="en-US" sz="1200" b="1" dirty="0">
                <a:solidFill>
                  <a:srgbClr val="FF33CC"/>
                </a:solidFill>
              </a:rPr>
              <a:t>，基础</a:t>
            </a:r>
            <a:r>
              <a:rPr lang="en-US" altLang="zh-CN" sz="1200" b="1" dirty="0">
                <a:solidFill>
                  <a:srgbClr val="FF33CC"/>
                </a:solidFill>
              </a:rPr>
              <a:t>5</a:t>
            </a:r>
            <a:endParaRPr lang="zh-CN" altLang="en-US" sz="1200" b="1" dirty="0">
              <a:solidFill>
                <a:srgbClr val="FF33CC"/>
              </a:solidFill>
            </a:endParaRPr>
          </a:p>
          <a:p>
            <a:endParaRPr lang="zh-CN" altLang="en-US" sz="1200" b="1" dirty="0">
              <a:solidFill>
                <a:srgbClr val="FF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D398A-219E-4166-A369-70C22EF96A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dirty="0">
                <a:solidFill>
                  <a:srgbClr val="FF33CC"/>
                </a:solidFill>
              </a:rPr>
              <a:t>例</a:t>
            </a:r>
            <a:r>
              <a:rPr lang="en-US" altLang="zh-CN" sz="1200" b="1" dirty="0">
                <a:solidFill>
                  <a:srgbClr val="FF33CC"/>
                </a:solidFill>
              </a:rPr>
              <a:t>2.18</a:t>
            </a:r>
            <a:endParaRPr lang="zh-CN" altLang="en-US" sz="1200" b="1" dirty="0">
              <a:solidFill>
                <a:srgbClr val="FF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D398A-219E-4166-A369-70C22EF96A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dirty="0">
                <a:solidFill>
                  <a:srgbClr val="FF33CC"/>
                </a:solidFill>
              </a:rPr>
              <a:t>例</a:t>
            </a:r>
            <a:r>
              <a:rPr lang="en-US" altLang="zh-CN" sz="1200" b="1" dirty="0">
                <a:solidFill>
                  <a:srgbClr val="FF33CC"/>
                </a:solidFill>
              </a:rPr>
              <a:t>2.31</a:t>
            </a:r>
            <a:endParaRPr lang="zh-CN" altLang="en-US" sz="1200" b="1" dirty="0">
              <a:solidFill>
                <a:srgbClr val="FF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D398A-219E-4166-A369-70C22EF96A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200" b="1" dirty="0">
              <a:solidFill>
                <a:srgbClr val="FF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D398A-219E-4166-A369-70C22EF96A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dirty="0">
                <a:solidFill>
                  <a:srgbClr val="FF33CC"/>
                </a:solidFill>
              </a:rPr>
              <a:t>同步习题</a:t>
            </a:r>
            <a:r>
              <a:rPr lang="en-US" altLang="zh-CN" sz="1200" b="1" dirty="0">
                <a:solidFill>
                  <a:srgbClr val="FF33CC"/>
                </a:solidFill>
              </a:rPr>
              <a:t>2.5</a:t>
            </a:r>
            <a:r>
              <a:rPr lang="zh-CN" altLang="en-US" sz="1200" b="1" dirty="0">
                <a:solidFill>
                  <a:srgbClr val="FF33CC"/>
                </a:solidFill>
              </a:rPr>
              <a:t>，基础</a:t>
            </a:r>
            <a:r>
              <a:rPr lang="en-US" altLang="zh-CN" sz="1200" b="1" dirty="0">
                <a:solidFill>
                  <a:srgbClr val="FF33CC"/>
                </a:solidFill>
              </a:rPr>
              <a:t>1(2)</a:t>
            </a:r>
            <a:endParaRPr lang="zh-CN" altLang="en-US" sz="1200" b="1" dirty="0">
              <a:solidFill>
                <a:srgbClr val="FF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D398A-219E-4166-A369-70C22EF96A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dirty="0">
                <a:solidFill>
                  <a:srgbClr val="FF33CC"/>
                </a:solidFill>
              </a:rPr>
              <a:t>例</a:t>
            </a:r>
            <a:r>
              <a:rPr lang="en-US" altLang="zh-CN" sz="1200" b="1" dirty="0">
                <a:solidFill>
                  <a:srgbClr val="FF33CC"/>
                </a:solidFill>
              </a:rPr>
              <a:t>2.33</a:t>
            </a:r>
            <a:endParaRPr lang="zh-CN" altLang="en-US" sz="1200" b="1" dirty="0">
              <a:solidFill>
                <a:srgbClr val="FF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D398A-219E-4166-A369-70C22EF96A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D398A-219E-4166-A369-70C22EF96A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和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669882" y="2308881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/>
                <a:latin typeface="+mn-ea"/>
                <a:ea typeface="+mn-ea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669925" y="3565525"/>
            <a:ext cx="10852150" cy="801370"/>
          </a:xfrm>
        </p:spPr>
        <p:txBody>
          <a:bodyPr lIns="101600" tIns="38100" rIns="76200" bIns="38100" anchor="ctr" anchorCtr="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  <a:latin typeface="+mn-ea"/>
                <a:ea typeface="+mn-ea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+mn-ea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+mn-ea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正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69882" y="581225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2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ea"/>
                <a:ea typeface="+mn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标题</a:t>
            </a:r>
            <a:endParaRPr dirty="0">
              <a:sym typeface="+mn-ea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+mn-ea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+mn-ea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" hasCustomPrompt="1"/>
          </p:nvPr>
        </p:nvSpPr>
        <p:spPr>
          <a:xfrm>
            <a:off x="669925" y="1508125"/>
            <a:ext cx="10852150" cy="4749165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zh-CN" altLang="en-US" dirty="0"/>
              <a:t>单击此处编辑正文</a:t>
            </a:r>
            <a:endParaRPr lang="zh-CN" altLang="en-US" dirty="0"/>
          </a:p>
          <a:p>
            <a:pPr lvl="0"/>
            <a:r>
              <a:rPr lang="zh-CN" altLang="en-US" dirty="0">
                <a:sym typeface="+mn-ea"/>
              </a:rPr>
              <a:t>单击此处编辑正文</a:t>
            </a:r>
            <a:endParaRPr lang="zh-CN" altLang="en-US" dirty="0"/>
          </a:p>
          <a:p>
            <a:pPr lvl="0"/>
            <a:r>
              <a:rPr lang="zh-CN" altLang="en-US" dirty="0">
                <a:sym typeface="+mn-ea"/>
              </a:rPr>
              <a:t>单击此处编辑正文</a:t>
            </a:r>
            <a:endParaRPr lang="zh-CN" altLang="en-US" dirty="0"/>
          </a:p>
          <a:p>
            <a:pPr lvl="0"/>
            <a:r>
              <a:rPr lang="zh-CN" altLang="en-US" dirty="0">
                <a:sym typeface="+mn-ea"/>
              </a:rPr>
              <a:t>单击此处编辑正文</a:t>
            </a:r>
            <a:endParaRPr lang="zh-CN" altLang="en-US" dirty="0"/>
          </a:p>
          <a:p>
            <a:pPr lvl="0"/>
            <a:r>
              <a:rPr lang="zh-CN" altLang="en-US" dirty="0">
                <a:sym typeface="+mn-ea"/>
              </a:rPr>
              <a:t>单击此处编辑正文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 userDrawn="1"/>
        </p:nvSpPr>
        <p:spPr>
          <a:xfrm>
            <a:off x="1" y="-3508"/>
            <a:ext cx="12192000" cy="67251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ABBB8-821F-4084-9084-961F918E76F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0" y="-38862"/>
            <a:ext cx="1040798" cy="707866"/>
            <a:chOff x="416183" y="613144"/>
            <a:chExt cx="1040798" cy="707866"/>
          </a:xfrm>
        </p:grpSpPr>
        <p:sp>
          <p:nvSpPr>
            <p:cNvPr id="7" name="任意多边形 4"/>
            <p:cNvSpPr/>
            <p:nvPr userDrawn="1"/>
          </p:nvSpPr>
          <p:spPr>
            <a:xfrm rot="4894202">
              <a:off x="812257" y="671068"/>
              <a:ext cx="702648" cy="586800"/>
            </a:xfrm>
            <a:custGeom>
              <a:avLst/>
              <a:gdLst>
                <a:gd name="connsiteX0" fmla="*/ 272702 w 7165330"/>
                <a:gd name="connsiteY0" fmla="*/ 3436414 h 6281875"/>
                <a:gd name="connsiteX1" fmla="*/ 3587924 w 7165330"/>
                <a:gd name="connsiteY1" fmla="*/ 0 h 6281875"/>
                <a:gd name="connsiteX2" fmla="*/ 7165330 w 7165330"/>
                <a:gd name="connsiteY2" fmla="*/ 3708182 h 6281875"/>
                <a:gd name="connsiteX3" fmla="*/ 6783905 w 7165330"/>
                <a:gd name="connsiteY3" fmla="*/ 6281875 h 6281875"/>
                <a:gd name="connsiteX4" fmla="*/ 0 w 7165330"/>
                <a:gd name="connsiteY4" fmla="*/ 5276490 h 6281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65330" h="6281875">
                  <a:moveTo>
                    <a:pt x="272702" y="3436414"/>
                  </a:moveTo>
                  <a:lnTo>
                    <a:pt x="3587924" y="0"/>
                  </a:lnTo>
                  <a:lnTo>
                    <a:pt x="7165330" y="3708182"/>
                  </a:lnTo>
                  <a:lnTo>
                    <a:pt x="6783905" y="6281875"/>
                  </a:lnTo>
                  <a:lnTo>
                    <a:pt x="0" y="5276490"/>
                  </a:lnTo>
                  <a:close/>
                </a:path>
              </a:pathLst>
            </a:custGeom>
            <a:solidFill>
              <a:srgbClr val="3E5E85"/>
            </a:solidFill>
            <a:ln>
              <a:noFill/>
            </a:ln>
            <a:effectLst/>
          </p:spPr>
          <p:txBody>
            <a:bodyPr rtlCol="0" anchor="ctr"/>
            <a:lstStyle/>
            <a:p>
              <a:pPr algn="ctr"/>
              <a:endParaRPr lang="zh-CN" alt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8" name="任意多边形 5"/>
            <p:cNvSpPr/>
            <p:nvPr userDrawn="1"/>
          </p:nvSpPr>
          <p:spPr>
            <a:xfrm rot="5400000">
              <a:off x="831116" y="702575"/>
              <a:ext cx="672511" cy="564360"/>
            </a:xfrm>
            <a:custGeom>
              <a:avLst/>
              <a:gdLst>
                <a:gd name="connsiteX0" fmla="*/ 0 w 6858000"/>
                <a:gd name="connsiteY0" fmla="*/ 5755114 h 5755114"/>
                <a:gd name="connsiteX1" fmla="*/ 0 w 6858000"/>
                <a:gd name="connsiteY1" fmla="*/ 2813859 h 5755114"/>
                <a:gd name="connsiteX2" fmla="*/ 2714622 w 6858000"/>
                <a:gd name="connsiteY2" fmla="*/ 0 h 5755114"/>
                <a:gd name="connsiteX3" fmla="*/ 6858000 w 6858000"/>
                <a:gd name="connsiteY3" fmla="*/ 4294845 h 5755114"/>
                <a:gd name="connsiteX4" fmla="*/ 6858000 w 6858000"/>
                <a:gd name="connsiteY4" fmla="*/ 5755114 h 5755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858000" h="5755114">
                  <a:moveTo>
                    <a:pt x="0" y="5755114"/>
                  </a:moveTo>
                  <a:lnTo>
                    <a:pt x="0" y="2813859"/>
                  </a:lnTo>
                  <a:lnTo>
                    <a:pt x="2714622" y="0"/>
                  </a:lnTo>
                  <a:lnTo>
                    <a:pt x="6858000" y="4294845"/>
                  </a:lnTo>
                  <a:lnTo>
                    <a:pt x="6858000" y="5755114"/>
                  </a:lnTo>
                  <a:close/>
                </a:path>
              </a:pathLst>
            </a:custGeom>
            <a:solidFill>
              <a:srgbClr val="449BAF"/>
            </a:solidFill>
            <a:ln>
              <a:noFill/>
            </a:ln>
            <a:effectLst/>
          </p:spPr>
          <p:txBody>
            <a:bodyPr rtlCol="0" anchor="ctr"/>
            <a:lstStyle/>
            <a:p>
              <a:pPr algn="ctr"/>
              <a:endParaRPr lang="zh-CN" alt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416183" y="648498"/>
              <a:ext cx="469009" cy="67251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" name="组合 13"/>
          <p:cNvGrpSpPr/>
          <p:nvPr userDrawn="1"/>
        </p:nvGrpSpPr>
        <p:grpSpPr>
          <a:xfrm>
            <a:off x="11353800" y="6139462"/>
            <a:ext cx="838200" cy="718538"/>
            <a:chOff x="0" y="1909823"/>
            <a:chExt cx="5772225" cy="4948178"/>
          </a:xfrm>
        </p:grpSpPr>
        <p:sp>
          <p:nvSpPr>
            <p:cNvPr id="12" name="Freeform 7"/>
            <p:cNvSpPr/>
            <p:nvPr userDrawn="1"/>
          </p:nvSpPr>
          <p:spPr bwMode="auto">
            <a:xfrm>
              <a:off x="0" y="1909823"/>
              <a:ext cx="5772225" cy="4948177"/>
            </a:xfrm>
            <a:custGeom>
              <a:avLst/>
              <a:gdLst>
                <a:gd name="T0" fmla="*/ 2970 w 2970"/>
                <a:gd name="T1" fmla="*/ 2546 h 2546"/>
                <a:gd name="T2" fmla="*/ 0 w 2970"/>
                <a:gd name="T3" fmla="*/ 2546 h 2546"/>
                <a:gd name="T4" fmla="*/ 1480 w 2970"/>
                <a:gd name="T5" fmla="*/ 0 h 2546"/>
                <a:gd name="T6" fmla="*/ 2970 w 2970"/>
                <a:gd name="T7" fmla="*/ 2546 h 2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70" h="2546">
                  <a:moveTo>
                    <a:pt x="2970" y="2546"/>
                  </a:moveTo>
                  <a:lnTo>
                    <a:pt x="0" y="2546"/>
                  </a:lnTo>
                  <a:lnTo>
                    <a:pt x="1480" y="0"/>
                  </a:lnTo>
                  <a:lnTo>
                    <a:pt x="2970" y="2546"/>
                  </a:lnTo>
                  <a:close/>
                </a:path>
              </a:pathLst>
            </a:custGeom>
            <a:solidFill>
              <a:srgbClr val="33698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3" name="Freeform 9"/>
            <p:cNvSpPr/>
            <p:nvPr userDrawn="1"/>
          </p:nvSpPr>
          <p:spPr bwMode="auto">
            <a:xfrm>
              <a:off x="0" y="3969945"/>
              <a:ext cx="3370047" cy="2888056"/>
            </a:xfrm>
            <a:custGeom>
              <a:avLst/>
              <a:gdLst>
                <a:gd name="T0" fmla="*/ 1734 w 1734"/>
                <a:gd name="T1" fmla="*/ 1486 h 1486"/>
                <a:gd name="T2" fmla="*/ 0 w 1734"/>
                <a:gd name="T3" fmla="*/ 1486 h 1486"/>
                <a:gd name="T4" fmla="*/ 865 w 1734"/>
                <a:gd name="T5" fmla="*/ 0 h 1486"/>
                <a:gd name="T6" fmla="*/ 1734 w 1734"/>
                <a:gd name="T7" fmla="*/ 1486 h 14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34" h="1486">
                  <a:moveTo>
                    <a:pt x="1734" y="1486"/>
                  </a:moveTo>
                  <a:lnTo>
                    <a:pt x="0" y="1486"/>
                  </a:lnTo>
                  <a:lnTo>
                    <a:pt x="865" y="0"/>
                  </a:lnTo>
                  <a:lnTo>
                    <a:pt x="1734" y="1486"/>
                  </a:lnTo>
                  <a:close/>
                </a:path>
              </a:pathLst>
            </a:custGeom>
            <a:solidFill>
              <a:srgbClr val="33AAB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484186" y="6435443"/>
            <a:ext cx="574464" cy="365125"/>
          </a:xfrm>
        </p:spPr>
        <p:txBody>
          <a:bodyPr/>
          <a:lstStyle>
            <a:lvl1pPr algn="ctr">
              <a:defRPr sz="1800">
                <a:solidFill>
                  <a:schemeClr val="bg1"/>
                </a:solidFill>
              </a:defRPr>
            </a:lvl1pPr>
          </a:lstStyle>
          <a:p>
            <a:fld id="{252E7140-E4F4-49D5-9AFB-3467FF007A05}" type="slidenum">
              <a:rPr lang="zh-CN" altLang="en-US" smtClean="0"/>
            </a:fld>
            <a:endParaRPr lang="zh-CN" altLang="en-US" dirty="0"/>
          </a:p>
        </p:txBody>
      </p:sp>
      <p:sp>
        <p:nvSpPr>
          <p:cNvPr id="16" name="椭圆 15">
            <a:hlinkClick r:id="" action="ppaction://hlinkshowjump?jump=previousslide"/>
          </p:cNvPr>
          <p:cNvSpPr/>
          <p:nvPr userDrawn="1"/>
        </p:nvSpPr>
        <p:spPr>
          <a:xfrm>
            <a:off x="9699846" y="143355"/>
            <a:ext cx="432000" cy="432000"/>
          </a:xfrm>
          <a:prstGeom prst="ellipse">
            <a:avLst/>
          </a:prstGeom>
          <a:solidFill>
            <a:srgbClr val="FF9500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7" name="燕尾形 16">
            <a:hlinkClick r:id="" tooltip="上一页" action="ppaction://hlinkshowjump?jump=previousslide"/>
          </p:cNvPr>
          <p:cNvSpPr/>
          <p:nvPr userDrawn="1"/>
        </p:nvSpPr>
        <p:spPr>
          <a:xfrm flipH="1">
            <a:off x="9769626" y="252194"/>
            <a:ext cx="232659" cy="233675"/>
          </a:xfrm>
          <a:prstGeom prst="chevro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" name="椭圆 17">
            <a:hlinkClick r:id="" action="ppaction://hlinkshowjump?jump=nextslide"/>
          </p:cNvPr>
          <p:cNvSpPr/>
          <p:nvPr userDrawn="1"/>
        </p:nvSpPr>
        <p:spPr>
          <a:xfrm>
            <a:off x="10307934" y="126402"/>
            <a:ext cx="432000" cy="432000"/>
          </a:xfrm>
          <a:prstGeom prst="ellipse">
            <a:avLst/>
          </a:prstGeom>
          <a:solidFill>
            <a:srgbClr val="FF9500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9" name="燕尾形 18">
            <a:hlinkClick r:id="" tooltip="下一页" action="ppaction://hlinkshowjump?jump=nextslide"/>
          </p:cNvPr>
          <p:cNvSpPr/>
          <p:nvPr userDrawn="1"/>
        </p:nvSpPr>
        <p:spPr>
          <a:xfrm>
            <a:off x="10430536" y="225309"/>
            <a:ext cx="226630" cy="248620"/>
          </a:xfrm>
          <a:prstGeom prst="chevron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椭圆 19">
            <a:hlinkClick r:id="" tooltip="返回首页" action="ppaction://hlinkshowjump?jump=firstslide"/>
          </p:cNvPr>
          <p:cNvSpPr/>
          <p:nvPr userDrawn="1"/>
        </p:nvSpPr>
        <p:spPr>
          <a:xfrm>
            <a:off x="10913686" y="139428"/>
            <a:ext cx="432000" cy="432000"/>
          </a:xfrm>
          <a:prstGeom prst="ellipse">
            <a:avLst/>
          </a:prstGeom>
          <a:solidFill>
            <a:srgbClr val="FF9500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1" name="椭圆 20">
            <a:hlinkClick r:id="" action="ppaction://hlinkshowjump?jump=lastslide"/>
          </p:cNvPr>
          <p:cNvSpPr/>
          <p:nvPr userDrawn="1"/>
        </p:nvSpPr>
        <p:spPr>
          <a:xfrm>
            <a:off x="11533666" y="141964"/>
            <a:ext cx="432000" cy="432000"/>
          </a:xfrm>
          <a:prstGeom prst="ellipse">
            <a:avLst/>
          </a:prstGeom>
          <a:solidFill>
            <a:srgbClr val="FF9500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pic>
        <p:nvPicPr>
          <p:cNvPr id="22" name="图片 21">
            <a:hlinkClick r:id="" action="ppaction://hlinkshowjump?jump=lastslide"/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39742" y="249110"/>
            <a:ext cx="219847" cy="236759"/>
          </a:xfrm>
          <a:prstGeom prst="rect">
            <a:avLst/>
          </a:prstGeom>
        </p:spPr>
      </p:pic>
      <p:pic>
        <p:nvPicPr>
          <p:cNvPr id="23" name="图片 22">
            <a:hlinkClick r:id="" action="ppaction://hlinkshowjump?jump=firstslide"/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0744" y="225309"/>
            <a:ext cx="289582" cy="25338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ABBB8-821F-4084-9084-961F918E76F6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E7140-E4F4-49D5-9AFB-3467FF007A0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 userDrawn="1"/>
        </p:nvSpPr>
        <p:spPr>
          <a:xfrm>
            <a:off x="1" y="-3508"/>
            <a:ext cx="12192000" cy="67251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0" y="-38862"/>
            <a:ext cx="1040798" cy="707866"/>
            <a:chOff x="416183" y="613144"/>
            <a:chExt cx="1040798" cy="707866"/>
          </a:xfrm>
        </p:grpSpPr>
        <p:sp>
          <p:nvSpPr>
            <p:cNvPr id="7" name="任意多边形 4"/>
            <p:cNvSpPr/>
            <p:nvPr userDrawn="1"/>
          </p:nvSpPr>
          <p:spPr>
            <a:xfrm rot="4894202">
              <a:off x="812257" y="671068"/>
              <a:ext cx="702648" cy="586800"/>
            </a:xfrm>
            <a:custGeom>
              <a:avLst/>
              <a:gdLst>
                <a:gd name="connsiteX0" fmla="*/ 272702 w 7165330"/>
                <a:gd name="connsiteY0" fmla="*/ 3436414 h 6281875"/>
                <a:gd name="connsiteX1" fmla="*/ 3587924 w 7165330"/>
                <a:gd name="connsiteY1" fmla="*/ 0 h 6281875"/>
                <a:gd name="connsiteX2" fmla="*/ 7165330 w 7165330"/>
                <a:gd name="connsiteY2" fmla="*/ 3708182 h 6281875"/>
                <a:gd name="connsiteX3" fmla="*/ 6783905 w 7165330"/>
                <a:gd name="connsiteY3" fmla="*/ 6281875 h 6281875"/>
                <a:gd name="connsiteX4" fmla="*/ 0 w 7165330"/>
                <a:gd name="connsiteY4" fmla="*/ 5276490 h 6281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65330" h="6281875">
                  <a:moveTo>
                    <a:pt x="272702" y="3436414"/>
                  </a:moveTo>
                  <a:lnTo>
                    <a:pt x="3587924" y="0"/>
                  </a:lnTo>
                  <a:lnTo>
                    <a:pt x="7165330" y="3708182"/>
                  </a:lnTo>
                  <a:lnTo>
                    <a:pt x="6783905" y="6281875"/>
                  </a:lnTo>
                  <a:lnTo>
                    <a:pt x="0" y="5276490"/>
                  </a:lnTo>
                  <a:close/>
                </a:path>
              </a:pathLst>
            </a:custGeom>
            <a:solidFill>
              <a:srgbClr val="3E5E85"/>
            </a:solidFill>
            <a:ln>
              <a:noFill/>
            </a:ln>
            <a:effectLst/>
          </p:spPr>
          <p:txBody>
            <a:bodyPr rtlCol="0" anchor="ctr"/>
            <a:lstStyle/>
            <a:p>
              <a:pPr algn="ctr"/>
              <a:endParaRPr lang="zh-CN" alt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8" name="任意多边形 5"/>
            <p:cNvSpPr/>
            <p:nvPr userDrawn="1"/>
          </p:nvSpPr>
          <p:spPr>
            <a:xfrm rot="5400000">
              <a:off x="831116" y="702575"/>
              <a:ext cx="672511" cy="564360"/>
            </a:xfrm>
            <a:custGeom>
              <a:avLst/>
              <a:gdLst>
                <a:gd name="connsiteX0" fmla="*/ 0 w 6858000"/>
                <a:gd name="connsiteY0" fmla="*/ 5755114 h 5755114"/>
                <a:gd name="connsiteX1" fmla="*/ 0 w 6858000"/>
                <a:gd name="connsiteY1" fmla="*/ 2813859 h 5755114"/>
                <a:gd name="connsiteX2" fmla="*/ 2714622 w 6858000"/>
                <a:gd name="connsiteY2" fmla="*/ 0 h 5755114"/>
                <a:gd name="connsiteX3" fmla="*/ 6858000 w 6858000"/>
                <a:gd name="connsiteY3" fmla="*/ 4294845 h 5755114"/>
                <a:gd name="connsiteX4" fmla="*/ 6858000 w 6858000"/>
                <a:gd name="connsiteY4" fmla="*/ 5755114 h 5755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858000" h="5755114">
                  <a:moveTo>
                    <a:pt x="0" y="5755114"/>
                  </a:moveTo>
                  <a:lnTo>
                    <a:pt x="0" y="2813859"/>
                  </a:lnTo>
                  <a:lnTo>
                    <a:pt x="2714622" y="0"/>
                  </a:lnTo>
                  <a:lnTo>
                    <a:pt x="6858000" y="4294845"/>
                  </a:lnTo>
                  <a:lnTo>
                    <a:pt x="6858000" y="5755114"/>
                  </a:lnTo>
                  <a:close/>
                </a:path>
              </a:pathLst>
            </a:custGeom>
            <a:solidFill>
              <a:srgbClr val="449BAF"/>
            </a:solidFill>
            <a:ln>
              <a:noFill/>
            </a:ln>
            <a:effectLst/>
          </p:spPr>
          <p:txBody>
            <a:bodyPr rtlCol="0" anchor="ctr"/>
            <a:lstStyle/>
            <a:p>
              <a:pPr algn="ctr"/>
              <a:endParaRPr lang="zh-CN" alt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416183" y="648498"/>
              <a:ext cx="469009" cy="67251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" name="组合 13"/>
          <p:cNvGrpSpPr/>
          <p:nvPr userDrawn="1"/>
        </p:nvGrpSpPr>
        <p:grpSpPr>
          <a:xfrm>
            <a:off x="11353800" y="6139462"/>
            <a:ext cx="838200" cy="718538"/>
            <a:chOff x="0" y="1909823"/>
            <a:chExt cx="5772225" cy="4948178"/>
          </a:xfrm>
        </p:grpSpPr>
        <p:sp>
          <p:nvSpPr>
            <p:cNvPr id="12" name="Freeform 7"/>
            <p:cNvSpPr/>
            <p:nvPr userDrawn="1"/>
          </p:nvSpPr>
          <p:spPr bwMode="auto">
            <a:xfrm>
              <a:off x="0" y="1909823"/>
              <a:ext cx="5772225" cy="4948177"/>
            </a:xfrm>
            <a:custGeom>
              <a:avLst/>
              <a:gdLst>
                <a:gd name="T0" fmla="*/ 2970 w 2970"/>
                <a:gd name="T1" fmla="*/ 2546 h 2546"/>
                <a:gd name="T2" fmla="*/ 0 w 2970"/>
                <a:gd name="T3" fmla="*/ 2546 h 2546"/>
                <a:gd name="T4" fmla="*/ 1480 w 2970"/>
                <a:gd name="T5" fmla="*/ 0 h 2546"/>
                <a:gd name="T6" fmla="*/ 2970 w 2970"/>
                <a:gd name="T7" fmla="*/ 2546 h 2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70" h="2546">
                  <a:moveTo>
                    <a:pt x="2970" y="2546"/>
                  </a:moveTo>
                  <a:lnTo>
                    <a:pt x="0" y="2546"/>
                  </a:lnTo>
                  <a:lnTo>
                    <a:pt x="1480" y="0"/>
                  </a:lnTo>
                  <a:lnTo>
                    <a:pt x="2970" y="2546"/>
                  </a:lnTo>
                  <a:close/>
                </a:path>
              </a:pathLst>
            </a:custGeom>
            <a:solidFill>
              <a:srgbClr val="33698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3" name="Freeform 9"/>
            <p:cNvSpPr/>
            <p:nvPr userDrawn="1"/>
          </p:nvSpPr>
          <p:spPr bwMode="auto">
            <a:xfrm>
              <a:off x="0" y="3969945"/>
              <a:ext cx="3370047" cy="2888056"/>
            </a:xfrm>
            <a:custGeom>
              <a:avLst/>
              <a:gdLst>
                <a:gd name="T0" fmla="*/ 1734 w 1734"/>
                <a:gd name="T1" fmla="*/ 1486 h 1486"/>
                <a:gd name="T2" fmla="*/ 0 w 1734"/>
                <a:gd name="T3" fmla="*/ 1486 h 1486"/>
                <a:gd name="T4" fmla="*/ 865 w 1734"/>
                <a:gd name="T5" fmla="*/ 0 h 1486"/>
                <a:gd name="T6" fmla="*/ 1734 w 1734"/>
                <a:gd name="T7" fmla="*/ 1486 h 14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34" h="1486">
                  <a:moveTo>
                    <a:pt x="1734" y="1486"/>
                  </a:moveTo>
                  <a:lnTo>
                    <a:pt x="0" y="1486"/>
                  </a:lnTo>
                  <a:lnTo>
                    <a:pt x="865" y="0"/>
                  </a:lnTo>
                  <a:lnTo>
                    <a:pt x="1734" y="1486"/>
                  </a:lnTo>
                  <a:close/>
                </a:path>
              </a:pathLst>
            </a:custGeom>
            <a:solidFill>
              <a:srgbClr val="33AAB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484186" y="6435443"/>
            <a:ext cx="574464" cy="365125"/>
          </a:xfrm>
        </p:spPr>
        <p:txBody>
          <a:bodyPr/>
          <a:lstStyle>
            <a:lvl1pPr algn="ctr">
              <a:defRPr sz="1800">
                <a:solidFill>
                  <a:schemeClr val="bg1"/>
                </a:solidFill>
              </a:defRPr>
            </a:lvl1pPr>
          </a:lstStyle>
          <a:p>
            <a:fld id="{252E7140-E4F4-49D5-9AFB-3467FF007A05}" type="slidenum">
              <a:rPr lang="zh-CN" altLang="en-US" smtClean="0"/>
            </a:fld>
            <a:endParaRPr lang="zh-CN" altLang="en-US" dirty="0"/>
          </a:p>
        </p:txBody>
      </p:sp>
      <p:sp>
        <p:nvSpPr>
          <p:cNvPr id="16" name="椭圆 15">
            <a:hlinkClick r:id="" action="ppaction://hlinkshowjump?jump=previousslide"/>
          </p:cNvPr>
          <p:cNvSpPr/>
          <p:nvPr userDrawn="1"/>
        </p:nvSpPr>
        <p:spPr>
          <a:xfrm>
            <a:off x="9792830" y="104275"/>
            <a:ext cx="432000" cy="432000"/>
          </a:xfrm>
          <a:prstGeom prst="ellipse">
            <a:avLst/>
          </a:prstGeom>
          <a:solidFill>
            <a:srgbClr val="FF9500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燕尾形 16">
            <a:hlinkClick r:id="" tooltip="上一页" action="ppaction://hlinkshowjump?jump=previousslide"/>
          </p:cNvPr>
          <p:cNvSpPr/>
          <p:nvPr userDrawn="1"/>
        </p:nvSpPr>
        <p:spPr>
          <a:xfrm flipH="1">
            <a:off x="9862610" y="213114"/>
            <a:ext cx="232659" cy="233675"/>
          </a:xfrm>
          <a:prstGeom prst="chevro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" name="椭圆 17">
            <a:hlinkClick r:id="" action="ppaction://hlinkshowjump?jump=nextslide"/>
          </p:cNvPr>
          <p:cNvSpPr/>
          <p:nvPr userDrawn="1"/>
        </p:nvSpPr>
        <p:spPr>
          <a:xfrm>
            <a:off x="10400918" y="87322"/>
            <a:ext cx="432000" cy="432000"/>
          </a:xfrm>
          <a:prstGeom prst="ellipse">
            <a:avLst/>
          </a:prstGeom>
          <a:solidFill>
            <a:srgbClr val="FF9500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燕尾形 18">
            <a:hlinkClick r:id="" tooltip="下一页" action="ppaction://hlinkshowjump?jump=nextslide"/>
          </p:cNvPr>
          <p:cNvSpPr/>
          <p:nvPr userDrawn="1"/>
        </p:nvSpPr>
        <p:spPr>
          <a:xfrm>
            <a:off x="10523520" y="186229"/>
            <a:ext cx="226630" cy="248620"/>
          </a:xfrm>
          <a:prstGeom prst="chevron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椭圆 19">
            <a:hlinkClick r:id="" tooltip="返回首页" action="ppaction://hlinkshowjump?jump=firstslide"/>
          </p:cNvPr>
          <p:cNvSpPr/>
          <p:nvPr userDrawn="1"/>
        </p:nvSpPr>
        <p:spPr>
          <a:xfrm>
            <a:off x="11006670" y="100348"/>
            <a:ext cx="432000" cy="432000"/>
          </a:xfrm>
          <a:prstGeom prst="ellipse">
            <a:avLst/>
          </a:prstGeom>
          <a:solidFill>
            <a:srgbClr val="FF9500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>
            <a:hlinkClick r:id="" action="ppaction://hlinkshowjump?jump=lastslide"/>
          </p:cNvPr>
          <p:cNvSpPr/>
          <p:nvPr userDrawn="1"/>
        </p:nvSpPr>
        <p:spPr>
          <a:xfrm>
            <a:off x="11626650" y="102884"/>
            <a:ext cx="432000" cy="432000"/>
          </a:xfrm>
          <a:prstGeom prst="ellipse">
            <a:avLst/>
          </a:prstGeom>
          <a:solidFill>
            <a:srgbClr val="FF9500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2" name="图片 21">
            <a:hlinkClick r:id="" action="ppaction://hlinkshowjump?jump=lastslide"/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726" y="210030"/>
            <a:ext cx="219847" cy="236759"/>
          </a:xfrm>
          <a:prstGeom prst="rect">
            <a:avLst/>
          </a:prstGeom>
        </p:spPr>
      </p:pic>
      <p:pic>
        <p:nvPicPr>
          <p:cNvPr id="23" name="图片 22">
            <a:hlinkClick r:id="" action="ppaction://hlinkshowjump?jump=firstslide"/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3728" y="186229"/>
            <a:ext cx="289582" cy="25338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90488"/>
            <a:ext cx="10871200" cy="5853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D2F541-EAFD-49E0-BCC3-6B0651587F95}" type="datetime1">
              <a:rPr lang="zh-CN" altLang="en-US"/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5CC507-0BA8-4313-86B4-E59C9AC255B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F6CD9C-9572-44C5-A2B4-36C61608C9E9}" type="datetime1">
              <a:rPr lang="zh-CN" altLang="en-US"/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90611D-E69C-463F-BBE3-9718BAB44237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454400" y="90488"/>
            <a:ext cx="8026400" cy="11906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371600"/>
            <a:ext cx="5334000" cy="2209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46800" y="1371600"/>
            <a:ext cx="5334000" cy="2209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733800"/>
            <a:ext cx="5334000" cy="2209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46800" y="3733800"/>
            <a:ext cx="5334000" cy="2209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A1A9A2-64ED-4FC9-8D52-053883168A28}" type="datetime1">
              <a:rPr lang="zh-CN" altLang="en-US"/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A11ACC-96CD-4DB2-99CE-7252EBB10F3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 userDrawn="1"/>
        </p:nvSpPr>
        <p:spPr>
          <a:xfrm>
            <a:off x="1" y="-3508"/>
            <a:ext cx="12192000" cy="67251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0" y="-38862"/>
            <a:ext cx="1040798" cy="707866"/>
            <a:chOff x="416183" y="613144"/>
            <a:chExt cx="1040798" cy="707866"/>
          </a:xfrm>
        </p:grpSpPr>
        <p:sp>
          <p:nvSpPr>
            <p:cNvPr id="7" name="任意多边形 4"/>
            <p:cNvSpPr/>
            <p:nvPr userDrawn="1"/>
          </p:nvSpPr>
          <p:spPr>
            <a:xfrm rot="4894202">
              <a:off x="812257" y="671068"/>
              <a:ext cx="702648" cy="586800"/>
            </a:xfrm>
            <a:custGeom>
              <a:avLst/>
              <a:gdLst>
                <a:gd name="connsiteX0" fmla="*/ 272702 w 7165330"/>
                <a:gd name="connsiteY0" fmla="*/ 3436414 h 6281875"/>
                <a:gd name="connsiteX1" fmla="*/ 3587924 w 7165330"/>
                <a:gd name="connsiteY1" fmla="*/ 0 h 6281875"/>
                <a:gd name="connsiteX2" fmla="*/ 7165330 w 7165330"/>
                <a:gd name="connsiteY2" fmla="*/ 3708182 h 6281875"/>
                <a:gd name="connsiteX3" fmla="*/ 6783905 w 7165330"/>
                <a:gd name="connsiteY3" fmla="*/ 6281875 h 6281875"/>
                <a:gd name="connsiteX4" fmla="*/ 0 w 7165330"/>
                <a:gd name="connsiteY4" fmla="*/ 5276490 h 6281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65330" h="6281875">
                  <a:moveTo>
                    <a:pt x="272702" y="3436414"/>
                  </a:moveTo>
                  <a:lnTo>
                    <a:pt x="3587924" y="0"/>
                  </a:lnTo>
                  <a:lnTo>
                    <a:pt x="7165330" y="3708182"/>
                  </a:lnTo>
                  <a:lnTo>
                    <a:pt x="6783905" y="6281875"/>
                  </a:lnTo>
                  <a:lnTo>
                    <a:pt x="0" y="5276490"/>
                  </a:lnTo>
                  <a:close/>
                </a:path>
              </a:pathLst>
            </a:custGeom>
            <a:solidFill>
              <a:srgbClr val="3E5E85"/>
            </a:solidFill>
            <a:ln>
              <a:noFill/>
            </a:ln>
            <a:effectLst/>
          </p:spPr>
          <p:txBody>
            <a:bodyPr rtlCol="0" anchor="ctr"/>
            <a:lstStyle/>
            <a:p>
              <a:pPr algn="ctr"/>
              <a:endParaRPr lang="zh-CN" alt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8" name="任意多边形 5"/>
            <p:cNvSpPr/>
            <p:nvPr userDrawn="1"/>
          </p:nvSpPr>
          <p:spPr>
            <a:xfrm rot="5400000">
              <a:off x="831116" y="702575"/>
              <a:ext cx="672511" cy="564360"/>
            </a:xfrm>
            <a:custGeom>
              <a:avLst/>
              <a:gdLst>
                <a:gd name="connsiteX0" fmla="*/ 0 w 6858000"/>
                <a:gd name="connsiteY0" fmla="*/ 5755114 h 5755114"/>
                <a:gd name="connsiteX1" fmla="*/ 0 w 6858000"/>
                <a:gd name="connsiteY1" fmla="*/ 2813859 h 5755114"/>
                <a:gd name="connsiteX2" fmla="*/ 2714622 w 6858000"/>
                <a:gd name="connsiteY2" fmla="*/ 0 h 5755114"/>
                <a:gd name="connsiteX3" fmla="*/ 6858000 w 6858000"/>
                <a:gd name="connsiteY3" fmla="*/ 4294845 h 5755114"/>
                <a:gd name="connsiteX4" fmla="*/ 6858000 w 6858000"/>
                <a:gd name="connsiteY4" fmla="*/ 5755114 h 5755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858000" h="5755114">
                  <a:moveTo>
                    <a:pt x="0" y="5755114"/>
                  </a:moveTo>
                  <a:lnTo>
                    <a:pt x="0" y="2813859"/>
                  </a:lnTo>
                  <a:lnTo>
                    <a:pt x="2714622" y="0"/>
                  </a:lnTo>
                  <a:lnTo>
                    <a:pt x="6858000" y="4294845"/>
                  </a:lnTo>
                  <a:lnTo>
                    <a:pt x="6858000" y="5755114"/>
                  </a:lnTo>
                  <a:close/>
                </a:path>
              </a:pathLst>
            </a:custGeom>
            <a:solidFill>
              <a:srgbClr val="449BAF"/>
            </a:solidFill>
            <a:ln>
              <a:noFill/>
            </a:ln>
            <a:effectLst/>
          </p:spPr>
          <p:txBody>
            <a:bodyPr rtlCol="0" anchor="ctr"/>
            <a:lstStyle/>
            <a:p>
              <a:pPr algn="ctr"/>
              <a:endParaRPr lang="zh-CN" alt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416183" y="648498"/>
              <a:ext cx="469009" cy="67251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" name="组合 13"/>
          <p:cNvGrpSpPr/>
          <p:nvPr userDrawn="1"/>
        </p:nvGrpSpPr>
        <p:grpSpPr>
          <a:xfrm>
            <a:off x="11353800" y="6139462"/>
            <a:ext cx="838200" cy="718538"/>
            <a:chOff x="0" y="1909823"/>
            <a:chExt cx="5772225" cy="4948178"/>
          </a:xfrm>
        </p:grpSpPr>
        <p:sp>
          <p:nvSpPr>
            <p:cNvPr id="12" name="Freeform 7"/>
            <p:cNvSpPr/>
            <p:nvPr userDrawn="1"/>
          </p:nvSpPr>
          <p:spPr bwMode="auto">
            <a:xfrm>
              <a:off x="0" y="1909823"/>
              <a:ext cx="5772225" cy="4948177"/>
            </a:xfrm>
            <a:custGeom>
              <a:avLst/>
              <a:gdLst>
                <a:gd name="T0" fmla="*/ 2970 w 2970"/>
                <a:gd name="T1" fmla="*/ 2546 h 2546"/>
                <a:gd name="T2" fmla="*/ 0 w 2970"/>
                <a:gd name="T3" fmla="*/ 2546 h 2546"/>
                <a:gd name="T4" fmla="*/ 1480 w 2970"/>
                <a:gd name="T5" fmla="*/ 0 h 2546"/>
                <a:gd name="T6" fmla="*/ 2970 w 2970"/>
                <a:gd name="T7" fmla="*/ 2546 h 2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70" h="2546">
                  <a:moveTo>
                    <a:pt x="2970" y="2546"/>
                  </a:moveTo>
                  <a:lnTo>
                    <a:pt x="0" y="2546"/>
                  </a:lnTo>
                  <a:lnTo>
                    <a:pt x="1480" y="0"/>
                  </a:lnTo>
                  <a:lnTo>
                    <a:pt x="2970" y="2546"/>
                  </a:lnTo>
                  <a:close/>
                </a:path>
              </a:pathLst>
            </a:custGeom>
            <a:solidFill>
              <a:srgbClr val="33698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3" name="Freeform 9"/>
            <p:cNvSpPr/>
            <p:nvPr userDrawn="1"/>
          </p:nvSpPr>
          <p:spPr bwMode="auto">
            <a:xfrm>
              <a:off x="0" y="3969945"/>
              <a:ext cx="3370047" cy="2888056"/>
            </a:xfrm>
            <a:custGeom>
              <a:avLst/>
              <a:gdLst>
                <a:gd name="T0" fmla="*/ 1734 w 1734"/>
                <a:gd name="T1" fmla="*/ 1486 h 1486"/>
                <a:gd name="T2" fmla="*/ 0 w 1734"/>
                <a:gd name="T3" fmla="*/ 1486 h 1486"/>
                <a:gd name="T4" fmla="*/ 865 w 1734"/>
                <a:gd name="T5" fmla="*/ 0 h 1486"/>
                <a:gd name="T6" fmla="*/ 1734 w 1734"/>
                <a:gd name="T7" fmla="*/ 1486 h 14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34" h="1486">
                  <a:moveTo>
                    <a:pt x="1734" y="1486"/>
                  </a:moveTo>
                  <a:lnTo>
                    <a:pt x="0" y="1486"/>
                  </a:lnTo>
                  <a:lnTo>
                    <a:pt x="865" y="0"/>
                  </a:lnTo>
                  <a:lnTo>
                    <a:pt x="1734" y="1486"/>
                  </a:lnTo>
                  <a:close/>
                </a:path>
              </a:pathLst>
            </a:custGeom>
            <a:solidFill>
              <a:srgbClr val="33AAB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484186" y="6435443"/>
            <a:ext cx="574464" cy="365125"/>
          </a:xfrm>
        </p:spPr>
        <p:txBody>
          <a:bodyPr/>
          <a:lstStyle>
            <a:lvl1pPr algn="ctr">
              <a:defRPr sz="1800">
                <a:solidFill>
                  <a:schemeClr val="bg1"/>
                </a:solidFill>
              </a:defRPr>
            </a:lvl1pPr>
          </a:lstStyle>
          <a:p>
            <a:fld id="{252E7140-E4F4-49D5-9AFB-3467FF007A05}" type="slidenum">
              <a:rPr lang="zh-CN" altLang="en-US" smtClean="0"/>
            </a:fld>
            <a:endParaRPr lang="zh-CN" altLang="en-US" dirty="0"/>
          </a:p>
        </p:txBody>
      </p:sp>
      <p:sp>
        <p:nvSpPr>
          <p:cNvPr id="16" name="椭圆 15">
            <a:hlinkClick r:id="" action="ppaction://hlinkshowjump?jump=previousslide"/>
          </p:cNvPr>
          <p:cNvSpPr/>
          <p:nvPr userDrawn="1"/>
        </p:nvSpPr>
        <p:spPr>
          <a:xfrm>
            <a:off x="9792830" y="104275"/>
            <a:ext cx="432000" cy="432000"/>
          </a:xfrm>
          <a:prstGeom prst="ellipse">
            <a:avLst/>
          </a:prstGeom>
          <a:solidFill>
            <a:srgbClr val="FF9500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燕尾形 16">
            <a:hlinkClick r:id="" tooltip="上一页" action="ppaction://hlinkshowjump?jump=previousslide"/>
          </p:cNvPr>
          <p:cNvSpPr/>
          <p:nvPr userDrawn="1"/>
        </p:nvSpPr>
        <p:spPr>
          <a:xfrm flipH="1">
            <a:off x="9862610" y="213114"/>
            <a:ext cx="232659" cy="233675"/>
          </a:xfrm>
          <a:prstGeom prst="chevro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" name="椭圆 17">
            <a:hlinkClick r:id="" action="ppaction://hlinkshowjump?jump=nextslide"/>
          </p:cNvPr>
          <p:cNvSpPr/>
          <p:nvPr userDrawn="1"/>
        </p:nvSpPr>
        <p:spPr>
          <a:xfrm>
            <a:off x="10400918" y="87322"/>
            <a:ext cx="432000" cy="432000"/>
          </a:xfrm>
          <a:prstGeom prst="ellipse">
            <a:avLst/>
          </a:prstGeom>
          <a:solidFill>
            <a:srgbClr val="FF9500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燕尾形 18">
            <a:hlinkClick r:id="" tooltip="下一页" action="ppaction://hlinkshowjump?jump=nextslide"/>
          </p:cNvPr>
          <p:cNvSpPr/>
          <p:nvPr userDrawn="1"/>
        </p:nvSpPr>
        <p:spPr>
          <a:xfrm>
            <a:off x="10523520" y="186229"/>
            <a:ext cx="226630" cy="248620"/>
          </a:xfrm>
          <a:prstGeom prst="chevron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椭圆 19">
            <a:hlinkClick r:id="" tooltip="返回首页" action="ppaction://hlinkshowjump?jump=firstslide"/>
          </p:cNvPr>
          <p:cNvSpPr/>
          <p:nvPr userDrawn="1"/>
        </p:nvSpPr>
        <p:spPr>
          <a:xfrm>
            <a:off x="11006670" y="100348"/>
            <a:ext cx="432000" cy="432000"/>
          </a:xfrm>
          <a:prstGeom prst="ellipse">
            <a:avLst/>
          </a:prstGeom>
          <a:solidFill>
            <a:srgbClr val="FF9500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>
            <a:hlinkClick r:id="" action="ppaction://hlinkshowjump?jump=lastslide"/>
          </p:cNvPr>
          <p:cNvSpPr/>
          <p:nvPr userDrawn="1"/>
        </p:nvSpPr>
        <p:spPr>
          <a:xfrm>
            <a:off x="11626650" y="102884"/>
            <a:ext cx="432000" cy="432000"/>
          </a:xfrm>
          <a:prstGeom prst="ellipse">
            <a:avLst/>
          </a:prstGeom>
          <a:solidFill>
            <a:srgbClr val="FF9500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2" name="图片 21">
            <a:hlinkClick r:id="" action="ppaction://hlinkshowjump?jump=lastslide"/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726" y="210030"/>
            <a:ext cx="219847" cy="236759"/>
          </a:xfrm>
          <a:prstGeom prst="rect">
            <a:avLst/>
          </a:prstGeom>
        </p:spPr>
      </p:pic>
      <p:pic>
        <p:nvPicPr>
          <p:cNvPr id="23" name="图片 22">
            <a:hlinkClick r:id="" action="ppaction://hlinkshowjump?jump=firstslide"/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3728" y="186229"/>
            <a:ext cx="289582" cy="25338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 userDrawn="1"/>
        </p:nvSpPr>
        <p:spPr>
          <a:xfrm>
            <a:off x="1" y="-3508"/>
            <a:ext cx="12192000" cy="67251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0" y="-38862"/>
            <a:ext cx="1040798" cy="707866"/>
            <a:chOff x="416183" y="613144"/>
            <a:chExt cx="1040798" cy="707866"/>
          </a:xfrm>
        </p:grpSpPr>
        <p:sp>
          <p:nvSpPr>
            <p:cNvPr id="7" name="任意多边形 4"/>
            <p:cNvSpPr/>
            <p:nvPr userDrawn="1"/>
          </p:nvSpPr>
          <p:spPr>
            <a:xfrm rot="4894202">
              <a:off x="812257" y="671068"/>
              <a:ext cx="702648" cy="586800"/>
            </a:xfrm>
            <a:custGeom>
              <a:avLst/>
              <a:gdLst>
                <a:gd name="connsiteX0" fmla="*/ 272702 w 7165330"/>
                <a:gd name="connsiteY0" fmla="*/ 3436414 h 6281875"/>
                <a:gd name="connsiteX1" fmla="*/ 3587924 w 7165330"/>
                <a:gd name="connsiteY1" fmla="*/ 0 h 6281875"/>
                <a:gd name="connsiteX2" fmla="*/ 7165330 w 7165330"/>
                <a:gd name="connsiteY2" fmla="*/ 3708182 h 6281875"/>
                <a:gd name="connsiteX3" fmla="*/ 6783905 w 7165330"/>
                <a:gd name="connsiteY3" fmla="*/ 6281875 h 6281875"/>
                <a:gd name="connsiteX4" fmla="*/ 0 w 7165330"/>
                <a:gd name="connsiteY4" fmla="*/ 5276490 h 6281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65330" h="6281875">
                  <a:moveTo>
                    <a:pt x="272702" y="3436414"/>
                  </a:moveTo>
                  <a:lnTo>
                    <a:pt x="3587924" y="0"/>
                  </a:lnTo>
                  <a:lnTo>
                    <a:pt x="7165330" y="3708182"/>
                  </a:lnTo>
                  <a:lnTo>
                    <a:pt x="6783905" y="6281875"/>
                  </a:lnTo>
                  <a:lnTo>
                    <a:pt x="0" y="5276490"/>
                  </a:lnTo>
                  <a:close/>
                </a:path>
              </a:pathLst>
            </a:custGeom>
            <a:solidFill>
              <a:srgbClr val="3E5E85"/>
            </a:solidFill>
            <a:ln>
              <a:noFill/>
            </a:ln>
            <a:effectLst/>
          </p:spPr>
          <p:txBody>
            <a:bodyPr rtlCol="0" anchor="ctr"/>
            <a:lstStyle/>
            <a:p>
              <a:pPr algn="ctr"/>
              <a:endParaRPr lang="zh-CN" alt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8" name="任意多边形 5"/>
            <p:cNvSpPr/>
            <p:nvPr userDrawn="1"/>
          </p:nvSpPr>
          <p:spPr>
            <a:xfrm rot="5400000">
              <a:off x="831116" y="702575"/>
              <a:ext cx="672511" cy="564360"/>
            </a:xfrm>
            <a:custGeom>
              <a:avLst/>
              <a:gdLst>
                <a:gd name="connsiteX0" fmla="*/ 0 w 6858000"/>
                <a:gd name="connsiteY0" fmla="*/ 5755114 h 5755114"/>
                <a:gd name="connsiteX1" fmla="*/ 0 w 6858000"/>
                <a:gd name="connsiteY1" fmla="*/ 2813859 h 5755114"/>
                <a:gd name="connsiteX2" fmla="*/ 2714622 w 6858000"/>
                <a:gd name="connsiteY2" fmla="*/ 0 h 5755114"/>
                <a:gd name="connsiteX3" fmla="*/ 6858000 w 6858000"/>
                <a:gd name="connsiteY3" fmla="*/ 4294845 h 5755114"/>
                <a:gd name="connsiteX4" fmla="*/ 6858000 w 6858000"/>
                <a:gd name="connsiteY4" fmla="*/ 5755114 h 5755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858000" h="5755114">
                  <a:moveTo>
                    <a:pt x="0" y="5755114"/>
                  </a:moveTo>
                  <a:lnTo>
                    <a:pt x="0" y="2813859"/>
                  </a:lnTo>
                  <a:lnTo>
                    <a:pt x="2714622" y="0"/>
                  </a:lnTo>
                  <a:lnTo>
                    <a:pt x="6858000" y="4294845"/>
                  </a:lnTo>
                  <a:lnTo>
                    <a:pt x="6858000" y="5755114"/>
                  </a:lnTo>
                  <a:close/>
                </a:path>
              </a:pathLst>
            </a:custGeom>
            <a:solidFill>
              <a:srgbClr val="449BAF"/>
            </a:solidFill>
            <a:ln>
              <a:noFill/>
            </a:ln>
            <a:effectLst/>
          </p:spPr>
          <p:txBody>
            <a:bodyPr rtlCol="0" anchor="ctr"/>
            <a:lstStyle/>
            <a:p>
              <a:pPr algn="ctr"/>
              <a:endParaRPr lang="zh-CN" alt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416183" y="648498"/>
              <a:ext cx="469009" cy="67251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" name="组合 13"/>
          <p:cNvGrpSpPr/>
          <p:nvPr userDrawn="1"/>
        </p:nvGrpSpPr>
        <p:grpSpPr>
          <a:xfrm>
            <a:off x="11353800" y="6139462"/>
            <a:ext cx="838200" cy="718538"/>
            <a:chOff x="0" y="1909823"/>
            <a:chExt cx="5772225" cy="4948178"/>
          </a:xfrm>
        </p:grpSpPr>
        <p:sp>
          <p:nvSpPr>
            <p:cNvPr id="12" name="Freeform 7"/>
            <p:cNvSpPr/>
            <p:nvPr userDrawn="1"/>
          </p:nvSpPr>
          <p:spPr bwMode="auto">
            <a:xfrm>
              <a:off x="0" y="1909823"/>
              <a:ext cx="5772225" cy="4948177"/>
            </a:xfrm>
            <a:custGeom>
              <a:avLst/>
              <a:gdLst>
                <a:gd name="T0" fmla="*/ 2970 w 2970"/>
                <a:gd name="T1" fmla="*/ 2546 h 2546"/>
                <a:gd name="T2" fmla="*/ 0 w 2970"/>
                <a:gd name="T3" fmla="*/ 2546 h 2546"/>
                <a:gd name="T4" fmla="*/ 1480 w 2970"/>
                <a:gd name="T5" fmla="*/ 0 h 2546"/>
                <a:gd name="T6" fmla="*/ 2970 w 2970"/>
                <a:gd name="T7" fmla="*/ 2546 h 2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70" h="2546">
                  <a:moveTo>
                    <a:pt x="2970" y="2546"/>
                  </a:moveTo>
                  <a:lnTo>
                    <a:pt x="0" y="2546"/>
                  </a:lnTo>
                  <a:lnTo>
                    <a:pt x="1480" y="0"/>
                  </a:lnTo>
                  <a:lnTo>
                    <a:pt x="2970" y="2546"/>
                  </a:lnTo>
                  <a:close/>
                </a:path>
              </a:pathLst>
            </a:custGeom>
            <a:solidFill>
              <a:srgbClr val="33698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13" name="Freeform 9"/>
            <p:cNvSpPr/>
            <p:nvPr userDrawn="1"/>
          </p:nvSpPr>
          <p:spPr bwMode="auto">
            <a:xfrm>
              <a:off x="0" y="3969945"/>
              <a:ext cx="3370047" cy="2888056"/>
            </a:xfrm>
            <a:custGeom>
              <a:avLst/>
              <a:gdLst>
                <a:gd name="T0" fmla="*/ 1734 w 1734"/>
                <a:gd name="T1" fmla="*/ 1486 h 1486"/>
                <a:gd name="T2" fmla="*/ 0 w 1734"/>
                <a:gd name="T3" fmla="*/ 1486 h 1486"/>
                <a:gd name="T4" fmla="*/ 865 w 1734"/>
                <a:gd name="T5" fmla="*/ 0 h 1486"/>
                <a:gd name="T6" fmla="*/ 1734 w 1734"/>
                <a:gd name="T7" fmla="*/ 1486 h 14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34" h="1486">
                  <a:moveTo>
                    <a:pt x="1734" y="1486"/>
                  </a:moveTo>
                  <a:lnTo>
                    <a:pt x="0" y="1486"/>
                  </a:lnTo>
                  <a:lnTo>
                    <a:pt x="865" y="0"/>
                  </a:lnTo>
                  <a:lnTo>
                    <a:pt x="1734" y="1486"/>
                  </a:lnTo>
                  <a:close/>
                </a:path>
              </a:pathLst>
            </a:custGeom>
            <a:solidFill>
              <a:srgbClr val="33AAB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484186" y="6435443"/>
            <a:ext cx="574464" cy="365125"/>
          </a:xfrm>
        </p:spPr>
        <p:txBody>
          <a:bodyPr/>
          <a:lstStyle>
            <a:lvl1pPr algn="ctr">
              <a:defRPr sz="1800">
                <a:solidFill>
                  <a:schemeClr val="bg1"/>
                </a:solidFill>
              </a:defRPr>
            </a:lvl1pPr>
          </a:lstStyle>
          <a:p>
            <a:fld id="{252E7140-E4F4-49D5-9AFB-3467FF007A05}" type="slidenum">
              <a:rPr lang="zh-CN" altLang="en-US" smtClean="0"/>
            </a:fld>
            <a:endParaRPr lang="zh-CN" altLang="en-US" dirty="0"/>
          </a:p>
        </p:txBody>
      </p:sp>
      <p:sp>
        <p:nvSpPr>
          <p:cNvPr id="16" name="椭圆 15">
            <a:hlinkClick r:id="" action="ppaction://hlinkshowjump?jump=previousslide"/>
          </p:cNvPr>
          <p:cNvSpPr/>
          <p:nvPr userDrawn="1"/>
        </p:nvSpPr>
        <p:spPr>
          <a:xfrm>
            <a:off x="9792830" y="104275"/>
            <a:ext cx="432000" cy="432000"/>
          </a:xfrm>
          <a:prstGeom prst="ellipse">
            <a:avLst/>
          </a:prstGeom>
          <a:solidFill>
            <a:srgbClr val="FF9500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燕尾形 16">
            <a:hlinkClick r:id="" tooltip="上一页" action="ppaction://hlinkshowjump?jump=previousslide"/>
          </p:cNvPr>
          <p:cNvSpPr/>
          <p:nvPr userDrawn="1"/>
        </p:nvSpPr>
        <p:spPr>
          <a:xfrm flipH="1">
            <a:off x="9862610" y="213114"/>
            <a:ext cx="232659" cy="233675"/>
          </a:xfrm>
          <a:prstGeom prst="chevro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" name="椭圆 17">
            <a:hlinkClick r:id="" action="ppaction://hlinkshowjump?jump=nextslide"/>
          </p:cNvPr>
          <p:cNvSpPr/>
          <p:nvPr userDrawn="1"/>
        </p:nvSpPr>
        <p:spPr>
          <a:xfrm>
            <a:off x="10400918" y="87322"/>
            <a:ext cx="432000" cy="432000"/>
          </a:xfrm>
          <a:prstGeom prst="ellipse">
            <a:avLst/>
          </a:prstGeom>
          <a:solidFill>
            <a:srgbClr val="FF9500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燕尾形 18">
            <a:hlinkClick r:id="" tooltip="下一页" action="ppaction://hlinkshowjump?jump=nextslide"/>
          </p:cNvPr>
          <p:cNvSpPr/>
          <p:nvPr userDrawn="1"/>
        </p:nvSpPr>
        <p:spPr>
          <a:xfrm>
            <a:off x="10523520" y="186229"/>
            <a:ext cx="226630" cy="248620"/>
          </a:xfrm>
          <a:prstGeom prst="chevron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椭圆 19">
            <a:hlinkClick r:id="" tooltip="返回首页" action="ppaction://hlinkshowjump?jump=firstslide"/>
          </p:cNvPr>
          <p:cNvSpPr/>
          <p:nvPr userDrawn="1"/>
        </p:nvSpPr>
        <p:spPr>
          <a:xfrm>
            <a:off x="11006670" y="100348"/>
            <a:ext cx="432000" cy="432000"/>
          </a:xfrm>
          <a:prstGeom prst="ellipse">
            <a:avLst/>
          </a:prstGeom>
          <a:solidFill>
            <a:srgbClr val="FF9500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>
            <a:hlinkClick r:id="" action="ppaction://hlinkshowjump?jump=lastslide"/>
          </p:cNvPr>
          <p:cNvSpPr/>
          <p:nvPr userDrawn="1"/>
        </p:nvSpPr>
        <p:spPr>
          <a:xfrm>
            <a:off x="11626650" y="102884"/>
            <a:ext cx="432000" cy="432000"/>
          </a:xfrm>
          <a:prstGeom prst="ellipse">
            <a:avLst/>
          </a:prstGeom>
          <a:solidFill>
            <a:srgbClr val="FF9500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2" name="图片 21">
            <a:hlinkClick r:id="" action="ppaction://hlinkshowjump?jump=lastslide"/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726" y="210030"/>
            <a:ext cx="219847" cy="236759"/>
          </a:xfrm>
          <a:prstGeom prst="rect">
            <a:avLst/>
          </a:prstGeom>
        </p:spPr>
      </p:pic>
      <p:pic>
        <p:nvPicPr>
          <p:cNvPr id="23" name="图片 22">
            <a:hlinkClick r:id="" action="ppaction://hlinkshowjump?jump=firstslide"/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3728" y="186229"/>
            <a:ext cx="289582" cy="25338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标题与图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+mn-ea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+mn-ea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840105" y="727710"/>
            <a:ext cx="3931920" cy="1115060"/>
          </a:xfrm>
        </p:spPr>
        <p:txBody>
          <a:bodyPr anchor="ctr" anchorCtr="0"/>
          <a:lstStyle>
            <a:lvl1pPr>
              <a:defRPr sz="3200">
                <a:latin typeface="+mn-ea"/>
                <a:ea typeface="+mn-ea"/>
              </a:defRPr>
            </a:lvl1pPr>
          </a:lstStyle>
          <a:p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idx="1" hasCustomPrompt="1"/>
          </p:nvPr>
        </p:nvSpPr>
        <p:spPr>
          <a:xfrm>
            <a:off x="5138420" y="727710"/>
            <a:ext cx="6172200" cy="5403215"/>
          </a:xfrm>
        </p:spPr>
        <p:txBody>
          <a:bodyPr/>
          <a:lstStyle>
            <a:lvl1pPr>
              <a:defRPr sz="2400">
                <a:latin typeface="+mn-ea"/>
                <a:ea typeface="+mn-ea"/>
              </a:defRPr>
            </a:lvl1pPr>
            <a:lvl2pPr marL="457200" indent="0">
              <a:buNone/>
              <a:defRPr sz="2400">
                <a:latin typeface="+mn-ea"/>
                <a:ea typeface="+mn-ea"/>
              </a:defRPr>
            </a:lvl2pPr>
            <a:lvl3pPr>
              <a:defRPr sz="2400">
                <a:latin typeface="+mn-ea"/>
                <a:ea typeface="+mn-ea"/>
              </a:defRPr>
            </a:lvl3pPr>
            <a:lvl4pPr>
              <a:defRPr sz="2400">
                <a:latin typeface="+mn-ea"/>
                <a:ea typeface="+mn-ea"/>
              </a:defRPr>
            </a:lvl4pPr>
            <a:lvl5pPr>
              <a:defRPr sz="2400">
                <a:latin typeface="+mn-ea"/>
                <a:ea typeface="+mn-ea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正文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half" idx="2" hasCustomPrompt="1"/>
          </p:nvPr>
        </p:nvSpPr>
        <p:spPr>
          <a:xfrm>
            <a:off x="840105" y="2239645"/>
            <a:ext cx="3931920" cy="3891915"/>
          </a:xfrm>
        </p:spPr>
        <p:txBody>
          <a:bodyPr/>
          <a:lstStyle>
            <a:lvl1pPr marL="342900" indent="-342900">
              <a:buFont typeface="Arial" panose="020B0604020202020204" pitchFamily="34" charset="0"/>
              <a:buChar char="•"/>
              <a:defRPr sz="2400">
                <a:latin typeface="+mn-ea"/>
                <a:ea typeface="+mn-ea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正文</a:t>
            </a:r>
            <a:endParaRPr lang="zh-CN" altLang="en-US" smtClean="0"/>
          </a:p>
          <a:p>
            <a:pPr lvl="0"/>
            <a:r>
              <a:rPr lang="zh-CN" altLang="en-US" smtClean="0">
                <a:sym typeface="+mn-ea"/>
              </a:rPr>
              <a:t>单击此处编辑正文</a:t>
            </a:r>
            <a:endParaRPr lang="zh-CN" altLang="en-US" smtClean="0"/>
          </a:p>
          <a:p>
            <a:pPr lvl="0"/>
            <a:r>
              <a:rPr lang="zh-CN" altLang="en-US" smtClean="0">
                <a:sym typeface="+mn-ea"/>
              </a:rPr>
              <a:t>单击此处编辑正文</a:t>
            </a:r>
            <a:endParaRPr lang="zh-CN" altLang="en-US" smtClean="0"/>
          </a:p>
          <a:p>
            <a:pPr lvl="0"/>
            <a:r>
              <a:rPr lang="zh-CN" altLang="en-US" smtClean="0">
                <a:sym typeface="+mn-ea"/>
              </a:rPr>
              <a:t>单击此处编辑正文</a:t>
            </a:r>
            <a:endParaRPr lang="zh-CN" altLang="en-US" smtClean="0">
              <a:sym typeface="+mn-ea"/>
            </a:endParaRPr>
          </a:p>
          <a:p>
            <a:pPr lvl="0"/>
            <a:r>
              <a:rPr lang="zh-CN" altLang="en-US" smtClean="0">
                <a:sym typeface="+mn-ea"/>
              </a:rPr>
              <a:t>单击此处编辑正文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注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+mn-ea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+mn-ea"/>
              </a:defRPr>
            </a:lvl1pPr>
          </a:lstStyle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 hasCustomPrompt="1"/>
          </p:nvPr>
        </p:nvSpPr>
        <p:spPr>
          <a:xfrm>
            <a:off x="669925" y="5605145"/>
            <a:ext cx="10852150" cy="558165"/>
          </a:xfrm>
        </p:spPr>
        <p:txBody>
          <a:bodyPr/>
          <a:lstStyle>
            <a:lvl1pPr>
              <a:defRPr b="0">
                <a:latin typeface="+mn-ea"/>
                <a:ea typeface="+mn-ea"/>
              </a:defRPr>
            </a:lvl1pPr>
          </a:lstStyle>
          <a:p>
            <a:r>
              <a:rPr lang="zh-CN" altLang="en-US"/>
              <a:t>单击此处编辑正文</a:t>
            </a:r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idx="1" hasCustomPrompt="1"/>
          </p:nvPr>
        </p:nvSpPr>
        <p:spPr>
          <a:xfrm>
            <a:off x="669925" y="641350"/>
            <a:ext cx="10852150" cy="455612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24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+mn-cs"/>
                <a:sym typeface="+mn-ea"/>
              </a:defRPr>
            </a:lvl1pPr>
            <a:lvl2pPr marL="457200" marR="0" lvl="1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tabLst>
                <a:tab pos="1609725" algn="l"/>
              </a:tabLst>
              <a:defRPr kumimoji="0" lang="zh-CN" altLang="en-US" sz="24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24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24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24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正文</a:t>
            </a:r>
            <a:endParaRPr dirty="0">
              <a:sym typeface="+mn-ea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单张大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+mn-ea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+mn-ea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idx="1" hasCustomPrompt="1"/>
          </p:nvPr>
        </p:nvSpPr>
        <p:spPr>
          <a:xfrm>
            <a:off x="0" y="0"/>
            <a:ext cx="12196445" cy="686816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24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+mn-cs"/>
                <a:sym typeface="+mn-ea"/>
              </a:defRPr>
            </a:lvl1pPr>
            <a:lvl2pPr marL="457200" marR="0" lvl="1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tabLst>
                <a:tab pos="1609725" algn="l"/>
              </a:tabLst>
              <a:defRPr kumimoji="0" lang="zh-CN" altLang="en-US" sz="24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24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24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24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正文</a:t>
            </a:r>
            <a:endParaRPr dirty="0">
              <a:sym typeface="+mn-ea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联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+mn-ea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+mn-ea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内容占位符 1"/>
          <p:cNvSpPr>
            <a:spLocks noGrp="1"/>
          </p:cNvSpPr>
          <p:nvPr>
            <p:ph sz="half" idx="2" hasCustomPrompt="1"/>
          </p:nvPr>
        </p:nvSpPr>
        <p:spPr>
          <a:xfrm>
            <a:off x="467995" y="565150"/>
            <a:ext cx="5400040" cy="57277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24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24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24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24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24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正文</a:t>
            </a:r>
            <a:endParaRPr dirty="0"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half" idx="13" hasCustomPrompt="1"/>
          </p:nvPr>
        </p:nvSpPr>
        <p:spPr>
          <a:xfrm>
            <a:off x="6287770" y="565150"/>
            <a:ext cx="5400040" cy="57277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24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24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24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24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24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</a:t>
            </a:r>
            <a:r>
              <a:rPr>
                <a:sym typeface="+mn-ea"/>
              </a:rPr>
              <a:t>正文</a:t>
            </a:r>
            <a:endParaRPr dirty="0">
              <a:sym typeface="+mn-ea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+mn-ea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+mn-ea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69882" y="623591"/>
            <a:ext cx="10852237" cy="899167"/>
          </a:xfrm>
        </p:spPr>
        <p:txBody>
          <a:bodyPr vert="horz" lIns="101600" tIns="38100" rIns="25400" bIns="38100" rtlCol="0" anchor="ctr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3200" b="0" i="0" u="none" strike="noStrike" kern="1200" cap="none" spc="600" normalizeH="0" baseline="0" noProof="1" dirty="0">
                <a:solidFill>
                  <a:schemeClr val="tx1"/>
                </a:solidFill>
                <a:effectLst/>
                <a:uFillTx/>
                <a:latin typeface="+mn-ea"/>
                <a:ea typeface="+mn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+mn-ea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+mn-ea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theme" Target="../theme/theme1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7.xml"/><Relationship Id="rId8" Type="http://schemas.openxmlformats.org/officeDocument/2006/relationships/slideLayout" Target="../slideLayouts/slideLayout16.xml"/><Relationship Id="rId7" Type="http://schemas.openxmlformats.org/officeDocument/2006/relationships/slideLayout" Target="../slideLayouts/slideLayout15.xml"/><Relationship Id="rId6" Type="http://schemas.openxmlformats.org/officeDocument/2006/relationships/slideLayout" Target="../slideLayouts/slideLayout14.xml"/><Relationship Id="rId5" Type="http://schemas.openxmlformats.org/officeDocument/2006/relationships/slideLayout" Target="../slideLayouts/slideLayout13.xml"/><Relationship Id="rId4" Type="http://schemas.openxmlformats.org/officeDocument/2006/relationships/slideLayout" Target="../slideLayouts/slideLayout12.xml"/><Relationship Id="rId3" Type="http://schemas.openxmlformats.org/officeDocument/2006/relationships/slideLayout" Target="../slideLayouts/slideLayout11.xml"/><Relationship Id="rId2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18.xml"/><Relationship Id="rId1" Type="http://schemas.openxmlformats.org/officeDocument/2006/relationships/slideLayout" Target="../slideLayouts/slideLayout9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theme" Target="../theme/theme3.xml"/><Relationship Id="rId8" Type="http://schemas.openxmlformats.org/officeDocument/2006/relationships/slideLayout" Target="../slideLayouts/slideLayout27.xml"/><Relationship Id="rId7" Type="http://schemas.openxmlformats.org/officeDocument/2006/relationships/slideLayout" Target="../slideLayouts/slideLayout26.xml"/><Relationship Id="rId6" Type="http://schemas.openxmlformats.org/officeDocument/2006/relationships/slideLayout" Target="../slideLayouts/slideLayout25.xml"/><Relationship Id="rId5" Type="http://schemas.openxmlformats.org/officeDocument/2006/relationships/slideLayout" Target="../slideLayouts/slideLayout24.xml"/><Relationship Id="rId4" Type="http://schemas.openxmlformats.org/officeDocument/2006/relationships/slideLayout" Target="../slideLayouts/slideLayout23.xml"/><Relationship Id="rId3" Type="http://schemas.openxmlformats.org/officeDocument/2006/relationships/slideLayout" Target="../slideLayouts/slideLayout22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+mn-ea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+mn-ea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ea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 userDrawn="1"/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 hasCustomPrompt="1"/>
          </p:nvPr>
        </p:nvSpPr>
        <p:spPr>
          <a:xfrm>
            <a:off x="669882" y="581225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2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ea"/>
                <a:ea typeface="+mn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标题</a:t>
            </a:r>
            <a:endParaRPr dirty="0">
              <a:sym typeface="+mn-ea"/>
            </a:endParaRPr>
          </a:p>
        </p:txBody>
      </p:sp>
      <p:sp>
        <p:nvSpPr>
          <p:cNvPr id="9" name="文本占位符 8"/>
          <p:cNvSpPr>
            <a:spLocks noGrp="1"/>
          </p:cNvSpPr>
          <p:nvPr>
            <p:ph type="body" idx="1" hasCustomPrompt="1"/>
          </p:nvPr>
        </p:nvSpPr>
        <p:spPr>
          <a:xfrm>
            <a:off x="669925" y="1508125"/>
            <a:ext cx="10852150" cy="4749165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zh-CN" altLang="en-US" dirty="0"/>
              <a:t>单击此处编辑正文</a:t>
            </a:r>
            <a:endParaRPr lang="zh-CN" altLang="en-US" dirty="0"/>
          </a:p>
          <a:p>
            <a:pPr lvl="0"/>
            <a:r>
              <a:rPr lang="zh-CN" altLang="en-US" dirty="0">
                <a:sym typeface="+mn-ea"/>
              </a:rPr>
              <a:t>单击此处编辑正文</a:t>
            </a:r>
            <a:endParaRPr lang="zh-CN" altLang="en-US" dirty="0"/>
          </a:p>
          <a:p>
            <a:pPr lvl="0"/>
            <a:r>
              <a:rPr lang="zh-CN" altLang="en-US" dirty="0">
                <a:sym typeface="+mn-ea"/>
              </a:rPr>
              <a:t>单击此处编辑正文</a:t>
            </a:r>
            <a:endParaRPr lang="zh-CN" altLang="en-US" dirty="0"/>
          </a:p>
          <a:p>
            <a:pPr lvl="0"/>
            <a:r>
              <a:rPr lang="zh-CN" altLang="en-US" dirty="0">
                <a:sym typeface="+mn-ea"/>
              </a:rPr>
              <a:t>单击此处编辑正文</a:t>
            </a:r>
            <a:endParaRPr lang="zh-CN" altLang="en-US" dirty="0"/>
          </a:p>
          <a:p>
            <a:pPr lvl="0"/>
            <a:r>
              <a:rPr lang="zh-CN" altLang="en-US" dirty="0">
                <a:sym typeface="+mn-ea"/>
              </a:rPr>
              <a:t>单击此处编辑正文</a:t>
            </a:r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n-ea"/>
          <a:ea typeface="+mn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ea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ea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ea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ea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ea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EABBB8-821F-4084-9084-961F918E76F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E7140-E4F4-49D5-9AFB-3467FF007A0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</p:sldLayoutIdLst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2.xml"/><Relationship Id="rId1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2.xml"/><Relationship Id="rId6" Type="http://schemas.openxmlformats.org/officeDocument/2006/relationships/image" Target="../media/image41.jpeg"/><Relationship Id="rId5" Type="http://schemas.openxmlformats.org/officeDocument/2006/relationships/image" Target="../media/image40.jpeg"/><Relationship Id="rId4" Type="http://schemas.openxmlformats.org/officeDocument/2006/relationships/image" Target="../media/image39.jpeg"/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image" Target="../media/image36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0.xml"/><Relationship Id="rId4" Type="http://schemas.openxmlformats.org/officeDocument/2006/relationships/image" Target="../media/image42.png"/><Relationship Id="rId3" Type="http://schemas.openxmlformats.org/officeDocument/2006/relationships/tags" Target="../tags/tag2.xml"/><Relationship Id="rId2" Type="http://schemas.microsoft.com/office/2007/relationships/media" Target="file:///D:\LinaSong\&#25945;&#23398;\&#26412;&#31185;&#20219;&#25945;&#35838;&#31243;\2021&#26149;&#32447;&#20195;\&#35838;&#21518;&#20316;&#19994;\&#24635;&#22797;&#20064;\&#35745;&#31639;&#26426;&#20013;&#30340;&#25968;&#23398;%5b07%5d_&#12298;&#32447;&#24615;&#20195;&#25968;(&#20108;)&#65306;&#30697;&#38453;&#31209;&#31561;&#27010;&#24565;&#12299;_&#26631;&#28165;.mp4" TargetMode="External"/><Relationship Id="rId1" Type="http://schemas.openxmlformats.org/officeDocument/2006/relationships/video" Target="file:///D:\LinaSong\&#25945;&#23398;\&#26412;&#31185;&#20219;&#25945;&#35838;&#31243;\2021&#26149;&#32447;&#20195;\&#35838;&#21518;&#20316;&#19994;\&#24635;&#22797;&#20064;\&#35745;&#31639;&#26426;&#20013;&#30340;&#25968;&#23398;%5b07%5d_&#12298;&#32447;&#24615;&#20195;&#25968;(&#20108;)&#65306;&#30697;&#38453;&#31209;&#31561;&#27010;&#24565;&#12299;_&#26631;&#28165;.mp4" TargetMode="Externa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46.e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45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4.e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43.emf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20.xml"/><Relationship Id="rId12" Type="http://schemas.openxmlformats.org/officeDocument/2006/relationships/image" Target="../media/image48.e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47.emf"/><Relationship Id="rId1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8" Type="http://schemas.openxmlformats.org/officeDocument/2006/relationships/oleObject" Target="../embeddings/oleObject27.bin"/><Relationship Id="rId7" Type="http://schemas.openxmlformats.org/officeDocument/2006/relationships/oleObject" Target="../embeddings/oleObject26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24.bin"/><Relationship Id="rId22" Type="http://schemas.openxmlformats.org/officeDocument/2006/relationships/vmlDrawing" Target="../drawings/vmlDrawing5.vml"/><Relationship Id="rId21" Type="http://schemas.openxmlformats.org/officeDocument/2006/relationships/slideLayout" Target="../slideLayouts/slideLayout20.xml"/><Relationship Id="rId20" Type="http://schemas.openxmlformats.org/officeDocument/2006/relationships/image" Target="../media/image56.wmf"/><Relationship Id="rId2" Type="http://schemas.openxmlformats.org/officeDocument/2006/relationships/image" Target="../media/image49.wmf"/><Relationship Id="rId19" Type="http://schemas.openxmlformats.org/officeDocument/2006/relationships/oleObject" Target="../embeddings/oleObject34.bin"/><Relationship Id="rId18" Type="http://schemas.openxmlformats.org/officeDocument/2006/relationships/oleObject" Target="../embeddings/oleObject33.bin"/><Relationship Id="rId17" Type="http://schemas.openxmlformats.org/officeDocument/2006/relationships/oleObject" Target="../embeddings/oleObject32.bin"/><Relationship Id="rId16" Type="http://schemas.openxmlformats.org/officeDocument/2006/relationships/image" Target="../media/image55.wmf"/><Relationship Id="rId15" Type="http://schemas.openxmlformats.org/officeDocument/2006/relationships/oleObject" Target="../embeddings/oleObject31.bin"/><Relationship Id="rId14" Type="http://schemas.openxmlformats.org/officeDocument/2006/relationships/oleObject" Target="../embeddings/oleObject30.bin"/><Relationship Id="rId13" Type="http://schemas.openxmlformats.org/officeDocument/2006/relationships/image" Target="../media/image54.wmf"/><Relationship Id="rId12" Type="http://schemas.openxmlformats.org/officeDocument/2006/relationships/oleObject" Target="../embeddings/oleObject29.bin"/><Relationship Id="rId11" Type="http://schemas.openxmlformats.org/officeDocument/2006/relationships/image" Target="../media/image53.wmf"/><Relationship Id="rId10" Type="http://schemas.openxmlformats.org/officeDocument/2006/relationships/oleObject" Target="../embeddings/oleObject28.bin"/><Relationship Id="rId1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57.wmf"/><Relationship Id="rId17" Type="http://schemas.openxmlformats.org/officeDocument/2006/relationships/notesSlide" Target="../notesSlides/notesSlide4.xml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20.xml"/><Relationship Id="rId14" Type="http://schemas.openxmlformats.org/officeDocument/2006/relationships/image" Target="../media/image63.w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62.w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67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66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43.bin"/><Relationship Id="rId21" Type="http://schemas.openxmlformats.org/officeDocument/2006/relationships/notesSlide" Target="../notesSlides/notesSlide5.xml"/><Relationship Id="rId20" Type="http://schemas.openxmlformats.org/officeDocument/2006/relationships/vmlDrawing" Target="../drawings/vmlDrawing7.vml"/><Relationship Id="rId2" Type="http://schemas.openxmlformats.org/officeDocument/2006/relationships/image" Target="../media/image64.wmf"/><Relationship Id="rId19" Type="http://schemas.openxmlformats.org/officeDocument/2006/relationships/slideLayout" Target="../slideLayouts/slideLayout20.xml"/><Relationship Id="rId18" Type="http://schemas.openxmlformats.org/officeDocument/2006/relationships/image" Target="../media/image72.wmf"/><Relationship Id="rId17" Type="http://schemas.openxmlformats.org/officeDocument/2006/relationships/oleObject" Target="../embeddings/oleObject50.bin"/><Relationship Id="rId16" Type="http://schemas.openxmlformats.org/officeDocument/2006/relationships/image" Target="../media/image71.wmf"/><Relationship Id="rId15" Type="http://schemas.openxmlformats.org/officeDocument/2006/relationships/oleObject" Target="../embeddings/oleObject49.bin"/><Relationship Id="rId14" Type="http://schemas.openxmlformats.org/officeDocument/2006/relationships/image" Target="../media/image70.wmf"/><Relationship Id="rId13" Type="http://schemas.openxmlformats.org/officeDocument/2006/relationships/oleObject" Target="../embeddings/oleObject48.bin"/><Relationship Id="rId12" Type="http://schemas.openxmlformats.org/officeDocument/2006/relationships/image" Target="../media/image69.w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68.wmf"/><Relationship Id="rId1" Type="http://schemas.openxmlformats.org/officeDocument/2006/relationships/oleObject" Target="../embeddings/oleObject42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76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52.bin"/><Relationship Id="rId21" Type="http://schemas.openxmlformats.org/officeDocument/2006/relationships/notesSlide" Target="../notesSlides/notesSlide6.xml"/><Relationship Id="rId20" Type="http://schemas.openxmlformats.org/officeDocument/2006/relationships/vmlDrawing" Target="../drawings/vmlDrawing8.vml"/><Relationship Id="rId2" Type="http://schemas.openxmlformats.org/officeDocument/2006/relationships/image" Target="../media/image73.wmf"/><Relationship Id="rId19" Type="http://schemas.openxmlformats.org/officeDocument/2006/relationships/slideLayout" Target="../slideLayouts/slideLayout20.xml"/><Relationship Id="rId18" Type="http://schemas.openxmlformats.org/officeDocument/2006/relationships/image" Target="../media/image81.wmf"/><Relationship Id="rId17" Type="http://schemas.openxmlformats.org/officeDocument/2006/relationships/oleObject" Target="../embeddings/oleObject59.bin"/><Relationship Id="rId16" Type="http://schemas.openxmlformats.org/officeDocument/2006/relationships/image" Target="../media/image80.wmf"/><Relationship Id="rId15" Type="http://schemas.openxmlformats.org/officeDocument/2006/relationships/oleObject" Target="../embeddings/oleObject58.bin"/><Relationship Id="rId14" Type="http://schemas.openxmlformats.org/officeDocument/2006/relationships/image" Target="../media/image79.wmf"/><Relationship Id="rId13" Type="http://schemas.openxmlformats.org/officeDocument/2006/relationships/oleObject" Target="../embeddings/oleObject57.bin"/><Relationship Id="rId12" Type="http://schemas.openxmlformats.org/officeDocument/2006/relationships/image" Target="../media/image78.w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77.wmf"/><Relationship Id="rId1" Type="http://schemas.openxmlformats.org/officeDocument/2006/relationships/oleObject" Target="../embeddings/oleObject51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82.wmf"/><Relationship Id="rId15" Type="http://schemas.openxmlformats.org/officeDocument/2006/relationships/notesSlide" Target="../notesSlides/notesSlide7.xml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20.xml"/><Relationship Id="rId12" Type="http://schemas.openxmlformats.org/officeDocument/2006/relationships/image" Target="../media/image87.wmf"/><Relationship Id="rId11" Type="http://schemas.openxmlformats.org/officeDocument/2006/relationships/oleObject" Target="../embeddings/oleObject65.bin"/><Relationship Id="rId10" Type="http://schemas.openxmlformats.org/officeDocument/2006/relationships/image" Target="../media/image86.wmf"/><Relationship Id="rId1" Type="http://schemas.openxmlformats.org/officeDocument/2006/relationships/oleObject" Target="../embeddings/oleObject60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91.w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90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89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88.wmf"/><Relationship Id="rId13" Type="http://schemas.openxmlformats.org/officeDocument/2006/relationships/notesSlide" Target="../notesSlides/notesSlide8.xml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20.xml"/><Relationship Id="rId10" Type="http://schemas.openxmlformats.org/officeDocument/2006/relationships/image" Target="../media/image92.wmf"/><Relationship Id="rId1" Type="http://schemas.openxmlformats.org/officeDocument/2006/relationships/oleObject" Target="../embeddings/oleObject66.bin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0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0.xml"/><Relationship Id="rId3" Type="http://schemas.openxmlformats.org/officeDocument/2006/relationships/image" Target="../media/image95.jpeg"/><Relationship Id="rId2" Type="http://schemas.openxmlformats.org/officeDocument/2006/relationships/image" Target="../media/image94.jpeg"/><Relationship Id="rId1" Type="http://schemas.openxmlformats.org/officeDocument/2006/relationships/image" Target="../media/image93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9.xml"/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20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97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96.wmf"/><Relationship Id="rId1" Type="http://schemas.openxmlformats.org/officeDocument/2006/relationships/oleObject" Target="../embeddings/oleObject71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102.w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99.wmf"/><Relationship Id="rId17" Type="http://schemas.openxmlformats.org/officeDocument/2006/relationships/notesSlide" Target="../notesSlides/notesSlide10.xml"/><Relationship Id="rId16" Type="http://schemas.openxmlformats.org/officeDocument/2006/relationships/vmlDrawing" Target="../drawings/vmlDrawing12.vml"/><Relationship Id="rId15" Type="http://schemas.openxmlformats.org/officeDocument/2006/relationships/slideLayout" Target="../slideLayouts/slideLayout20.xml"/><Relationship Id="rId14" Type="http://schemas.openxmlformats.org/officeDocument/2006/relationships/image" Target="../media/image105.wmf"/><Relationship Id="rId13" Type="http://schemas.openxmlformats.org/officeDocument/2006/relationships/oleObject" Target="../embeddings/oleObject80.bin"/><Relationship Id="rId12" Type="http://schemas.openxmlformats.org/officeDocument/2006/relationships/image" Target="../media/image104.wmf"/><Relationship Id="rId11" Type="http://schemas.openxmlformats.org/officeDocument/2006/relationships/oleObject" Target="../embeddings/oleObject79.bin"/><Relationship Id="rId10" Type="http://schemas.openxmlformats.org/officeDocument/2006/relationships/image" Target="../media/image103.wmf"/><Relationship Id="rId1" Type="http://schemas.openxmlformats.org/officeDocument/2006/relationships/oleObject" Target="../embeddings/oleObject74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.bin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84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82.bin"/><Relationship Id="rId23" Type="http://schemas.openxmlformats.org/officeDocument/2006/relationships/notesSlide" Target="../notesSlides/notesSlide11.xml"/><Relationship Id="rId22" Type="http://schemas.openxmlformats.org/officeDocument/2006/relationships/vmlDrawing" Target="../drawings/vmlDrawing13.vml"/><Relationship Id="rId21" Type="http://schemas.openxmlformats.org/officeDocument/2006/relationships/slideLayout" Target="../slideLayouts/slideLayout20.xml"/><Relationship Id="rId20" Type="http://schemas.openxmlformats.org/officeDocument/2006/relationships/image" Target="../media/image115.wmf"/><Relationship Id="rId2" Type="http://schemas.openxmlformats.org/officeDocument/2006/relationships/image" Target="../media/image106.wmf"/><Relationship Id="rId19" Type="http://schemas.openxmlformats.org/officeDocument/2006/relationships/oleObject" Target="../embeddings/oleObject90.bin"/><Relationship Id="rId18" Type="http://schemas.openxmlformats.org/officeDocument/2006/relationships/image" Target="../media/image114.wmf"/><Relationship Id="rId17" Type="http://schemas.openxmlformats.org/officeDocument/2006/relationships/oleObject" Target="../embeddings/oleObject89.bin"/><Relationship Id="rId16" Type="http://schemas.openxmlformats.org/officeDocument/2006/relationships/image" Target="../media/image113.wmf"/><Relationship Id="rId15" Type="http://schemas.openxmlformats.org/officeDocument/2006/relationships/oleObject" Target="../embeddings/oleObject88.bin"/><Relationship Id="rId14" Type="http://schemas.openxmlformats.org/officeDocument/2006/relationships/image" Target="../media/image112.wmf"/><Relationship Id="rId13" Type="http://schemas.openxmlformats.org/officeDocument/2006/relationships/oleObject" Target="../embeddings/oleObject87.bin"/><Relationship Id="rId12" Type="http://schemas.openxmlformats.org/officeDocument/2006/relationships/image" Target="../media/image111.wmf"/><Relationship Id="rId11" Type="http://schemas.openxmlformats.org/officeDocument/2006/relationships/oleObject" Target="../embeddings/oleObject86.bin"/><Relationship Id="rId10" Type="http://schemas.openxmlformats.org/officeDocument/2006/relationships/image" Target="../media/image110.wmf"/><Relationship Id="rId1" Type="http://schemas.openxmlformats.org/officeDocument/2006/relationships/oleObject" Target="../embeddings/oleObject81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116.wmf"/><Relationship Id="rId19" Type="http://schemas.openxmlformats.org/officeDocument/2006/relationships/notesSlide" Target="../notesSlides/notesSlide12.xml"/><Relationship Id="rId18" Type="http://schemas.openxmlformats.org/officeDocument/2006/relationships/vmlDrawing" Target="../drawings/vmlDrawing14.vml"/><Relationship Id="rId17" Type="http://schemas.openxmlformats.org/officeDocument/2006/relationships/slideLayout" Target="../slideLayouts/slideLayout20.xml"/><Relationship Id="rId16" Type="http://schemas.openxmlformats.org/officeDocument/2006/relationships/image" Target="../media/image123.wmf"/><Relationship Id="rId15" Type="http://schemas.openxmlformats.org/officeDocument/2006/relationships/oleObject" Target="../embeddings/oleObject98.bin"/><Relationship Id="rId14" Type="http://schemas.openxmlformats.org/officeDocument/2006/relationships/image" Target="../media/image122.wmf"/><Relationship Id="rId13" Type="http://schemas.openxmlformats.org/officeDocument/2006/relationships/oleObject" Target="../embeddings/oleObject97.bin"/><Relationship Id="rId12" Type="http://schemas.openxmlformats.org/officeDocument/2006/relationships/image" Target="../media/image121.wmf"/><Relationship Id="rId11" Type="http://schemas.openxmlformats.org/officeDocument/2006/relationships/oleObject" Target="../embeddings/oleObject96.bin"/><Relationship Id="rId10" Type="http://schemas.openxmlformats.org/officeDocument/2006/relationships/image" Target="../media/image120.wmf"/><Relationship Id="rId1" Type="http://schemas.openxmlformats.org/officeDocument/2006/relationships/oleObject" Target="../embeddings/oleObject91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image" Target="../media/image127.w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124.wmf"/><Relationship Id="rId11" Type="http://schemas.openxmlformats.org/officeDocument/2006/relationships/notesSlide" Target="../notesSlides/notesSlide13.xml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oleObject99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7.bin"/><Relationship Id="rId8" Type="http://schemas.openxmlformats.org/officeDocument/2006/relationships/image" Target="../media/image131.wmf"/><Relationship Id="rId7" Type="http://schemas.openxmlformats.org/officeDocument/2006/relationships/oleObject" Target="../embeddings/oleObject106.bin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29.wmf"/><Relationship Id="rId3" Type="http://schemas.openxmlformats.org/officeDocument/2006/relationships/oleObject" Target="../embeddings/oleObject104.bin"/><Relationship Id="rId2" Type="http://schemas.openxmlformats.org/officeDocument/2006/relationships/image" Target="../media/image128.wmf"/><Relationship Id="rId15" Type="http://schemas.openxmlformats.org/officeDocument/2006/relationships/notesSlide" Target="../notesSlides/notesSlide14.xml"/><Relationship Id="rId14" Type="http://schemas.openxmlformats.org/officeDocument/2006/relationships/vmlDrawing" Target="../drawings/vmlDrawing16.vml"/><Relationship Id="rId13" Type="http://schemas.openxmlformats.org/officeDocument/2006/relationships/slideLayout" Target="../slideLayouts/slideLayout20.xml"/><Relationship Id="rId12" Type="http://schemas.openxmlformats.org/officeDocument/2006/relationships/image" Target="../media/image133.wmf"/><Relationship Id="rId11" Type="http://schemas.openxmlformats.org/officeDocument/2006/relationships/oleObject" Target="../embeddings/oleObject108.bin"/><Relationship Id="rId10" Type="http://schemas.openxmlformats.org/officeDocument/2006/relationships/image" Target="../media/image132.wmf"/><Relationship Id="rId1" Type="http://schemas.openxmlformats.org/officeDocument/2006/relationships/oleObject" Target="../embeddings/oleObject103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.bin"/><Relationship Id="rId8" Type="http://schemas.openxmlformats.org/officeDocument/2006/relationships/image" Target="../media/image137.wmf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35.wmf"/><Relationship Id="rId3" Type="http://schemas.openxmlformats.org/officeDocument/2006/relationships/oleObject" Target="../embeddings/oleObject110.bin"/><Relationship Id="rId25" Type="http://schemas.openxmlformats.org/officeDocument/2006/relationships/notesSlide" Target="../notesSlides/notesSlide15.xml"/><Relationship Id="rId24" Type="http://schemas.openxmlformats.org/officeDocument/2006/relationships/vmlDrawing" Target="../drawings/vmlDrawing17.vml"/><Relationship Id="rId23" Type="http://schemas.openxmlformats.org/officeDocument/2006/relationships/slideLayout" Target="../slideLayouts/slideLayout20.xml"/><Relationship Id="rId22" Type="http://schemas.openxmlformats.org/officeDocument/2006/relationships/image" Target="../media/image144.wmf"/><Relationship Id="rId21" Type="http://schemas.openxmlformats.org/officeDocument/2006/relationships/oleObject" Target="../embeddings/oleObject119.bin"/><Relationship Id="rId20" Type="http://schemas.openxmlformats.org/officeDocument/2006/relationships/image" Target="../media/image143.wmf"/><Relationship Id="rId2" Type="http://schemas.openxmlformats.org/officeDocument/2006/relationships/image" Target="../media/image134.wmf"/><Relationship Id="rId19" Type="http://schemas.openxmlformats.org/officeDocument/2006/relationships/oleObject" Target="../embeddings/oleObject118.bin"/><Relationship Id="rId18" Type="http://schemas.openxmlformats.org/officeDocument/2006/relationships/image" Target="../media/image142.wmf"/><Relationship Id="rId17" Type="http://schemas.openxmlformats.org/officeDocument/2006/relationships/oleObject" Target="../embeddings/oleObject117.bin"/><Relationship Id="rId16" Type="http://schemas.openxmlformats.org/officeDocument/2006/relationships/image" Target="../media/image141.wmf"/><Relationship Id="rId15" Type="http://schemas.openxmlformats.org/officeDocument/2006/relationships/oleObject" Target="../embeddings/oleObject116.bin"/><Relationship Id="rId14" Type="http://schemas.openxmlformats.org/officeDocument/2006/relationships/image" Target="../media/image140.wmf"/><Relationship Id="rId13" Type="http://schemas.openxmlformats.org/officeDocument/2006/relationships/oleObject" Target="../embeddings/oleObject115.bin"/><Relationship Id="rId12" Type="http://schemas.openxmlformats.org/officeDocument/2006/relationships/image" Target="../media/image139.wmf"/><Relationship Id="rId11" Type="http://schemas.openxmlformats.org/officeDocument/2006/relationships/oleObject" Target="../embeddings/oleObject114.bin"/><Relationship Id="rId10" Type="http://schemas.openxmlformats.org/officeDocument/2006/relationships/image" Target="../media/image138.wmf"/><Relationship Id="rId1" Type="http://schemas.openxmlformats.org/officeDocument/2006/relationships/oleObject" Target="../embeddings/oleObject109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8" Type="http://schemas.openxmlformats.org/officeDocument/2006/relationships/image" Target="../media/image148.wmf"/><Relationship Id="rId7" Type="http://schemas.openxmlformats.org/officeDocument/2006/relationships/oleObject" Target="../embeddings/oleObject123.bin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121.bin"/><Relationship Id="rId23" Type="http://schemas.openxmlformats.org/officeDocument/2006/relationships/notesSlide" Target="../notesSlides/notesSlide16.xml"/><Relationship Id="rId22" Type="http://schemas.openxmlformats.org/officeDocument/2006/relationships/vmlDrawing" Target="../drawings/vmlDrawing18.vml"/><Relationship Id="rId21" Type="http://schemas.openxmlformats.org/officeDocument/2006/relationships/slideLayout" Target="../slideLayouts/slideLayout20.xml"/><Relationship Id="rId20" Type="http://schemas.openxmlformats.org/officeDocument/2006/relationships/image" Target="../media/image154.wmf"/><Relationship Id="rId2" Type="http://schemas.openxmlformats.org/officeDocument/2006/relationships/image" Target="../media/image145.wmf"/><Relationship Id="rId19" Type="http://schemas.openxmlformats.org/officeDocument/2006/relationships/oleObject" Target="../embeddings/oleObject129.bin"/><Relationship Id="rId18" Type="http://schemas.openxmlformats.org/officeDocument/2006/relationships/image" Target="../media/image153.wmf"/><Relationship Id="rId17" Type="http://schemas.openxmlformats.org/officeDocument/2006/relationships/oleObject" Target="../embeddings/oleObject128.bin"/><Relationship Id="rId16" Type="http://schemas.openxmlformats.org/officeDocument/2006/relationships/image" Target="../media/image152.wmf"/><Relationship Id="rId15" Type="http://schemas.openxmlformats.org/officeDocument/2006/relationships/oleObject" Target="../embeddings/oleObject127.bin"/><Relationship Id="rId14" Type="http://schemas.openxmlformats.org/officeDocument/2006/relationships/image" Target="../media/image151.wmf"/><Relationship Id="rId13" Type="http://schemas.openxmlformats.org/officeDocument/2006/relationships/oleObject" Target="../embeddings/oleObject126.bin"/><Relationship Id="rId12" Type="http://schemas.openxmlformats.org/officeDocument/2006/relationships/image" Target="../media/image150.wmf"/><Relationship Id="rId11" Type="http://schemas.openxmlformats.org/officeDocument/2006/relationships/oleObject" Target="../embeddings/oleObject125.bin"/><Relationship Id="rId10" Type="http://schemas.openxmlformats.org/officeDocument/2006/relationships/image" Target="../media/image149.wmf"/><Relationship Id="rId1" Type="http://schemas.openxmlformats.org/officeDocument/2006/relationships/oleObject" Target="../embeddings/oleObject120.bin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0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jpeg"/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image" Target="../media/image10.jpe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4.bin"/><Relationship Id="rId8" Type="http://schemas.openxmlformats.org/officeDocument/2006/relationships/image" Target="../media/image156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45.wmf"/><Relationship Id="rId17" Type="http://schemas.openxmlformats.org/officeDocument/2006/relationships/notesSlide" Target="../notesSlides/notesSlide17.xml"/><Relationship Id="rId16" Type="http://schemas.openxmlformats.org/officeDocument/2006/relationships/vmlDrawing" Target="../drawings/vmlDrawing19.vml"/><Relationship Id="rId15" Type="http://schemas.openxmlformats.org/officeDocument/2006/relationships/slideLayout" Target="../slideLayouts/slideLayout20.xml"/><Relationship Id="rId14" Type="http://schemas.openxmlformats.org/officeDocument/2006/relationships/image" Target="../media/image159.wmf"/><Relationship Id="rId13" Type="http://schemas.openxmlformats.org/officeDocument/2006/relationships/oleObject" Target="../embeddings/oleObject136.bin"/><Relationship Id="rId12" Type="http://schemas.openxmlformats.org/officeDocument/2006/relationships/image" Target="../media/image158.wmf"/><Relationship Id="rId11" Type="http://schemas.openxmlformats.org/officeDocument/2006/relationships/oleObject" Target="../embeddings/oleObject135.bin"/><Relationship Id="rId10" Type="http://schemas.openxmlformats.org/officeDocument/2006/relationships/image" Target="../media/image157.wmf"/><Relationship Id="rId1" Type="http://schemas.openxmlformats.org/officeDocument/2006/relationships/oleObject" Target="../embeddings/oleObject130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1.bin"/><Relationship Id="rId8" Type="http://schemas.openxmlformats.org/officeDocument/2006/relationships/image" Target="../media/image163.wmf"/><Relationship Id="rId7" Type="http://schemas.openxmlformats.org/officeDocument/2006/relationships/oleObject" Target="../embeddings/oleObject140.bin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138.bin"/><Relationship Id="rId2" Type="http://schemas.openxmlformats.org/officeDocument/2006/relationships/image" Target="../media/image160.wmf"/><Relationship Id="rId15" Type="http://schemas.openxmlformats.org/officeDocument/2006/relationships/notesSlide" Target="../notesSlides/notesSlide18.xml"/><Relationship Id="rId14" Type="http://schemas.openxmlformats.org/officeDocument/2006/relationships/vmlDrawing" Target="../drawings/vmlDrawing20.vml"/><Relationship Id="rId13" Type="http://schemas.openxmlformats.org/officeDocument/2006/relationships/slideLayout" Target="../slideLayouts/slideLayout20.xml"/><Relationship Id="rId12" Type="http://schemas.openxmlformats.org/officeDocument/2006/relationships/image" Target="../media/image165.wmf"/><Relationship Id="rId11" Type="http://schemas.openxmlformats.org/officeDocument/2006/relationships/oleObject" Target="../embeddings/oleObject142.bin"/><Relationship Id="rId10" Type="http://schemas.openxmlformats.org/officeDocument/2006/relationships/image" Target="../media/image164.wmf"/><Relationship Id="rId1" Type="http://schemas.openxmlformats.org/officeDocument/2006/relationships/oleObject" Target="../embeddings/oleObject137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7.bin"/><Relationship Id="rId8" Type="http://schemas.openxmlformats.org/officeDocument/2006/relationships/image" Target="../media/image169.wmf"/><Relationship Id="rId7" Type="http://schemas.openxmlformats.org/officeDocument/2006/relationships/oleObject" Target="../embeddings/oleObject146.bin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67.wmf"/><Relationship Id="rId3" Type="http://schemas.openxmlformats.org/officeDocument/2006/relationships/oleObject" Target="../embeddings/oleObject144.bin"/><Relationship Id="rId2" Type="http://schemas.openxmlformats.org/officeDocument/2006/relationships/image" Target="../media/image166.wmf"/><Relationship Id="rId15" Type="http://schemas.openxmlformats.org/officeDocument/2006/relationships/notesSlide" Target="../notesSlides/notesSlide19.xml"/><Relationship Id="rId14" Type="http://schemas.openxmlformats.org/officeDocument/2006/relationships/vmlDrawing" Target="../drawings/vmlDrawing21.vml"/><Relationship Id="rId13" Type="http://schemas.openxmlformats.org/officeDocument/2006/relationships/slideLayout" Target="../slideLayouts/slideLayout20.xml"/><Relationship Id="rId12" Type="http://schemas.openxmlformats.org/officeDocument/2006/relationships/image" Target="../media/image171.wmf"/><Relationship Id="rId11" Type="http://schemas.openxmlformats.org/officeDocument/2006/relationships/oleObject" Target="../embeddings/oleObject148.bin"/><Relationship Id="rId10" Type="http://schemas.openxmlformats.org/officeDocument/2006/relationships/image" Target="../media/image170.wmf"/><Relationship Id="rId1" Type="http://schemas.openxmlformats.org/officeDocument/2006/relationships/oleObject" Target="../embeddings/oleObject143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3.bin"/><Relationship Id="rId8" Type="http://schemas.openxmlformats.org/officeDocument/2006/relationships/image" Target="../media/image174.wmf"/><Relationship Id="rId7" Type="http://schemas.openxmlformats.org/officeDocument/2006/relationships/oleObject" Target="../embeddings/oleObject152.bin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72.w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167.wmf"/><Relationship Id="rId15" Type="http://schemas.openxmlformats.org/officeDocument/2006/relationships/notesSlide" Target="../notesSlides/notesSlide20.xml"/><Relationship Id="rId14" Type="http://schemas.openxmlformats.org/officeDocument/2006/relationships/vmlDrawing" Target="../drawings/vmlDrawing22.vml"/><Relationship Id="rId13" Type="http://schemas.openxmlformats.org/officeDocument/2006/relationships/slideLayout" Target="../slideLayouts/slideLayout20.xml"/><Relationship Id="rId12" Type="http://schemas.openxmlformats.org/officeDocument/2006/relationships/image" Target="../media/image176.wmf"/><Relationship Id="rId11" Type="http://schemas.openxmlformats.org/officeDocument/2006/relationships/oleObject" Target="../embeddings/oleObject154.bin"/><Relationship Id="rId10" Type="http://schemas.openxmlformats.org/officeDocument/2006/relationships/image" Target="../media/image175.wmf"/><Relationship Id="rId1" Type="http://schemas.openxmlformats.org/officeDocument/2006/relationships/oleObject" Target="../embeddings/oleObject149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0.xml"/><Relationship Id="rId1" Type="http://schemas.openxmlformats.org/officeDocument/2006/relationships/image" Target="../media/image177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0.xml"/><Relationship Id="rId1" Type="http://schemas.openxmlformats.org/officeDocument/2006/relationships/image" Target="../media/image177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0.xml"/><Relationship Id="rId4" Type="http://schemas.openxmlformats.org/officeDocument/2006/relationships/image" Target="../media/image16.png"/><Relationship Id="rId3" Type="http://schemas.openxmlformats.org/officeDocument/2006/relationships/tags" Target="../tags/tag1.xml"/><Relationship Id="rId2" Type="http://schemas.microsoft.com/office/2007/relationships/media" Target="file:///D:\LinaSong\&#25945;&#23398;\&#26412;&#31185;&#20219;&#25945;&#35838;&#31243;\2021&#26149;&#32447;&#20195;\&#35838;&#21518;&#20316;&#19994;\&#24635;&#22797;&#20064;\&#35745;&#31639;&#26426;&#20013;&#30340;&#25968;&#23398;%5b06%5d_&#12298;&#32447;&#24615;&#20195;&#25968;(&#19968;)&#65306;&#30697;&#38453;&#35745;&#31639;&#12299;_&#26631;&#28165;.mp4" TargetMode="External"/><Relationship Id="rId1" Type="http://schemas.openxmlformats.org/officeDocument/2006/relationships/video" Target="file:///D:\LinaSong\&#25945;&#23398;\&#26412;&#31185;&#20219;&#25945;&#35838;&#31243;\2021&#26149;&#32447;&#20195;\&#35838;&#21518;&#20316;&#19994;\&#24635;&#22797;&#20064;\&#35745;&#31639;&#26426;&#20013;&#30340;&#25968;&#23398;%5b06%5d_&#12298;&#32447;&#24615;&#20195;&#25968;(&#19968;)&#65306;&#30697;&#38453;&#35745;&#31639;&#12299;_&#26631;&#28165;.mp4" TargetMode="External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0.xml"/><Relationship Id="rId4" Type="http://schemas.openxmlformats.org/officeDocument/2006/relationships/image" Target="../media/image18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4.bin"/><Relationship Id="rId21" Type="http://schemas.openxmlformats.org/officeDocument/2006/relationships/notesSlide" Target="../notesSlides/notesSlide2.xml"/><Relationship Id="rId20" Type="http://schemas.openxmlformats.org/officeDocument/2006/relationships/vmlDrawing" Target="../drawings/vmlDrawing2.vml"/><Relationship Id="rId2" Type="http://schemas.openxmlformats.org/officeDocument/2006/relationships/image" Target="../media/image19.wmf"/><Relationship Id="rId19" Type="http://schemas.openxmlformats.org/officeDocument/2006/relationships/slideLayout" Target="../slideLayouts/slideLayout20.xml"/><Relationship Id="rId18" Type="http://schemas.openxmlformats.org/officeDocument/2006/relationships/image" Target="../media/image27.wmf"/><Relationship Id="rId17" Type="http://schemas.openxmlformats.org/officeDocument/2006/relationships/oleObject" Target="../embeddings/oleObject11.bin"/><Relationship Id="rId16" Type="http://schemas.openxmlformats.org/officeDocument/2006/relationships/image" Target="../media/image26.wmf"/><Relationship Id="rId15" Type="http://schemas.openxmlformats.org/officeDocument/2006/relationships/oleObject" Target="../embeddings/oleObject10.bin"/><Relationship Id="rId14" Type="http://schemas.openxmlformats.org/officeDocument/2006/relationships/image" Target="../media/image25.wmf"/><Relationship Id="rId13" Type="http://schemas.openxmlformats.org/officeDocument/2006/relationships/oleObject" Target="../embeddings/oleObject9.bin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0.xml"/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image" Target="../media/image28.jpe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34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31.wmf"/><Relationship Id="rId13" Type="http://schemas.openxmlformats.org/officeDocument/2006/relationships/notesSlide" Target="../notesSlides/notesSlide3.xml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20.xml"/><Relationship Id="rId10" Type="http://schemas.openxmlformats.org/officeDocument/2006/relationships/image" Target="../media/image35.wmf"/><Relationship Id="rId1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60384" y="97088"/>
            <a:ext cx="11910791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      </a:t>
            </a:r>
            <a:r>
              <a:rPr lang="zh-CN" altLang="en-US" sz="2400" b="1" dirty="0">
                <a:solidFill>
                  <a:srgbClr val="3E5E85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第一章知识点归纳</a:t>
            </a:r>
            <a:endParaRPr lang="zh-CN" altLang="en-US" sz="2400" b="1" dirty="0">
              <a:solidFill>
                <a:srgbClr val="3E5E85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E7140-E4F4-49D5-9AFB-3467FF007A05}" type="slidenum">
              <a:rPr lang="zh-CN" altLang="en-US" smtClean="0"/>
            </a:fld>
            <a:endParaRPr lang="zh-CN" altLang="en-US" dirty="0"/>
          </a:p>
        </p:txBody>
      </p:sp>
      <p:sp>
        <p:nvSpPr>
          <p:cNvPr id="48" name="AutoShape 22"/>
          <p:cNvSpPr/>
          <p:nvPr/>
        </p:nvSpPr>
        <p:spPr bwMode="auto">
          <a:xfrm>
            <a:off x="2085975" y="1293495"/>
            <a:ext cx="732790" cy="4533900"/>
          </a:xfrm>
          <a:prstGeom prst="leftBrace">
            <a:avLst>
              <a:gd name="adj1" fmla="val 10174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 wrap="none" anchor="ctr">
            <a:no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663905" y="3471753"/>
            <a:ext cx="1410702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b="1" dirty="0">
                <a:latin typeface="+mn-ea"/>
              </a:rPr>
              <a:t>行列式</a:t>
            </a:r>
            <a:endParaRPr lang="zh-CN" altLang="en-US" b="1" dirty="0">
              <a:latin typeface="+mn-ea"/>
            </a:endParaRPr>
          </a:p>
        </p:txBody>
      </p:sp>
      <p:sp>
        <p:nvSpPr>
          <p:cNvPr id="50" name="Rectangle 4"/>
          <p:cNvSpPr>
            <a:spLocks noChangeArrowheads="1"/>
          </p:cNvSpPr>
          <p:nvPr/>
        </p:nvSpPr>
        <p:spPr bwMode="auto">
          <a:xfrm>
            <a:off x="2783193" y="1092003"/>
            <a:ext cx="1584509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定义</a:t>
            </a:r>
            <a:endParaRPr lang="zh-CN" altLang="en-US" dirty="0">
              <a:latin typeface="+mn-ea"/>
            </a:endParaRPr>
          </a:p>
        </p:txBody>
      </p:sp>
      <p:sp>
        <p:nvSpPr>
          <p:cNvPr id="47" name="AutoShape 15"/>
          <p:cNvSpPr/>
          <p:nvPr/>
        </p:nvSpPr>
        <p:spPr bwMode="auto">
          <a:xfrm>
            <a:off x="4380329" y="939787"/>
            <a:ext cx="373846" cy="686756"/>
          </a:xfrm>
          <a:prstGeom prst="leftBrace">
            <a:avLst>
              <a:gd name="adj1" fmla="val 46111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 wrap="square" anchor="ctr">
            <a:no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59" name="Rectangle 14"/>
          <p:cNvSpPr>
            <a:spLocks noChangeArrowheads="1"/>
          </p:cNvSpPr>
          <p:nvPr/>
        </p:nvSpPr>
        <p:spPr bwMode="auto">
          <a:xfrm>
            <a:off x="4801127" y="1299285"/>
            <a:ext cx="2995701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en-US" altLang="zh-CN" dirty="0">
                <a:latin typeface="+mn-ea"/>
              </a:rPr>
              <a:t>n</a:t>
            </a:r>
            <a:r>
              <a:rPr lang="zh-CN" altLang="en-US" dirty="0">
                <a:latin typeface="+mn-ea"/>
              </a:rPr>
              <a:t>阶行列式的定义</a:t>
            </a:r>
            <a:endParaRPr lang="zh-CN" altLang="en-US" dirty="0">
              <a:latin typeface="+mn-ea"/>
            </a:endParaRPr>
          </a:p>
        </p:txBody>
      </p:sp>
      <p:sp>
        <p:nvSpPr>
          <p:cNvPr id="67" name="Rectangle 14"/>
          <p:cNvSpPr>
            <a:spLocks noChangeArrowheads="1"/>
          </p:cNvSpPr>
          <p:nvPr/>
        </p:nvSpPr>
        <p:spPr bwMode="auto">
          <a:xfrm>
            <a:off x="4675081" y="4778920"/>
            <a:ext cx="3034084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降阶法</a:t>
            </a:r>
            <a:endParaRPr lang="zh-CN" altLang="en-US" dirty="0">
              <a:latin typeface="+mn-ea"/>
            </a:endParaRPr>
          </a:p>
        </p:txBody>
      </p:sp>
      <p:sp>
        <p:nvSpPr>
          <p:cNvPr id="78" name="AutoShape 15"/>
          <p:cNvSpPr/>
          <p:nvPr/>
        </p:nvSpPr>
        <p:spPr bwMode="auto">
          <a:xfrm>
            <a:off x="4371204" y="4512425"/>
            <a:ext cx="323709" cy="1948477"/>
          </a:xfrm>
          <a:prstGeom prst="leftBrace">
            <a:avLst>
              <a:gd name="adj1" fmla="val 46111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 wrap="square" anchor="ctr">
            <a:no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80" name="Rectangle 14"/>
          <p:cNvSpPr>
            <a:spLocks noChangeArrowheads="1"/>
          </p:cNvSpPr>
          <p:nvPr/>
        </p:nvSpPr>
        <p:spPr bwMode="auto">
          <a:xfrm>
            <a:off x="4675081" y="5253426"/>
            <a:ext cx="3034084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升阶法</a:t>
            </a:r>
            <a:endParaRPr lang="zh-CN" altLang="en-US" dirty="0">
              <a:latin typeface="+mn-ea"/>
            </a:endParaRPr>
          </a:p>
        </p:txBody>
      </p:sp>
      <p:sp>
        <p:nvSpPr>
          <p:cNvPr id="95" name="Rectangle 14"/>
          <p:cNvSpPr>
            <a:spLocks noChangeArrowheads="1"/>
          </p:cNvSpPr>
          <p:nvPr/>
        </p:nvSpPr>
        <p:spPr bwMode="auto">
          <a:xfrm>
            <a:off x="4675081" y="5747143"/>
            <a:ext cx="3034084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拆分法</a:t>
            </a:r>
            <a:endParaRPr lang="zh-CN" altLang="en-US" dirty="0">
              <a:latin typeface="+mn-ea"/>
            </a:endParaRPr>
          </a:p>
        </p:txBody>
      </p:sp>
      <p:sp>
        <p:nvSpPr>
          <p:cNvPr id="96" name="Rectangle 14"/>
          <p:cNvSpPr>
            <a:spLocks noChangeArrowheads="1"/>
          </p:cNvSpPr>
          <p:nvPr/>
        </p:nvSpPr>
        <p:spPr bwMode="auto">
          <a:xfrm>
            <a:off x="4675081" y="6247203"/>
            <a:ext cx="3034084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递推法</a:t>
            </a:r>
            <a:endParaRPr lang="zh-CN" altLang="en-US" dirty="0">
              <a:latin typeface="+mn-ea"/>
            </a:endParaRPr>
          </a:p>
        </p:txBody>
      </p:sp>
      <p:sp>
        <p:nvSpPr>
          <p:cNvPr id="45" name="Rectangle 11"/>
          <p:cNvSpPr>
            <a:spLocks noChangeArrowheads="1"/>
          </p:cNvSpPr>
          <p:nvPr/>
        </p:nvSpPr>
        <p:spPr bwMode="auto">
          <a:xfrm>
            <a:off x="4783898" y="847705"/>
            <a:ext cx="2983861" cy="3683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逆序数</a:t>
            </a:r>
            <a:endParaRPr lang="zh-CN" altLang="en-US" dirty="0">
              <a:latin typeface="+mn-ea"/>
            </a:endParaRPr>
          </a:p>
        </p:txBody>
      </p:sp>
      <p:sp>
        <p:nvSpPr>
          <p:cNvPr id="63" name="Rectangle 11"/>
          <p:cNvSpPr>
            <a:spLocks noChangeArrowheads="1"/>
          </p:cNvSpPr>
          <p:nvPr/>
        </p:nvSpPr>
        <p:spPr bwMode="auto">
          <a:xfrm>
            <a:off x="4686656" y="4354363"/>
            <a:ext cx="3034084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上</a:t>
            </a:r>
            <a:r>
              <a:rPr lang="en-US" altLang="zh-CN" dirty="0">
                <a:latin typeface="+mn-ea"/>
              </a:rPr>
              <a:t>(</a:t>
            </a:r>
            <a:r>
              <a:rPr lang="zh-CN" altLang="en-US" dirty="0">
                <a:latin typeface="+mn-ea"/>
              </a:rPr>
              <a:t>下</a:t>
            </a:r>
            <a:r>
              <a:rPr lang="en-US" altLang="zh-CN" dirty="0">
                <a:latin typeface="+mn-ea"/>
              </a:rPr>
              <a:t>)</a:t>
            </a:r>
            <a:r>
              <a:rPr lang="zh-CN" altLang="en-US" dirty="0">
                <a:latin typeface="+mn-ea"/>
              </a:rPr>
              <a:t>三角法</a:t>
            </a:r>
            <a:endParaRPr lang="zh-CN" altLang="en-US" dirty="0">
              <a:latin typeface="+mn-ea"/>
            </a:endParaRPr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2667446" y="2816940"/>
            <a:ext cx="1699570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性质</a:t>
            </a:r>
            <a:endParaRPr lang="zh-CN" altLang="en-US" dirty="0">
              <a:latin typeface="+mn-ea"/>
            </a:endParaRPr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2817919" y="5471034"/>
            <a:ext cx="1549097" cy="36830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计算</a:t>
            </a:r>
            <a:endParaRPr lang="zh-CN" altLang="en-US" dirty="0">
              <a:latin typeface="+mn-ea"/>
            </a:endParaRPr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4675732" y="2222842"/>
            <a:ext cx="3034084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交换两行</a:t>
            </a:r>
            <a:r>
              <a:rPr lang="en-US" altLang="zh-CN" dirty="0">
                <a:latin typeface="+mn-ea"/>
              </a:rPr>
              <a:t>(</a:t>
            </a:r>
            <a:r>
              <a:rPr lang="zh-CN" altLang="en-US" dirty="0">
                <a:latin typeface="+mn-ea"/>
              </a:rPr>
              <a:t>列</a:t>
            </a:r>
            <a:r>
              <a:rPr lang="en-US" altLang="zh-CN" dirty="0">
                <a:latin typeface="+mn-ea"/>
              </a:rPr>
              <a:t>)</a:t>
            </a:r>
            <a:endParaRPr lang="zh-CN" altLang="en-US" dirty="0">
              <a:latin typeface="+mn-ea"/>
            </a:endParaRPr>
          </a:p>
        </p:txBody>
      </p:sp>
      <p:sp>
        <p:nvSpPr>
          <p:cNvPr id="30" name="AutoShape 15"/>
          <p:cNvSpPr/>
          <p:nvPr/>
        </p:nvSpPr>
        <p:spPr bwMode="auto">
          <a:xfrm>
            <a:off x="4371855" y="2025796"/>
            <a:ext cx="323709" cy="1948477"/>
          </a:xfrm>
          <a:prstGeom prst="leftBrace">
            <a:avLst>
              <a:gd name="adj1" fmla="val 46111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 wrap="square" anchor="ctr">
            <a:no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4675732" y="2651049"/>
            <a:ext cx="3034084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提取公因子</a:t>
            </a:r>
            <a:endParaRPr lang="zh-CN" altLang="en-US" dirty="0">
              <a:latin typeface="+mn-ea"/>
            </a:endParaRP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4675732" y="3067519"/>
            <a:ext cx="3034084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拆项</a:t>
            </a:r>
            <a:endParaRPr lang="zh-CN" altLang="en-US" dirty="0">
              <a:latin typeface="+mn-ea"/>
            </a:endParaRPr>
          </a:p>
        </p:txBody>
      </p:sp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4675732" y="3887898"/>
            <a:ext cx="3034084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按某一行</a:t>
            </a:r>
            <a:r>
              <a:rPr lang="en-US" altLang="zh-CN" dirty="0">
                <a:latin typeface="+mn-ea"/>
              </a:rPr>
              <a:t>(</a:t>
            </a:r>
            <a:r>
              <a:rPr lang="zh-CN" altLang="en-US" dirty="0">
                <a:latin typeface="+mn-ea"/>
              </a:rPr>
              <a:t>列</a:t>
            </a:r>
            <a:r>
              <a:rPr lang="en-US" altLang="zh-CN" dirty="0">
                <a:latin typeface="+mn-ea"/>
              </a:rPr>
              <a:t>)</a:t>
            </a:r>
            <a:r>
              <a:rPr lang="zh-CN" altLang="en-US" dirty="0">
                <a:latin typeface="+mn-ea"/>
              </a:rPr>
              <a:t>展开</a:t>
            </a:r>
            <a:endParaRPr lang="zh-CN" altLang="en-US" dirty="0">
              <a:latin typeface="+mn-ea"/>
            </a:endParaRPr>
          </a:p>
        </p:txBody>
      </p:sp>
      <p:sp>
        <p:nvSpPr>
          <p:cNvPr id="34" name="Rectangle 11"/>
          <p:cNvSpPr>
            <a:spLocks noChangeArrowheads="1"/>
          </p:cNvSpPr>
          <p:nvPr/>
        </p:nvSpPr>
        <p:spPr bwMode="auto">
          <a:xfrm>
            <a:off x="4687307" y="1775134"/>
            <a:ext cx="3034084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转置行列式值不变</a:t>
            </a:r>
            <a:endParaRPr lang="zh-CN" altLang="en-US" dirty="0">
              <a:latin typeface="+mn-ea"/>
            </a:endParaRPr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4689237" y="3474566"/>
            <a:ext cx="3034084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化零的性质</a:t>
            </a:r>
            <a:endParaRPr lang="zh-CN" altLang="en-US" dirty="0">
              <a:latin typeface="+mn-ea"/>
            </a:endParaRPr>
          </a:p>
        </p:txBody>
      </p:sp>
      <p:sp>
        <p:nvSpPr>
          <p:cNvPr id="66" name="AutoShape 15"/>
          <p:cNvSpPr/>
          <p:nvPr/>
        </p:nvSpPr>
        <p:spPr bwMode="auto">
          <a:xfrm>
            <a:off x="8662741" y="916267"/>
            <a:ext cx="238688" cy="691201"/>
          </a:xfrm>
          <a:prstGeom prst="leftBrace">
            <a:avLst>
              <a:gd name="adj1" fmla="val 46111"/>
              <a:gd name="adj2" fmla="val 45303"/>
            </a:avLst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 wrap="square" anchor="ctr">
            <a:no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70" name="Rectangle 14"/>
          <p:cNvSpPr>
            <a:spLocks noChangeArrowheads="1"/>
          </p:cNvSpPr>
          <p:nvPr/>
        </p:nvSpPr>
        <p:spPr bwMode="auto">
          <a:xfrm>
            <a:off x="8929419" y="819586"/>
            <a:ext cx="1418866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对角行列式</a:t>
            </a:r>
            <a:endParaRPr lang="zh-CN" altLang="en-US" dirty="0">
              <a:latin typeface="+mn-ea"/>
            </a:endParaRPr>
          </a:p>
        </p:txBody>
      </p:sp>
      <p:sp>
        <p:nvSpPr>
          <p:cNvPr id="71" name="Rectangle 14"/>
          <p:cNvSpPr>
            <a:spLocks noChangeArrowheads="1"/>
          </p:cNvSpPr>
          <p:nvPr/>
        </p:nvSpPr>
        <p:spPr bwMode="auto">
          <a:xfrm>
            <a:off x="8929418" y="1300327"/>
            <a:ext cx="1418866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三角行列式</a:t>
            </a:r>
            <a:endParaRPr lang="zh-CN" altLang="en-US" dirty="0">
              <a:latin typeface="+mn-ea"/>
            </a:endParaRPr>
          </a:p>
        </p:txBody>
      </p:sp>
      <p:cxnSp>
        <p:nvCxnSpPr>
          <p:cNvPr id="73" name="直接连接符 72"/>
          <p:cNvCxnSpPr>
            <a:stCxn id="59" idx="3"/>
            <a:endCxn id="66" idx="1"/>
          </p:cNvCxnSpPr>
          <p:nvPr/>
        </p:nvCxnSpPr>
        <p:spPr>
          <a:xfrm flipV="1">
            <a:off x="7796828" y="1229402"/>
            <a:ext cx="865913" cy="2545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图片 1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362705" y="877993"/>
            <a:ext cx="243861" cy="701101"/>
          </a:xfrm>
          <a:prstGeom prst="rect">
            <a:avLst/>
          </a:prstGeom>
          <a:scene3d>
            <a:camera prst="orthographicFront">
              <a:rot lat="0" lon="0" rev="10800000"/>
            </a:camera>
            <a:lightRig rig="threePt" dir="t"/>
          </a:scene3d>
        </p:spPr>
      </p:pic>
      <p:sp>
        <p:nvSpPr>
          <p:cNvPr id="74" name="Rectangle 14"/>
          <p:cNvSpPr>
            <a:spLocks noChangeArrowheads="1"/>
          </p:cNvSpPr>
          <p:nvPr/>
        </p:nvSpPr>
        <p:spPr bwMode="auto">
          <a:xfrm>
            <a:off x="10620986" y="1050373"/>
            <a:ext cx="1372095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目标行列式</a:t>
            </a:r>
            <a:endParaRPr lang="zh-CN" altLang="en-US" dirty="0">
              <a:latin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bldLvl="0" animBg="1"/>
      <p:bldP spid="49" grpId="0" bldLvl="0" animBg="1"/>
      <p:bldP spid="50" grpId="0" bldLvl="0" animBg="1"/>
      <p:bldP spid="47" grpId="0" bldLvl="0" animBg="1"/>
      <p:bldP spid="59" grpId="0" bldLvl="0" animBg="1"/>
      <p:bldP spid="67" grpId="0" bldLvl="0" animBg="1"/>
      <p:bldP spid="78" grpId="0" bldLvl="0" animBg="1"/>
      <p:bldP spid="80" grpId="0" bldLvl="0" animBg="1"/>
      <p:bldP spid="95" grpId="0" bldLvl="0" animBg="1"/>
      <p:bldP spid="96" grpId="0" bldLvl="0" animBg="1"/>
      <p:bldP spid="45" grpId="0" bldLvl="0" animBg="1"/>
      <p:bldP spid="63" grpId="0" bldLvl="0" animBg="1"/>
      <p:bldP spid="27" grpId="0" bldLvl="0" animBg="1"/>
      <p:bldP spid="28" grpId="0" bldLvl="0" animBg="1"/>
      <p:bldP spid="29" grpId="0" bldLvl="0" animBg="1"/>
      <p:bldP spid="30" grpId="0" bldLvl="0" animBg="1"/>
      <p:bldP spid="31" grpId="0" bldLvl="0" animBg="1"/>
      <p:bldP spid="32" grpId="0" bldLvl="0" animBg="1"/>
      <p:bldP spid="33" grpId="0" bldLvl="0" animBg="1"/>
      <p:bldP spid="34" grpId="0" bldLvl="0" animBg="1"/>
      <p:bldP spid="35" grpId="0" bldLvl="0" animBg="1"/>
      <p:bldP spid="66" grpId="0" bldLvl="0" animBg="1"/>
      <p:bldP spid="70" grpId="0" bldLvl="0" animBg="1"/>
      <p:bldP spid="71" grpId="0" bldLvl="0" animBg="1"/>
      <p:bldP spid="74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 descr="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96315" y="838835"/>
            <a:ext cx="3117850" cy="1466850"/>
          </a:xfrm>
          <a:prstGeom prst="rect">
            <a:avLst/>
          </a:prstGeom>
        </p:spPr>
      </p:pic>
      <p:pic>
        <p:nvPicPr>
          <p:cNvPr id="4" name="图片 3" descr="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6315" y="2620645"/>
            <a:ext cx="5270500" cy="654050"/>
          </a:xfrm>
          <a:prstGeom prst="rect">
            <a:avLst/>
          </a:prstGeom>
        </p:spPr>
      </p:pic>
      <p:pic>
        <p:nvPicPr>
          <p:cNvPr id="7" name="图片 6" descr="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9715" y="679450"/>
            <a:ext cx="5376001" cy="23040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108710" y="100330"/>
            <a:ext cx="30638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 dirty="0">
                <a:solidFill>
                  <a:srgbClr val="3E5E85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.2 </a:t>
            </a:r>
            <a:r>
              <a:rPr lang="zh-CN" altLang="en-US" sz="2400" b="1" dirty="0">
                <a:solidFill>
                  <a:srgbClr val="3E5E85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逆矩阵</a:t>
            </a:r>
            <a:endParaRPr lang="zh-CN" altLang="en-US" sz="2400" b="1" dirty="0">
              <a:solidFill>
                <a:srgbClr val="3E5E85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9" name="图片 8" descr="逆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8710" y="3937000"/>
            <a:ext cx="6061501" cy="864000"/>
          </a:xfrm>
          <a:prstGeom prst="rect">
            <a:avLst/>
          </a:prstGeom>
        </p:spPr>
      </p:pic>
      <p:pic>
        <p:nvPicPr>
          <p:cNvPr id="11" name="图片 10" descr="逆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7275" y="5104765"/>
            <a:ext cx="7285350" cy="1116000"/>
          </a:xfrm>
          <a:prstGeom prst="rect">
            <a:avLst/>
          </a:prstGeom>
        </p:spPr>
      </p:pic>
      <p:pic>
        <p:nvPicPr>
          <p:cNvPr id="12" name="图片 11" descr="逆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67475" y="3053715"/>
            <a:ext cx="5517999" cy="1116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60384" y="97088"/>
            <a:ext cx="11910791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3</a:t>
            </a:r>
            <a:r>
              <a: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      </a:t>
            </a:r>
            <a:r>
              <a:rPr lang="zh-CN" altLang="en-US" sz="2400" b="1" dirty="0">
                <a:solidFill>
                  <a:srgbClr val="3E5E85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第三章知识点归纳</a:t>
            </a:r>
            <a:endParaRPr lang="zh-CN" altLang="en-US" sz="2400" b="1" dirty="0">
              <a:solidFill>
                <a:srgbClr val="3E5E85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E7140-E4F4-49D5-9AFB-3467FF007A05}" type="slidenum">
              <a:rPr lang="zh-CN" altLang="en-US" smtClean="0"/>
            </a:fld>
            <a:endParaRPr lang="zh-CN" altLang="en-US" dirty="0"/>
          </a:p>
        </p:txBody>
      </p:sp>
      <p:sp>
        <p:nvSpPr>
          <p:cNvPr id="50" name="Rectangle 4"/>
          <p:cNvSpPr>
            <a:spLocks noChangeArrowheads="1"/>
          </p:cNvSpPr>
          <p:nvPr/>
        </p:nvSpPr>
        <p:spPr bwMode="auto">
          <a:xfrm>
            <a:off x="4342520" y="1455112"/>
            <a:ext cx="1584509" cy="36830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  <a:sym typeface="+mn-ea"/>
              </a:rPr>
              <a:t>初等变换</a:t>
            </a:r>
            <a:endParaRPr lang="zh-CN" altLang="en-US" dirty="0">
              <a:latin typeface="+mn-ea"/>
            </a:endParaRPr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4526911" y="3916056"/>
            <a:ext cx="1423101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矩阵的秩</a:t>
            </a:r>
            <a:endParaRPr lang="zh-CN" altLang="en-US" dirty="0">
              <a:latin typeface="+mn-ea"/>
            </a:endParaRPr>
          </a:p>
        </p:txBody>
      </p:sp>
      <p:sp>
        <p:nvSpPr>
          <p:cNvPr id="69" name="AutoShape 15"/>
          <p:cNvSpPr/>
          <p:nvPr/>
        </p:nvSpPr>
        <p:spPr bwMode="auto">
          <a:xfrm rot="5400000">
            <a:off x="5010150" y="767715"/>
            <a:ext cx="346710" cy="2513965"/>
          </a:xfrm>
          <a:prstGeom prst="leftBrace">
            <a:avLst>
              <a:gd name="adj1" fmla="val 46111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 wrap="square" anchor="ctr">
            <a:no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72" name="Rectangle 14"/>
          <p:cNvSpPr>
            <a:spLocks noChangeArrowheads="1"/>
          </p:cNvSpPr>
          <p:nvPr/>
        </p:nvSpPr>
        <p:spPr bwMode="auto">
          <a:xfrm>
            <a:off x="3392170" y="2218055"/>
            <a:ext cx="1185545" cy="64516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初等变换求秩</a:t>
            </a:r>
            <a:endParaRPr lang="zh-CN" altLang="en-US" dirty="0">
              <a:latin typeface="+mn-ea"/>
            </a:endParaRP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5951220" y="2205355"/>
            <a:ext cx="1502410" cy="64516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行初等变换</a:t>
            </a:r>
            <a:endParaRPr lang="en-US" altLang="zh-CN" dirty="0">
              <a:latin typeface="+mn-ea"/>
            </a:endParaRPr>
          </a:p>
          <a:p>
            <a:pPr algn="ctr"/>
            <a:r>
              <a:rPr lang="zh-CN" altLang="en-US" dirty="0">
                <a:latin typeface="+mn-ea"/>
              </a:rPr>
              <a:t>求解方程组</a:t>
            </a:r>
            <a:endParaRPr lang="zh-CN" altLang="en-US" dirty="0">
              <a:latin typeface="+mn-ea"/>
            </a:endParaRPr>
          </a:p>
        </p:txBody>
      </p:sp>
      <p:sp>
        <p:nvSpPr>
          <p:cNvPr id="79" name="AutoShape 15"/>
          <p:cNvSpPr/>
          <p:nvPr/>
        </p:nvSpPr>
        <p:spPr bwMode="auto">
          <a:xfrm rot="5400000">
            <a:off x="5159375" y="2486025"/>
            <a:ext cx="346710" cy="4034790"/>
          </a:xfrm>
          <a:prstGeom prst="leftBrace">
            <a:avLst>
              <a:gd name="adj1" fmla="val 46111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 wrap="square" anchor="ctr">
            <a:no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85" name="Rectangle 14"/>
          <p:cNvSpPr>
            <a:spLocks noChangeArrowheads="1"/>
          </p:cNvSpPr>
          <p:nvPr/>
        </p:nvSpPr>
        <p:spPr bwMode="auto">
          <a:xfrm>
            <a:off x="2874068" y="4692669"/>
            <a:ext cx="733629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定义</a:t>
            </a:r>
            <a:endParaRPr lang="en-US" altLang="zh-CN" dirty="0">
              <a:latin typeface="+mn-ea"/>
            </a:endParaRPr>
          </a:p>
          <a:p>
            <a:pPr algn="ctr"/>
            <a:r>
              <a:rPr lang="zh-CN" altLang="en-US" dirty="0">
                <a:latin typeface="+mn-ea"/>
              </a:rPr>
              <a:t>求秩</a:t>
            </a:r>
            <a:endParaRPr lang="zh-CN" altLang="en-US" dirty="0">
              <a:latin typeface="+mn-ea"/>
            </a:endParaRPr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3728887" y="4849765"/>
            <a:ext cx="1105162" cy="3683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计算方法</a:t>
            </a:r>
            <a:endParaRPr lang="zh-CN" altLang="en-US" dirty="0">
              <a:latin typeface="+mn-ea"/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4955540" y="4720908"/>
            <a:ext cx="1327785" cy="64516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判断方程组有解情况</a:t>
            </a:r>
            <a:endParaRPr lang="zh-CN" altLang="en-US" dirty="0">
              <a:latin typeface="+mn-ea"/>
            </a:endParaRPr>
          </a:p>
        </p:txBody>
      </p:sp>
      <p:sp>
        <p:nvSpPr>
          <p:cNvPr id="2" name="Rectangle 14"/>
          <p:cNvSpPr>
            <a:spLocks noChangeArrowheads="1"/>
          </p:cNvSpPr>
          <p:nvPr/>
        </p:nvSpPr>
        <p:spPr bwMode="auto">
          <a:xfrm>
            <a:off x="4700437" y="2227215"/>
            <a:ext cx="1105162" cy="64516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p>
            <a:pPr algn="ctr"/>
            <a:r>
              <a:rPr lang="zh-CN" altLang="en-US" dirty="0">
                <a:latin typeface="+mn-ea"/>
              </a:rPr>
              <a:t>初等变换</a:t>
            </a:r>
            <a:endParaRPr lang="zh-CN" altLang="en-US" dirty="0">
              <a:latin typeface="+mn-ea"/>
            </a:endParaRPr>
          </a:p>
          <a:p>
            <a:pPr algn="ctr"/>
            <a:r>
              <a:rPr lang="zh-CN" altLang="en-US" dirty="0">
                <a:latin typeface="+mn-ea"/>
              </a:rPr>
              <a:t>求逆</a:t>
            </a:r>
            <a:endParaRPr lang="zh-CN" altLang="en-US" dirty="0">
              <a:latin typeface="+mn-ea"/>
            </a:endParaRPr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6590030" y="4720908"/>
            <a:ext cx="1327785" cy="64516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p>
            <a:pPr algn="ctr"/>
            <a:r>
              <a:rPr lang="zh-CN" altLang="en-US" dirty="0">
                <a:latin typeface="+mn-ea"/>
              </a:rPr>
              <a:t>判断向量组相关性情况</a:t>
            </a:r>
            <a:endParaRPr lang="zh-CN" altLang="en-US" dirty="0">
              <a:latin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bldLvl="0" animBg="1"/>
      <p:bldP spid="27" grpId="0" bldLvl="0" animBg="1"/>
      <p:bldP spid="69" grpId="0" bldLvl="0" animBg="1"/>
      <p:bldP spid="72" grpId="0" bldLvl="0" animBg="1"/>
      <p:bldP spid="77" grpId="0" bldLvl="0" animBg="1"/>
      <p:bldP spid="79" grpId="0" bldLvl="0" animBg="1"/>
      <p:bldP spid="85" grpId="0" bldLvl="0" animBg="1"/>
      <p:bldP spid="86" grpId="0" bldLvl="0" animBg="1"/>
      <p:bldP spid="87" grpId="0" bldLvl="0" animBg="1"/>
      <p:bldP spid="2" grpId="0" bldLvl="0" animBg="1"/>
      <p:bldP spid="9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计算机中的数学[07]_《线性代数(二)：矩阵秩等概念》_标清">
            <a:hlinkClick r:id="" action="ppaction://media"/>
          </p:cNvPr>
          <p:cNvPicPr/>
          <p:nvPr>
            <p:ph idx="1"/>
            <a:videoFile r:link="rId1"/>
            <p:extLst>
              <p:ext uri="{DAA4B4D4-6D71-4841-9C94-3DE7FCFB9230}">
                <p14:media xmlns:p14="http://schemas.microsoft.com/office/powerpoint/2010/main" r:link="rId2"/>
              </p:ext>
            </p:extLst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4470400" y="3086894"/>
            <a:ext cx="3251200" cy="1828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video fullScrn="1">
              <p:cMediaNode>
                <p:cTn id="2" fill="remove" display="1">
                  <p:stCondLst>
                    <p:cond delay="indefinite"/>
                  </p:stCondLst>
                  <p:endCondLst>
                    <p:cond evt="onNext">
                      <p:tgtEl>
                        <p:sldTgt/>
                      </p:tgtEl>
                    </p:cond>
                    <p:cond evt="onPrev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8" name="Text Box 4"/>
          <p:cNvSpPr txBox="1"/>
          <p:nvPr/>
        </p:nvSpPr>
        <p:spPr>
          <a:xfrm>
            <a:off x="468313" y="1626235"/>
            <a:ext cx="490664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itchFamily="2" charset="-122"/>
              </a:rPr>
              <a:t>非齐次性线性方程组解的条件</a:t>
            </a:r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itchFamily="2" charset="-122"/>
              </a:rPr>
              <a:t> </a:t>
            </a:r>
            <a:endParaRPr lang="zh-CN" altLang="en-US" sz="2400" b="1" dirty="0">
              <a:solidFill>
                <a:srgbClr val="3333FF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grpSp>
        <p:nvGrpSpPr>
          <p:cNvPr id="4" name="Group 20"/>
          <p:cNvGrpSpPr/>
          <p:nvPr/>
        </p:nvGrpSpPr>
        <p:grpSpPr>
          <a:xfrm>
            <a:off x="468313" y="2252345"/>
            <a:ext cx="8732838" cy="561975"/>
            <a:chOff x="295" y="1438"/>
            <a:chExt cx="5501" cy="354"/>
          </a:xfrm>
        </p:grpSpPr>
        <p:sp>
          <p:nvSpPr>
            <p:cNvPr id="51205" name="Text Box 5"/>
            <p:cNvSpPr txBox="1"/>
            <p:nvPr/>
          </p:nvSpPr>
          <p:spPr>
            <a:xfrm>
              <a:off x="295" y="1465"/>
              <a:ext cx="285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8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宋体" pitchFamily="2" charset="-122"/>
                </a:rPr>
                <a:t>定理</a:t>
              </a:r>
              <a:r>
                <a:rPr lang="en-US" altLang="zh-CN" sz="28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宋体" pitchFamily="2" charset="-122"/>
                </a:rPr>
                <a:t>3</a:t>
              </a:r>
              <a:r>
                <a:rPr lang="zh-CN" altLang="en-US" sz="28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宋体" pitchFamily="2" charset="-122"/>
                </a:rPr>
                <a:t>：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itchFamily="2" charset="-122"/>
                </a:rPr>
                <a:t>非齐次线性方程组</a:t>
              </a:r>
              <a:endParaRPr lang="zh-CN" altLang="en-US" sz="2800" b="1" dirty="0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graphicFrame>
          <p:nvGraphicFramePr>
            <p:cNvPr id="51206" name="Object 6"/>
            <p:cNvGraphicFramePr>
              <a:graphicFrameLocks noChangeAspect="1"/>
            </p:cNvGraphicFramePr>
            <p:nvPr/>
          </p:nvGraphicFramePr>
          <p:xfrm>
            <a:off x="3017" y="1484"/>
            <a:ext cx="97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" r:id="rId1" imgW="3086100" imgH="927100" progId="Equation.DSMT4">
                    <p:embed/>
                  </p:oleObj>
                </mc:Choice>
                <mc:Fallback>
                  <p:oleObj name="" r:id="rId1" imgW="3086100" imgH="927100" progId="Equation.DSMT4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1C1C1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17" y="1484"/>
                          <a:ext cx="976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07" name="Text Box 7"/>
            <p:cNvSpPr txBox="1"/>
            <p:nvPr/>
          </p:nvSpPr>
          <p:spPr>
            <a:xfrm>
              <a:off x="3998" y="1438"/>
              <a:ext cx="179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宋体" pitchFamily="2" charset="-122"/>
                </a:rPr>
                <a:t>有解的充要条件</a:t>
              </a:r>
              <a:endParaRPr lang="zh-CN" altLang="en-US" sz="2800" b="1" dirty="0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</p:grpSp>
      <p:grpSp>
        <p:nvGrpSpPr>
          <p:cNvPr id="6" name="Group 19"/>
          <p:cNvGrpSpPr/>
          <p:nvPr/>
        </p:nvGrpSpPr>
        <p:grpSpPr>
          <a:xfrm>
            <a:off x="1763713" y="2970848"/>
            <a:ext cx="6167438" cy="593725"/>
            <a:chOff x="1632" y="2581"/>
            <a:chExt cx="3885" cy="374"/>
          </a:xfrm>
        </p:grpSpPr>
        <p:sp>
          <p:nvSpPr>
            <p:cNvPr id="51209" name="Text Box 10"/>
            <p:cNvSpPr txBox="1"/>
            <p:nvPr/>
          </p:nvSpPr>
          <p:spPr>
            <a:xfrm>
              <a:off x="1632" y="2586"/>
              <a:ext cx="3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宋体" pitchFamily="2" charset="-122"/>
                </a:rPr>
                <a:t>当</a:t>
              </a:r>
              <a:endParaRPr lang="zh-CN" altLang="en-US" sz="2800" b="1" dirty="0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graphicFrame>
          <p:nvGraphicFramePr>
            <p:cNvPr id="51210" name="Object 11"/>
            <p:cNvGraphicFramePr>
              <a:graphicFrameLocks noChangeAspect="1"/>
            </p:cNvGraphicFramePr>
            <p:nvPr/>
          </p:nvGraphicFramePr>
          <p:xfrm>
            <a:off x="1953" y="2619"/>
            <a:ext cx="18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" r:id="rId3" imgW="5956300" imgH="1054100" progId="Equation.DSMT4">
                    <p:embed/>
                  </p:oleObj>
                </mc:Choice>
                <mc:Fallback>
                  <p:oleObj name="" r:id="rId3" imgW="5956300" imgH="1054100" progId="Equation.DSMT4">
                    <p:embed/>
                    <p:pic>
                      <p:nvPicPr>
                        <p:cNvPr id="0" name="图片 319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1C1C1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53" y="2619"/>
                          <a:ext cx="1880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1" name="Text Box 12"/>
            <p:cNvSpPr txBox="1"/>
            <p:nvPr/>
          </p:nvSpPr>
          <p:spPr>
            <a:xfrm>
              <a:off x="3833" y="2581"/>
              <a:ext cx="16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宋体" pitchFamily="2" charset="-122"/>
                </a:rPr>
                <a:t>时，有唯一解；</a:t>
              </a:r>
              <a:endParaRPr lang="zh-CN" altLang="en-US" sz="2800" b="1" dirty="0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</p:grpSp>
      <p:grpSp>
        <p:nvGrpSpPr>
          <p:cNvPr id="8" name="Group 13"/>
          <p:cNvGrpSpPr/>
          <p:nvPr/>
        </p:nvGrpSpPr>
        <p:grpSpPr>
          <a:xfrm>
            <a:off x="1763713" y="3720465"/>
            <a:ext cx="6521450" cy="585788"/>
            <a:chOff x="1802" y="2367"/>
            <a:chExt cx="4108" cy="369"/>
          </a:xfrm>
        </p:grpSpPr>
        <p:sp>
          <p:nvSpPr>
            <p:cNvPr id="51213" name="Text Box 14"/>
            <p:cNvSpPr txBox="1"/>
            <p:nvPr/>
          </p:nvSpPr>
          <p:spPr>
            <a:xfrm>
              <a:off x="1802" y="2367"/>
              <a:ext cx="3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宋体" pitchFamily="2" charset="-122"/>
                </a:rPr>
                <a:t>当</a:t>
              </a:r>
              <a:endParaRPr lang="zh-CN" altLang="en-US" sz="2800" b="1" dirty="0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graphicFrame>
          <p:nvGraphicFramePr>
            <p:cNvPr id="51214" name="Object 15"/>
            <p:cNvGraphicFramePr>
              <a:graphicFrameLocks noChangeAspect="1"/>
            </p:cNvGraphicFramePr>
            <p:nvPr/>
          </p:nvGraphicFramePr>
          <p:xfrm>
            <a:off x="2122" y="2400"/>
            <a:ext cx="18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5" imgW="5956300" imgH="1054100" progId="Equation.DSMT4">
                    <p:embed/>
                  </p:oleObj>
                </mc:Choice>
                <mc:Fallback>
                  <p:oleObj name="" r:id="rId5" imgW="5956300" imgH="1054100" progId="Equation.DSMT4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1C1C1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22" y="2400"/>
                          <a:ext cx="1880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5" name="Text Box 16"/>
            <p:cNvSpPr txBox="1"/>
            <p:nvPr/>
          </p:nvSpPr>
          <p:spPr>
            <a:xfrm>
              <a:off x="4002" y="2367"/>
              <a:ext cx="19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宋体" pitchFamily="2" charset="-122"/>
                </a:rPr>
                <a:t>时，有无穷多解。</a:t>
              </a:r>
              <a:endParaRPr lang="zh-CN" altLang="en-US" sz="2800" b="1" dirty="0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</p:grpSp>
      <p:graphicFrame>
        <p:nvGraphicFramePr>
          <p:cNvPr id="51217" name="Object 8"/>
          <p:cNvGraphicFramePr>
            <a:graphicFrameLocks noChangeAspect="1"/>
          </p:cNvGraphicFramePr>
          <p:nvPr/>
        </p:nvGraphicFramePr>
        <p:xfrm>
          <a:off x="9103995" y="2252345"/>
          <a:ext cx="238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7" imgW="4762500" imgH="1054100" progId="Equation.DSMT4">
                  <p:embed/>
                </p:oleObj>
              </mc:Choice>
              <mc:Fallback>
                <p:oleObj name="" r:id="rId7" imgW="4762500" imgH="10541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1C1C1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03995" y="2252345"/>
                        <a:ext cx="23876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9" name="Rectangle 5"/>
          <p:cNvSpPr/>
          <p:nvPr/>
        </p:nvSpPr>
        <p:spPr>
          <a:xfrm>
            <a:off x="545783" y="4386898"/>
            <a:ext cx="45275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itchFamily="2" charset="-122"/>
              </a:rPr>
              <a:t>齐次性线性方程组解的条件</a:t>
            </a:r>
            <a:r>
              <a:rPr lang="zh-CN" altLang="en-US" sz="2400" b="1" dirty="0">
                <a:solidFill>
                  <a:srgbClr val="FFFF66"/>
                </a:solidFill>
                <a:latin typeface="Times New Roman" panose="02020603050405020304" pitchFamily="18" charset="0"/>
                <a:ea typeface="宋体" pitchFamily="2" charset="-122"/>
              </a:rPr>
              <a:t> </a:t>
            </a:r>
            <a:endParaRPr lang="zh-CN" altLang="en-US" sz="2400" b="1" dirty="0">
              <a:solidFill>
                <a:srgbClr val="FFFF66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60420" name="Text Box 8"/>
          <p:cNvSpPr txBox="1"/>
          <p:nvPr/>
        </p:nvSpPr>
        <p:spPr>
          <a:xfrm>
            <a:off x="483870" y="5024438"/>
            <a:ext cx="750125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itchFamily="2" charset="-122"/>
              </a:rPr>
              <a:t>定理4：</a:t>
            </a:r>
            <a:r>
              <a:rPr lang="zh-CN" altLang="en-US" sz="2800" b="1" dirty="0">
                <a:latin typeface="Times New Roman" panose="02020603050405020304" pitchFamily="18" charset="0"/>
                <a:ea typeface="宋体" pitchFamily="2" charset="-122"/>
              </a:rPr>
              <a:t>齐次线性方程组                    有非零解的</a:t>
            </a:r>
            <a:endParaRPr lang="zh-CN" altLang="en-US" sz="2800" b="1" dirty="0">
              <a:latin typeface="Times New Roman" panose="02020603050405020304" pitchFamily="18" charset="0"/>
              <a:ea typeface="宋体" pitchFamily="2" charset="-122"/>
            </a:endParaRPr>
          </a:p>
        </p:txBody>
      </p:sp>
      <p:graphicFrame>
        <p:nvGraphicFramePr>
          <p:cNvPr id="60421" name="Object 9"/>
          <p:cNvGraphicFramePr>
            <a:graphicFrameLocks noChangeAspect="1"/>
          </p:cNvGraphicFramePr>
          <p:nvPr/>
        </p:nvGraphicFramePr>
        <p:xfrm>
          <a:off x="4444683" y="5102860"/>
          <a:ext cx="154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9" imgW="3086100" imgH="927100" progId="Equation.DSMT4">
                  <p:embed/>
                </p:oleObj>
              </mc:Choice>
              <mc:Fallback>
                <p:oleObj name="" r:id="rId9" imgW="3086100" imgH="927100" progId="Equation.DSMT4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1C1C1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44683" y="5102860"/>
                        <a:ext cx="1549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10"/>
          <p:cNvGraphicFramePr>
            <a:graphicFrameLocks noChangeAspect="1"/>
          </p:cNvGraphicFramePr>
          <p:nvPr/>
        </p:nvGraphicFramePr>
        <p:xfrm>
          <a:off x="9922193" y="5085398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11" imgW="2908300" imgH="800100" progId="Equation.DSMT4">
                  <p:embed/>
                </p:oleObj>
              </mc:Choice>
              <mc:Fallback>
                <p:oleObj name="" r:id="rId11" imgW="2908300" imgH="800100" progId="Equation.DSMT4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1C1C1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922193" y="5085398"/>
                        <a:ext cx="1460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Text Box 11"/>
          <p:cNvSpPr txBox="1"/>
          <p:nvPr/>
        </p:nvSpPr>
        <p:spPr>
          <a:xfrm>
            <a:off x="7906068" y="5024438"/>
            <a:ext cx="197008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宋体" pitchFamily="2" charset="-122"/>
              </a:rPr>
              <a:t>充</a:t>
            </a:r>
            <a:r>
              <a:rPr lang="zh-CN" altLang="en-US" sz="2800" b="1" dirty="0">
                <a:latin typeface="Tahoma" panose="020B0604030504040204" pitchFamily="34" charset="0"/>
                <a:ea typeface="宋体" pitchFamily="2" charset="-122"/>
              </a:rPr>
              <a:t>要条件是</a:t>
            </a:r>
            <a:endParaRPr lang="zh-CN" altLang="en-US" sz="2800" b="1" dirty="0">
              <a:latin typeface="Tahoma" panose="020B0604030504040204" pitchFamily="34" charset="0"/>
              <a:ea typeface="宋体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0"/>
      <p:bldP spid="60419" grpId="0"/>
      <p:bldP spid="60419" grpId="1"/>
      <p:bldP spid="60420" grpId="0"/>
      <p:bldP spid="60420" grpId="1"/>
      <p:bldP spid="60423" grpId="0"/>
      <p:bldP spid="60423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9"/>
          <p:cNvGrpSpPr/>
          <p:nvPr/>
        </p:nvGrpSpPr>
        <p:grpSpPr>
          <a:xfrm>
            <a:off x="723900" y="1341438"/>
            <a:ext cx="5937250" cy="496887"/>
            <a:chOff x="456" y="845"/>
            <a:chExt cx="3740" cy="313"/>
          </a:xfrm>
        </p:grpSpPr>
        <p:sp>
          <p:nvSpPr>
            <p:cNvPr id="16403" name="Rectangle 23"/>
            <p:cNvSpPr/>
            <p:nvPr/>
          </p:nvSpPr>
          <p:spPr>
            <a:xfrm>
              <a:off x="1112" y="845"/>
              <a:ext cx="30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n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维向量组                         线性相关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404" name="Object 24"/>
            <p:cNvGraphicFramePr>
              <a:graphicFrameLocks noChangeAspect="1"/>
            </p:cNvGraphicFramePr>
            <p:nvPr/>
          </p:nvGraphicFramePr>
          <p:xfrm>
            <a:off x="2066" y="851"/>
            <a:ext cx="116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37" name="" r:id="rId1" imgW="862965" imgH="228600" progId="Equation.3">
                    <p:embed/>
                  </p:oleObj>
                </mc:Choice>
                <mc:Fallback>
                  <p:oleObj name="" r:id="rId1" imgW="862965" imgH="2286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066" y="851"/>
                          <a:ext cx="1162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5" name="Rectangle 25"/>
            <p:cNvSpPr/>
            <p:nvPr/>
          </p:nvSpPr>
          <p:spPr>
            <a:xfrm>
              <a:off x="456" y="845"/>
              <a:ext cx="66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定理</a:t>
              </a:r>
              <a:r>
                <a:rPr lang="en-US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4:</a:t>
              </a:r>
              <a:endPara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83995" name="Object 27"/>
          <p:cNvGraphicFramePr>
            <a:graphicFrameLocks noChangeAspect="1"/>
          </p:cNvGraphicFramePr>
          <p:nvPr/>
        </p:nvGraphicFramePr>
        <p:xfrm>
          <a:off x="2339975" y="1916113"/>
          <a:ext cx="28813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8" name="" r:id="rId3" imgW="1155065" imgH="215900" progId="Equation.DSMT4">
                  <p:embed/>
                </p:oleObj>
              </mc:Choice>
              <mc:Fallback>
                <p:oleObj name="" r:id="rId3" imgW="1155065" imgH="2159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975" y="1916113"/>
                        <a:ext cx="2881313" cy="493712"/>
                      </a:xfrm>
                      <a:prstGeom prst="rect">
                        <a:avLst/>
                      </a:prstGeom>
                      <a:solidFill>
                        <a:srgbClr val="FFFF99">
                          <a:alpha val="50195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6" name="Object 28"/>
          <p:cNvGraphicFramePr>
            <a:graphicFrameLocks noChangeAspect="1"/>
          </p:cNvGraphicFramePr>
          <p:nvPr/>
        </p:nvGraphicFramePr>
        <p:xfrm>
          <a:off x="5219700" y="1960563"/>
          <a:ext cx="33845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9" name="" r:id="rId5" imgW="1549400" imgH="228600" progId="Equation.3">
                  <p:embed/>
                </p:oleObj>
              </mc:Choice>
              <mc:Fallback>
                <p:oleObj name="" r:id="rId5" imgW="1549400" imgH="2286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9700" y="1960563"/>
                        <a:ext cx="33845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0"/>
          <p:cNvGrpSpPr/>
          <p:nvPr/>
        </p:nvGrpSpPr>
        <p:grpSpPr>
          <a:xfrm>
            <a:off x="738188" y="3416300"/>
            <a:ext cx="5995987" cy="512763"/>
            <a:chOff x="465" y="2152"/>
            <a:chExt cx="3777" cy="323"/>
          </a:xfrm>
        </p:grpSpPr>
        <p:sp>
          <p:nvSpPr>
            <p:cNvPr id="16400" name="Text Box 30"/>
            <p:cNvSpPr txBox="1"/>
            <p:nvPr/>
          </p:nvSpPr>
          <p:spPr>
            <a:xfrm>
              <a:off x="465" y="2152"/>
              <a:ext cx="6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推论：</a:t>
              </a:r>
              <a:endPara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01" name="Rectangle 32"/>
            <p:cNvSpPr/>
            <p:nvPr/>
          </p:nvSpPr>
          <p:spPr>
            <a:xfrm>
              <a:off x="1114" y="2155"/>
              <a:ext cx="31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n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维向量组                         线性无关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402" name="Object 33"/>
            <p:cNvGraphicFramePr>
              <a:graphicFrameLocks noChangeAspect="1"/>
            </p:cNvGraphicFramePr>
            <p:nvPr/>
          </p:nvGraphicFramePr>
          <p:xfrm>
            <a:off x="2068" y="2168"/>
            <a:ext cx="116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40" name="" r:id="rId7" imgW="862965" imgH="228600" progId="Equation.3">
                    <p:embed/>
                  </p:oleObj>
                </mc:Choice>
                <mc:Fallback>
                  <p:oleObj name="" r:id="rId7" imgW="862965" imgH="2286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068" y="2168"/>
                          <a:ext cx="1162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4004" name="Object 36"/>
          <p:cNvGraphicFramePr>
            <a:graphicFrameLocks noChangeAspect="1"/>
          </p:cNvGraphicFramePr>
          <p:nvPr/>
        </p:nvGraphicFramePr>
        <p:xfrm>
          <a:off x="2444750" y="4044950"/>
          <a:ext cx="25352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1" name="" r:id="rId8" imgW="1167765" imgH="215900" progId="Equation.DSMT4">
                  <p:embed/>
                </p:oleObj>
              </mc:Choice>
              <mc:Fallback>
                <p:oleObj name="" r:id="rId8" imgW="1167765" imgH="2159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44750" y="4044950"/>
                        <a:ext cx="2535238" cy="46355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50195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06" name="Object 38"/>
          <p:cNvGraphicFramePr>
            <a:graphicFrameLocks noChangeAspect="1"/>
          </p:cNvGraphicFramePr>
          <p:nvPr/>
        </p:nvGraphicFramePr>
        <p:xfrm>
          <a:off x="5076825" y="4076700"/>
          <a:ext cx="32400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2" name="" r:id="rId10" imgW="3492500" imgH="508000" progId="Equation.DSMT4">
                  <p:embed/>
                </p:oleObj>
              </mc:Choice>
              <mc:Fallback>
                <p:oleObj name="" r:id="rId10" imgW="3492500" imgH="5080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76825" y="4076700"/>
                        <a:ext cx="324008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17" name="Object 49"/>
          <p:cNvGraphicFramePr>
            <a:graphicFrameLocks noChangeAspect="1"/>
          </p:cNvGraphicFramePr>
          <p:nvPr/>
        </p:nvGraphicFramePr>
        <p:xfrm flipV="1">
          <a:off x="1620838" y="1917700"/>
          <a:ext cx="11525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3" name="" r:id="rId12" imgW="215900" imgH="139700" progId="Equation.DSMT4">
                  <p:embed/>
                </p:oleObj>
              </mc:Choice>
              <mc:Fallback>
                <p:oleObj name="" r:id="rId12" imgW="215900" imgH="1397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 flipV="1">
                        <a:off x="1620838" y="1917700"/>
                        <a:ext cx="1152525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18" name="Object 50"/>
          <p:cNvGraphicFramePr>
            <a:graphicFrameLocks noChangeAspect="1"/>
          </p:cNvGraphicFramePr>
          <p:nvPr/>
        </p:nvGraphicFramePr>
        <p:xfrm flipV="1">
          <a:off x="1620838" y="4046538"/>
          <a:ext cx="11525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4" name="" r:id="rId14" imgW="215900" imgH="139700" progId="Equation.DSMT4">
                  <p:embed/>
                </p:oleObj>
              </mc:Choice>
              <mc:Fallback>
                <p:oleObj name="" r:id="rId14" imgW="215900" imgH="1397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 flipV="1">
                        <a:off x="1620838" y="4046538"/>
                        <a:ext cx="1152525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21" name="Object 53"/>
          <p:cNvGraphicFramePr>
            <a:graphicFrameLocks noChangeAspect="1"/>
          </p:cNvGraphicFramePr>
          <p:nvPr/>
        </p:nvGraphicFramePr>
        <p:xfrm>
          <a:off x="2339975" y="2484438"/>
          <a:ext cx="14398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5" name="" r:id="rId15" imgW="660400" imgH="203200" progId="Equation.DSMT4">
                  <p:embed/>
                </p:oleObj>
              </mc:Choice>
              <mc:Fallback>
                <p:oleObj name="" r:id="rId15" imgW="660400" imgH="2032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39975" y="2484438"/>
                        <a:ext cx="1439863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22" name="Object 54"/>
          <p:cNvGraphicFramePr>
            <a:graphicFrameLocks noChangeAspect="1"/>
          </p:cNvGraphicFramePr>
          <p:nvPr/>
        </p:nvGraphicFramePr>
        <p:xfrm flipV="1">
          <a:off x="1620838" y="2484438"/>
          <a:ext cx="11525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6" name="" r:id="rId17" imgW="215900" imgH="139700" progId="Equation.DSMT4">
                  <p:embed/>
                </p:oleObj>
              </mc:Choice>
              <mc:Fallback>
                <p:oleObj name="" r:id="rId17" imgW="215900" imgH="1397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 flipV="1">
                        <a:off x="1620838" y="2484438"/>
                        <a:ext cx="1152525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23" name="Object 55"/>
          <p:cNvGraphicFramePr>
            <a:graphicFrameLocks noChangeAspect="1"/>
          </p:cNvGraphicFramePr>
          <p:nvPr/>
        </p:nvGraphicFramePr>
        <p:xfrm flipV="1">
          <a:off x="1620838" y="4622800"/>
          <a:ext cx="11525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7" name="" r:id="rId18" imgW="215900" imgH="139700" progId="Equation.DSMT4">
                  <p:embed/>
                </p:oleObj>
              </mc:Choice>
              <mc:Fallback>
                <p:oleObj name="" r:id="rId18" imgW="215900" imgH="1397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 flipV="1">
                        <a:off x="1620838" y="4622800"/>
                        <a:ext cx="1152525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24" name="Object 56"/>
          <p:cNvGraphicFramePr>
            <a:graphicFrameLocks noChangeAspect="1"/>
          </p:cNvGraphicFramePr>
          <p:nvPr/>
        </p:nvGraphicFramePr>
        <p:xfrm>
          <a:off x="2411413" y="4643438"/>
          <a:ext cx="14398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8" name="" r:id="rId19" imgW="660400" imgH="203200" progId="Equation.DSMT4">
                  <p:embed/>
                </p:oleObj>
              </mc:Choice>
              <mc:Fallback>
                <p:oleObj name="" r:id="rId19" imgW="660400" imgH="2032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11413" y="4643438"/>
                        <a:ext cx="1439862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4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文本框 41"/>
          <p:cNvSpPr txBox="1"/>
          <p:nvPr/>
        </p:nvSpPr>
        <p:spPr>
          <a:xfrm>
            <a:off x="974433" y="6285417"/>
            <a:ext cx="3494930" cy="53666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noAutofit/>
          </a:bodyPr>
          <a:lstStyle/>
          <a:p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E7140-E4F4-49D5-9AFB-3467FF007A05}" type="slidenum">
              <a:rPr lang="zh-CN" altLang="en-US" smtClean="0"/>
            </a:fld>
            <a:endParaRPr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121088" y="4424505"/>
            <a:ext cx="1440456" cy="642075"/>
            <a:chOff x="120935" y="2656562"/>
            <a:chExt cx="1440456" cy="642075"/>
          </a:xfrm>
        </p:grpSpPr>
        <p:grpSp>
          <p:nvGrpSpPr>
            <p:cNvPr id="21" name="组合 20"/>
            <p:cNvGrpSpPr/>
            <p:nvPr/>
          </p:nvGrpSpPr>
          <p:grpSpPr>
            <a:xfrm>
              <a:off x="882492" y="2765570"/>
              <a:ext cx="678899" cy="401151"/>
              <a:chOff x="5765331" y="1474568"/>
              <a:chExt cx="756080" cy="401151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5765331" y="1474568"/>
                <a:ext cx="720080" cy="396000"/>
              </a:xfrm>
              <a:prstGeom prst="rect">
                <a:avLst/>
              </a:prstGeom>
              <a:solidFill>
                <a:schemeClr val="accent6"/>
              </a:solidFill>
            </p:spPr>
            <p:txBody>
              <a:bodyPr wrap="square">
                <a:noAutofit/>
              </a:bodyPr>
              <a:lstStyle/>
              <a:p>
                <a:pPr lvl="0" algn="ctr">
                  <a:defRPr/>
                </a:pPr>
                <a:r>
                  <a:rPr lang="zh-CN" altLang="en-US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解</a:t>
                </a:r>
                <a:endParaRPr lang="en-US" altLang="zh-CN" sz="2000" b="1" kern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6485411" y="1479719"/>
                <a:ext cx="36000" cy="39600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4" name="Freeform 28"/>
            <p:cNvSpPr>
              <a:spLocks noEditPoints="1"/>
            </p:cNvSpPr>
            <p:nvPr/>
          </p:nvSpPr>
          <p:spPr bwMode="auto">
            <a:xfrm>
              <a:off x="120935" y="2656562"/>
              <a:ext cx="661099" cy="642075"/>
            </a:xfrm>
            <a:custGeom>
              <a:avLst/>
              <a:gdLst>
                <a:gd name="T0" fmla="*/ 102 w 294"/>
                <a:gd name="T1" fmla="*/ 26 h 285"/>
                <a:gd name="T2" fmla="*/ 129 w 294"/>
                <a:gd name="T3" fmla="*/ 0 h 285"/>
                <a:gd name="T4" fmla="*/ 155 w 294"/>
                <a:gd name="T5" fmla="*/ 26 h 285"/>
                <a:gd name="T6" fmla="*/ 129 w 294"/>
                <a:gd name="T7" fmla="*/ 53 h 285"/>
                <a:gd name="T8" fmla="*/ 102 w 294"/>
                <a:gd name="T9" fmla="*/ 26 h 285"/>
                <a:gd name="T10" fmla="*/ 92 w 294"/>
                <a:gd name="T11" fmla="*/ 168 h 285"/>
                <a:gd name="T12" fmla="*/ 100 w 294"/>
                <a:gd name="T13" fmla="*/ 166 h 285"/>
                <a:gd name="T14" fmla="*/ 154 w 294"/>
                <a:gd name="T15" fmla="*/ 124 h 285"/>
                <a:gd name="T16" fmla="*/ 154 w 294"/>
                <a:gd name="T17" fmla="*/ 83 h 285"/>
                <a:gd name="T18" fmla="*/ 131 w 294"/>
                <a:gd name="T19" fmla="*/ 60 h 285"/>
                <a:gd name="T20" fmla="*/ 107 w 294"/>
                <a:gd name="T21" fmla="*/ 83 h 285"/>
                <a:gd name="T22" fmla="*/ 107 w 294"/>
                <a:gd name="T23" fmla="*/ 130 h 285"/>
                <a:gd name="T24" fmla="*/ 85 w 294"/>
                <a:gd name="T25" fmla="*/ 147 h 285"/>
                <a:gd name="T26" fmla="*/ 83 w 294"/>
                <a:gd name="T27" fmla="*/ 164 h 285"/>
                <a:gd name="T28" fmla="*/ 92 w 294"/>
                <a:gd name="T29" fmla="*/ 168 h 285"/>
                <a:gd name="T30" fmla="*/ 294 w 294"/>
                <a:gd name="T31" fmla="*/ 143 h 285"/>
                <a:gd name="T32" fmla="*/ 253 w 294"/>
                <a:gd name="T33" fmla="*/ 184 h 285"/>
                <a:gd name="T34" fmla="*/ 229 w 294"/>
                <a:gd name="T35" fmla="*/ 184 h 285"/>
                <a:gd name="T36" fmla="*/ 98 w 294"/>
                <a:gd name="T37" fmla="*/ 285 h 285"/>
                <a:gd name="T38" fmla="*/ 41 w 294"/>
                <a:gd name="T39" fmla="*/ 285 h 285"/>
                <a:gd name="T40" fmla="*/ 0 w 294"/>
                <a:gd name="T41" fmla="*/ 244 h 285"/>
                <a:gd name="T42" fmla="*/ 41 w 294"/>
                <a:gd name="T43" fmla="*/ 203 h 285"/>
                <a:gd name="T44" fmla="*/ 71 w 294"/>
                <a:gd name="T45" fmla="*/ 203 h 285"/>
                <a:gd name="T46" fmla="*/ 201 w 294"/>
                <a:gd name="T47" fmla="*/ 102 h 285"/>
                <a:gd name="T48" fmla="*/ 253 w 294"/>
                <a:gd name="T49" fmla="*/ 102 h 285"/>
                <a:gd name="T50" fmla="*/ 294 w 294"/>
                <a:gd name="T51" fmla="*/ 143 h 285"/>
                <a:gd name="T52" fmla="*/ 275 w 294"/>
                <a:gd name="T53" fmla="*/ 143 h 285"/>
                <a:gd name="T54" fmla="*/ 253 w 294"/>
                <a:gd name="T55" fmla="*/ 121 h 285"/>
                <a:gd name="T56" fmla="*/ 208 w 294"/>
                <a:gd name="T57" fmla="*/ 121 h 285"/>
                <a:gd name="T58" fmla="*/ 77 w 294"/>
                <a:gd name="T59" fmla="*/ 222 h 285"/>
                <a:gd name="T60" fmla="*/ 41 w 294"/>
                <a:gd name="T61" fmla="*/ 222 h 285"/>
                <a:gd name="T62" fmla="*/ 18 w 294"/>
                <a:gd name="T63" fmla="*/ 244 h 285"/>
                <a:gd name="T64" fmla="*/ 41 w 294"/>
                <a:gd name="T65" fmla="*/ 266 h 285"/>
                <a:gd name="T66" fmla="*/ 92 w 294"/>
                <a:gd name="T67" fmla="*/ 266 h 285"/>
                <a:gd name="T68" fmla="*/ 223 w 294"/>
                <a:gd name="T69" fmla="*/ 165 h 285"/>
                <a:gd name="T70" fmla="*/ 253 w 294"/>
                <a:gd name="T71" fmla="*/ 165 h 285"/>
                <a:gd name="T72" fmla="*/ 275 w 294"/>
                <a:gd name="T73" fmla="*/ 143 h 285"/>
                <a:gd name="T74" fmla="*/ 162 w 294"/>
                <a:gd name="T75" fmla="*/ 178 h 285"/>
                <a:gd name="T76" fmla="*/ 141 w 294"/>
                <a:gd name="T77" fmla="*/ 195 h 285"/>
                <a:gd name="T78" fmla="*/ 143 w 294"/>
                <a:gd name="T79" fmla="*/ 180 h 285"/>
                <a:gd name="T80" fmla="*/ 133 w 294"/>
                <a:gd name="T81" fmla="*/ 188 h 285"/>
                <a:gd name="T82" fmla="*/ 130 w 294"/>
                <a:gd name="T83" fmla="*/ 208 h 285"/>
                <a:gd name="T84" fmla="*/ 151 w 294"/>
                <a:gd name="T85" fmla="*/ 211 h 285"/>
                <a:gd name="T86" fmla="*/ 161 w 294"/>
                <a:gd name="T87" fmla="*/ 203 h 285"/>
                <a:gd name="T88" fmla="*/ 146 w 294"/>
                <a:gd name="T89" fmla="*/ 202 h 285"/>
                <a:gd name="T90" fmla="*/ 168 w 294"/>
                <a:gd name="T91" fmla="*/ 185 h 285"/>
                <a:gd name="T92" fmla="*/ 162 w 294"/>
                <a:gd name="T93" fmla="*/ 178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94" h="285">
                  <a:moveTo>
                    <a:pt x="102" y="26"/>
                  </a:moveTo>
                  <a:cubicBezTo>
                    <a:pt x="102" y="12"/>
                    <a:pt x="114" y="0"/>
                    <a:pt x="129" y="0"/>
                  </a:cubicBezTo>
                  <a:cubicBezTo>
                    <a:pt x="143" y="0"/>
                    <a:pt x="155" y="12"/>
                    <a:pt x="155" y="26"/>
                  </a:cubicBezTo>
                  <a:cubicBezTo>
                    <a:pt x="155" y="41"/>
                    <a:pt x="143" y="53"/>
                    <a:pt x="129" y="53"/>
                  </a:cubicBezTo>
                  <a:cubicBezTo>
                    <a:pt x="114" y="53"/>
                    <a:pt x="102" y="41"/>
                    <a:pt x="102" y="26"/>
                  </a:cubicBezTo>
                  <a:close/>
                  <a:moveTo>
                    <a:pt x="92" y="168"/>
                  </a:moveTo>
                  <a:cubicBezTo>
                    <a:pt x="95" y="168"/>
                    <a:pt x="98" y="167"/>
                    <a:pt x="100" y="166"/>
                  </a:cubicBezTo>
                  <a:cubicBezTo>
                    <a:pt x="154" y="124"/>
                    <a:pt x="154" y="124"/>
                    <a:pt x="154" y="124"/>
                  </a:cubicBezTo>
                  <a:cubicBezTo>
                    <a:pt x="154" y="83"/>
                    <a:pt x="154" y="83"/>
                    <a:pt x="154" y="83"/>
                  </a:cubicBezTo>
                  <a:cubicBezTo>
                    <a:pt x="154" y="70"/>
                    <a:pt x="143" y="60"/>
                    <a:pt x="131" y="60"/>
                  </a:cubicBezTo>
                  <a:cubicBezTo>
                    <a:pt x="118" y="60"/>
                    <a:pt x="107" y="70"/>
                    <a:pt x="107" y="83"/>
                  </a:cubicBezTo>
                  <a:cubicBezTo>
                    <a:pt x="107" y="130"/>
                    <a:pt x="107" y="130"/>
                    <a:pt x="107" y="130"/>
                  </a:cubicBezTo>
                  <a:cubicBezTo>
                    <a:pt x="85" y="147"/>
                    <a:pt x="85" y="147"/>
                    <a:pt x="85" y="147"/>
                  </a:cubicBezTo>
                  <a:cubicBezTo>
                    <a:pt x="80" y="151"/>
                    <a:pt x="79" y="159"/>
                    <a:pt x="83" y="164"/>
                  </a:cubicBezTo>
                  <a:cubicBezTo>
                    <a:pt x="86" y="167"/>
                    <a:pt x="89" y="168"/>
                    <a:pt x="92" y="168"/>
                  </a:cubicBezTo>
                  <a:close/>
                  <a:moveTo>
                    <a:pt x="294" y="143"/>
                  </a:moveTo>
                  <a:cubicBezTo>
                    <a:pt x="294" y="166"/>
                    <a:pt x="276" y="184"/>
                    <a:pt x="253" y="184"/>
                  </a:cubicBezTo>
                  <a:cubicBezTo>
                    <a:pt x="229" y="184"/>
                    <a:pt x="229" y="184"/>
                    <a:pt x="229" y="184"/>
                  </a:cubicBezTo>
                  <a:cubicBezTo>
                    <a:pt x="98" y="285"/>
                    <a:pt x="98" y="285"/>
                    <a:pt x="98" y="285"/>
                  </a:cubicBezTo>
                  <a:cubicBezTo>
                    <a:pt x="41" y="285"/>
                    <a:pt x="41" y="285"/>
                    <a:pt x="41" y="285"/>
                  </a:cubicBezTo>
                  <a:cubicBezTo>
                    <a:pt x="18" y="285"/>
                    <a:pt x="0" y="267"/>
                    <a:pt x="0" y="244"/>
                  </a:cubicBezTo>
                  <a:cubicBezTo>
                    <a:pt x="0" y="221"/>
                    <a:pt x="18" y="203"/>
                    <a:pt x="41" y="203"/>
                  </a:cubicBezTo>
                  <a:cubicBezTo>
                    <a:pt x="71" y="203"/>
                    <a:pt x="71" y="203"/>
                    <a:pt x="71" y="203"/>
                  </a:cubicBezTo>
                  <a:cubicBezTo>
                    <a:pt x="201" y="102"/>
                    <a:pt x="201" y="102"/>
                    <a:pt x="201" y="102"/>
                  </a:cubicBezTo>
                  <a:cubicBezTo>
                    <a:pt x="253" y="102"/>
                    <a:pt x="253" y="102"/>
                    <a:pt x="253" y="102"/>
                  </a:cubicBezTo>
                  <a:cubicBezTo>
                    <a:pt x="276" y="102"/>
                    <a:pt x="294" y="121"/>
                    <a:pt x="294" y="143"/>
                  </a:cubicBezTo>
                  <a:close/>
                  <a:moveTo>
                    <a:pt x="275" y="143"/>
                  </a:moveTo>
                  <a:cubicBezTo>
                    <a:pt x="275" y="131"/>
                    <a:pt x="265" y="121"/>
                    <a:pt x="253" y="121"/>
                  </a:cubicBezTo>
                  <a:cubicBezTo>
                    <a:pt x="208" y="121"/>
                    <a:pt x="208" y="121"/>
                    <a:pt x="208" y="121"/>
                  </a:cubicBezTo>
                  <a:cubicBezTo>
                    <a:pt x="77" y="222"/>
                    <a:pt x="77" y="222"/>
                    <a:pt x="77" y="222"/>
                  </a:cubicBezTo>
                  <a:cubicBezTo>
                    <a:pt x="41" y="222"/>
                    <a:pt x="41" y="222"/>
                    <a:pt x="41" y="222"/>
                  </a:cubicBezTo>
                  <a:cubicBezTo>
                    <a:pt x="28" y="222"/>
                    <a:pt x="18" y="232"/>
                    <a:pt x="18" y="244"/>
                  </a:cubicBezTo>
                  <a:cubicBezTo>
                    <a:pt x="18" y="256"/>
                    <a:pt x="28" y="266"/>
                    <a:pt x="41" y="266"/>
                  </a:cubicBezTo>
                  <a:cubicBezTo>
                    <a:pt x="92" y="266"/>
                    <a:pt x="92" y="266"/>
                    <a:pt x="92" y="266"/>
                  </a:cubicBezTo>
                  <a:cubicBezTo>
                    <a:pt x="223" y="165"/>
                    <a:pt x="223" y="165"/>
                    <a:pt x="223" y="165"/>
                  </a:cubicBezTo>
                  <a:cubicBezTo>
                    <a:pt x="253" y="165"/>
                    <a:pt x="253" y="165"/>
                    <a:pt x="253" y="165"/>
                  </a:cubicBezTo>
                  <a:cubicBezTo>
                    <a:pt x="265" y="165"/>
                    <a:pt x="275" y="155"/>
                    <a:pt x="275" y="143"/>
                  </a:cubicBezTo>
                  <a:close/>
                  <a:moveTo>
                    <a:pt x="162" y="178"/>
                  </a:moveTo>
                  <a:cubicBezTo>
                    <a:pt x="141" y="195"/>
                    <a:pt x="141" y="195"/>
                    <a:pt x="141" y="195"/>
                  </a:cubicBezTo>
                  <a:cubicBezTo>
                    <a:pt x="143" y="180"/>
                    <a:pt x="143" y="180"/>
                    <a:pt x="143" y="180"/>
                  </a:cubicBezTo>
                  <a:cubicBezTo>
                    <a:pt x="133" y="188"/>
                    <a:pt x="133" y="188"/>
                    <a:pt x="133" y="188"/>
                  </a:cubicBezTo>
                  <a:cubicBezTo>
                    <a:pt x="130" y="208"/>
                    <a:pt x="130" y="208"/>
                    <a:pt x="130" y="208"/>
                  </a:cubicBezTo>
                  <a:cubicBezTo>
                    <a:pt x="151" y="211"/>
                    <a:pt x="151" y="211"/>
                    <a:pt x="151" y="211"/>
                  </a:cubicBezTo>
                  <a:cubicBezTo>
                    <a:pt x="161" y="203"/>
                    <a:pt x="161" y="203"/>
                    <a:pt x="161" y="203"/>
                  </a:cubicBezTo>
                  <a:cubicBezTo>
                    <a:pt x="146" y="202"/>
                    <a:pt x="146" y="202"/>
                    <a:pt x="146" y="202"/>
                  </a:cubicBezTo>
                  <a:cubicBezTo>
                    <a:pt x="168" y="185"/>
                    <a:pt x="168" y="185"/>
                    <a:pt x="168" y="185"/>
                  </a:cubicBezTo>
                  <a:lnTo>
                    <a:pt x="162" y="178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20935" y="1204764"/>
            <a:ext cx="1390534" cy="642075"/>
            <a:chOff x="110854" y="3319992"/>
            <a:chExt cx="1390534" cy="642075"/>
          </a:xfrm>
        </p:grpSpPr>
        <p:grpSp>
          <p:nvGrpSpPr>
            <p:cNvPr id="14" name="组合 13"/>
            <p:cNvGrpSpPr/>
            <p:nvPr/>
          </p:nvGrpSpPr>
          <p:grpSpPr>
            <a:xfrm>
              <a:off x="872411" y="3429000"/>
              <a:ext cx="628977" cy="401151"/>
              <a:chOff x="5765331" y="1474568"/>
              <a:chExt cx="756080" cy="401151"/>
            </a:xfrm>
          </p:grpSpPr>
          <p:sp>
            <p:nvSpPr>
              <p:cNvPr id="16" name="矩形 15"/>
              <p:cNvSpPr/>
              <p:nvPr/>
            </p:nvSpPr>
            <p:spPr>
              <a:xfrm>
                <a:off x="5765331" y="1474568"/>
                <a:ext cx="720080" cy="396000"/>
              </a:xfrm>
              <a:prstGeom prst="rect">
                <a:avLst/>
              </a:prstGeom>
              <a:solidFill>
                <a:schemeClr val="accent6"/>
              </a:solidFill>
            </p:spPr>
            <p:txBody>
              <a:bodyPr wrap="square">
                <a:noAutofit/>
              </a:bodyPr>
              <a:lstStyle/>
              <a:p>
                <a:pPr lvl="0" algn="ctr">
                  <a:defRPr/>
                </a:pPr>
                <a:r>
                  <a:rPr lang="zh-CN" altLang="en-US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例</a:t>
                </a:r>
                <a:r>
                  <a:rPr lang="en-US" altLang="zh-CN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2</a:t>
                </a:r>
                <a:endParaRPr lang="en-US" altLang="zh-CN" sz="2000" b="1" kern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6485411" y="1479719"/>
                <a:ext cx="36000" cy="39600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5" name="Freeform 28"/>
            <p:cNvSpPr>
              <a:spLocks noEditPoints="1"/>
            </p:cNvSpPr>
            <p:nvPr/>
          </p:nvSpPr>
          <p:spPr bwMode="auto">
            <a:xfrm>
              <a:off x="110854" y="3319992"/>
              <a:ext cx="661099" cy="642075"/>
            </a:xfrm>
            <a:custGeom>
              <a:avLst/>
              <a:gdLst>
                <a:gd name="T0" fmla="*/ 102 w 294"/>
                <a:gd name="T1" fmla="*/ 26 h 285"/>
                <a:gd name="T2" fmla="*/ 129 w 294"/>
                <a:gd name="T3" fmla="*/ 0 h 285"/>
                <a:gd name="T4" fmla="*/ 155 w 294"/>
                <a:gd name="T5" fmla="*/ 26 h 285"/>
                <a:gd name="T6" fmla="*/ 129 w 294"/>
                <a:gd name="T7" fmla="*/ 53 h 285"/>
                <a:gd name="T8" fmla="*/ 102 w 294"/>
                <a:gd name="T9" fmla="*/ 26 h 285"/>
                <a:gd name="T10" fmla="*/ 92 w 294"/>
                <a:gd name="T11" fmla="*/ 168 h 285"/>
                <a:gd name="T12" fmla="*/ 100 w 294"/>
                <a:gd name="T13" fmla="*/ 166 h 285"/>
                <a:gd name="T14" fmla="*/ 154 w 294"/>
                <a:gd name="T15" fmla="*/ 124 h 285"/>
                <a:gd name="T16" fmla="*/ 154 w 294"/>
                <a:gd name="T17" fmla="*/ 83 h 285"/>
                <a:gd name="T18" fmla="*/ 131 w 294"/>
                <a:gd name="T19" fmla="*/ 60 h 285"/>
                <a:gd name="T20" fmla="*/ 107 w 294"/>
                <a:gd name="T21" fmla="*/ 83 h 285"/>
                <a:gd name="T22" fmla="*/ 107 w 294"/>
                <a:gd name="T23" fmla="*/ 130 h 285"/>
                <a:gd name="T24" fmla="*/ 85 w 294"/>
                <a:gd name="T25" fmla="*/ 147 h 285"/>
                <a:gd name="T26" fmla="*/ 83 w 294"/>
                <a:gd name="T27" fmla="*/ 164 h 285"/>
                <a:gd name="T28" fmla="*/ 92 w 294"/>
                <a:gd name="T29" fmla="*/ 168 h 285"/>
                <a:gd name="T30" fmla="*/ 294 w 294"/>
                <a:gd name="T31" fmla="*/ 143 h 285"/>
                <a:gd name="T32" fmla="*/ 253 w 294"/>
                <a:gd name="T33" fmla="*/ 184 h 285"/>
                <a:gd name="T34" fmla="*/ 229 w 294"/>
                <a:gd name="T35" fmla="*/ 184 h 285"/>
                <a:gd name="T36" fmla="*/ 98 w 294"/>
                <a:gd name="T37" fmla="*/ 285 h 285"/>
                <a:gd name="T38" fmla="*/ 41 w 294"/>
                <a:gd name="T39" fmla="*/ 285 h 285"/>
                <a:gd name="T40" fmla="*/ 0 w 294"/>
                <a:gd name="T41" fmla="*/ 244 h 285"/>
                <a:gd name="T42" fmla="*/ 41 w 294"/>
                <a:gd name="T43" fmla="*/ 203 h 285"/>
                <a:gd name="T44" fmla="*/ 71 w 294"/>
                <a:gd name="T45" fmla="*/ 203 h 285"/>
                <a:gd name="T46" fmla="*/ 201 w 294"/>
                <a:gd name="T47" fmla="*/ 102 h 285"/>
                <a:gd name="T48" fmla="*/ 253 w 294"/>
                <a:gd name="T49" fmla="*/ 102 h 285"/>
                <a:gd name="T50" fmla="*/ 294 w 294"/>
                <a:gd name="T51" fmla="*/ 143 h 285"/>
                <a:gd name="T52" fmla="*/ 275 w 294"/>
                <a:gd name="T53" fmla="*/ 143 h 285"/>
                <a:gd name="T54" fmla="*/ 253 w 294"/>
                <a:gd name="T55" fmla="*/ 121 h 285"/>
                <a:gd name="T56" fmla="*/ 208 w 294"/>
                <a:gd name="T57" fmla="*/ 121 h 285"/>
                <a:gd name="T58" fmla="*/ 77 w 294"/>
                <a:gd name="T59" fmla="*/ 222 h 285"/>
                <a:gd name="T60" fmla="*/ 41 w 294"/>
                <a:gd name="T61" fmla="*/ 222 h 285"/>
                <a:gd name="T62" fmla="*/ 18 w 294"/>
                <a:gd name="T63" fmla="*/ 244 h 285"/>
                <a:gd name="T64" fmla="*/ 41 w 294"/>
                <a:gd name="T65" fmla="*/ 266 h 285"/>
                <a:gd name="T66" fmla="*/ 92 w 294"/>
                <a:gd name="T67" fmla="*/ 266 h 285"/>
                <a:gd name="T68" fmla="*/ 223 w 294"/>
                <a:gd name="T69" fmla="*/ 165 h 285"/>
                <a:gd name="T70" fmla="*/ 253 w 294"/>
                <a:gd name="T71" fmla="*/ 165 h 285"/>
                <a:gd name="T72" fmla="*/ 275 w 294"/>
                <a:gd name="T73" fmla="*/ 143 h 285"/>
                <a:gd name="T74" fmla="*/ 162 w 294"/>
                <a:gd name="T75" fmla="*/ 178 h 285"/>
                <a:gd name="T76" fmla="*/ 141 w 294"/>
                <a:gd name="T77" fmla="*/ 195 h 285"/>
                <a:gd name="T78" fmla="*/ 143 w 294"/>
                <a:gd name="T79" fmla="*/ 180 h 285"/>
                <a:gd name="T80" fmla="*/ 133 w 294"/>
                <a:gd name="T81" fmla="*/ 188 h 285"/>
                <a:gd name="T82" fmla="*/ 130 w 294"/>
                <a:gd name="T83" fmla="*/ 208 h 285"/>
                <a:gd name="T84" fmla="*/ 151 w 294"/>
                <a:gd name="T85" fmla="*/ 211 h 285"/>
                <a:gd name="T86" fmla="*/ 161 w 294"/>
                <a:gd name="T87" fmla="*/ 203 h 285"/>
                <a:gd name="T88" fmla="*/ 146 w 294"/>
                <a:gd name="T89" fmla="*/ 202 h 285"/>
                <a:gd name="T90" fmla="*/ 168 w 294"/>
                <a:gd name="T91" fmla="*/ 185 h 285"/>
                <a:gd name="T92" fmla="*/ 162 w 294"/>
                <a:gd name="T93" fmla="*/ 178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94" h="285">
                  <a:moveTo>
                    <a:pt x="102" y="26"/>
                  </a:moveTo>
                  <a:cubicBezTo>
                    <a:pt x="102" y="12"/>
                    <a:pt x="114" y="0"/>
                    <a:pt x="129" y="0"/>
                  </a:cubicBezTo>
                  <a:cubicBezTo>
                    <a:pt x="143" y="0"/>
                    <a:pt x="155" y="12"/>
                    <a:pt x="155" y="26"/>
                  </a:cubicBezTo>
                  <a:cubicBezTo>
                    <a:pt x="155" y="41"/>
                    <a:pt x="143" y="53"/>
                    <a:pt x="129" y="53"/>
                  </a:cubicBezTo>
                  <a:cubicBezTo>
                    <a:pt x="114" y="53"/>
                    <a:pt x="102" y="41"/>
                    <a:pt x="102" y="26"/>
                  </a:cubicBezTo>
                  <a:close/>
                  <a:moveTo>
                    <a:pt x="92" y="168"/>
                  </a:moveTo>
                  <a:cubicBezTo>
                    <a:pt x="95" y="168"/>
                    <a:pt x="98" y="167"/>
                    <a:pt x="100" y="166"/>
                  </a:cubicBezTo>
                  <a:cubicBezTo>
                    <a:pt x="154" y="124"/>
                    <a:pt x="154" y="124"/>
                    <a:pt x="154" y="124"/>
                  </a:cubicBezTo>
                  <a:cubicBezTo>
                    <a:pt x="154" y="83"/>
                    <a:pt x="154" y="83"/>
                    <a:pt x="154" y="83"/>
                  </a:cubicBezTo>
                  <a:cubicBezTo>
                    <a:pt x="154" y="70"/>
                    <a:pt x="143" y="60"/>
                    <a:pt x="131" y="60"/>
                  </a:cubicBezTo>
                  <a:cubicBezTo>
                    <a:pt x="118" y="60"/>
                    <a:pt x="107" y="70"/>
                    <a:pt x="107" y="83"/>
                  </a:cubicBezTo>
                  <a:cubicBezTo>
                    <a:pt x="107" y="130"/>
                    <a:pt x="107" y="130"/>
                    <a:pt x="107" y="130"/>
                  </a:cubicBezTo>
                  <a:cubicBezTo>
                    <a:pt x="85" y="147"/>
                    <a:pt x="85" y="147"/>
                    <a:pt x="85" y="147"/>
                  </a:cubicBezTo>
                  <a:cubicBezTo>
                    <a:pt x="80" y="151"/>
                    <a:pt x="79" y="159"/>
                    <a:pt x="83" y="164"/>
                  </a:cubicBezTo>
                  <a:cubicBezTo>
                    <a:pt x="86" y="167"/>
                    <a:pt x="89" y="168"/>
                    <a:pt x="92" y="168"/>
                  </a:cubicBezTo>
                  <a:close/>
                  <a:moveTo>
                    <a:pt x="294" y="143"/>
                  </a:moveTo>
                  <a:cubicBezTo>
                    <a:pt x="294" y="166"/>
                    <a:pt x="276" y="184"/>
                    <a:pt x="253" y="184"/>
                  </a:cubicBezTo>
                  <a:cubicBezTo>
                    <a:pt x="229" y="184"/>
                    <a:pt x="229" y="184"/>
                    <a:pt x="229" y="184"/>
                  </a:cubicBezTo>
                  <a:cubicBezTo>
                    <a:pt x="98" y="285"/>
                    <a:pt x="98" y="285"/>
                    <a:pt x="98" y="285"/>
                  </a:cubicBezTo>
                  <a:cubicBezTo>
                    <a:pt x="41" y="285"/>
                    <a:pt x="41" y="285"/>
                    <a:pt x="41" y="285"/>
                  </a:cubicBezTo>
                  <a:cubicBezTo>
                    <a:pt x="18" y="285"/>
                    <a:pt x="0" y="267"/>
                    <a:pt x="0" y="244"/>
                  </a:cubicBezTo>
                  <a:cubicBezTo>
                    <a:pt x="0" y="221"/>
                    <a:pt x="18" y="203"/>
                    <a:pt x="41" y="203"/>
                  </a:cubicBezTo>
                  <a:cubicBezTo>
                    <a:pt x="71" y="203"/>
                    <a:pt x="71" y="203"/>
                    <a:pt x="71" y="203"/>
                  </a:cubicBezTo>
                  <a:cubicBezTo>
                    <a:pt x="201" y="102"/>
                    <a:pt x="201" y="102"/>
                    <a:pt x="201" y="102"/>
                  </a:cubicBezTo>
                  <a:cubicBezTo>
                    <a:pt x="253" y="102"/>
                    <a:pt x="253" y="102"/>
                    <a:pt x="253" y="102"/>
                  </a:cubicBezTo>
                  <a:cubicBezTo>
                    <a:pt x="276" y="102"/>
                    <a:pt x="294" y="121"/>
                    <a:pt x="294" y="143"/>
                  </a:cubicBezTo>
                  <a:close/>
                  <a:moveTo>
                    <a:pt x="275" y="143"/>
                  </a:moveTo>
                  <a:cubicBezTo>
                    <a:pt x="275" y="131"/>
                    <a:pt x="265" y="121"/>
                    <a:pt x="253" y="121"/>
                  </a:cubicBezTo>
                  <a:cubicBezTo>
                    <a:pt x="208" y="121"/>
                    <a:pt x="208" y="121"/>
                    <a:pt x="208" y="121"/>
                  </a:cubicBezTo>
                  <a:cubicBezTo>
                    <a:pt x="77" y="222"/>
                    <a:pt x="77" y="222"/>
                    <a:pt x="77" y="222"/>
                  </a:cubicBezTo>
                  <a:cubicBezTo>
                    <a:pt x="41" y="222"/>
                    <a:pt x="41" y="222"/>
                    <a:pt x="41" y="222"/>
                  </a:cubicBezTo>
                  <a:cubicBezTo>
                    <a:pt x="28" y="222"/>
                    <a:pt x="18" y="232"/>
                    <a:pt x="18" y="244"/>
                  </a:cubicBezTo>
                  <a:cubicBezTo>
                    <a:pt x="18" y="256"/>
                    <a:pt x="28" y="266"/>
                    <a:pt x="41" y="266"/>
                  </a:cubicBezTo>
                  <a:cubicBezTo>
                    <a:pt x="92" y="266"/>
                    <a:pt x="92" y="266"/>
                    <a:pt x="92" y="266"/>
                  </a:cubicBezTo>
                  <a:cubicBezTo>
                    <a:pt x="223" y="165"/>
                    <a:pt x="223" y="165"/>
                    <a:pt x="223" y="165"/>
                  </a:cubicBezTo>
                  <a:cubicBezTo>
                    <a:pt x="253" y="165"/>
                    <a:pt x="253" y="165"/>
                    <a:pt x="253" y="165"/>
                  </a:cubicBezTo>
                  <a:cubicBezTo>
                    <a:pt x="265" y="165"/>
                    <a:pt x="275" y="155"/>
                    <a:pt x="275" y="143"/>
                  </a:cubicBezTo>
                  <a:close/>
                  <a:moveTo>
                    <a:pt x="162" y="178"/>
                  </a:moveTo>
                  <a:cubicBezTo>
                    <a:pt x="141" y="195"/>
                    <a:pt x="141" y="195"/>
                    <a:pt x="141" y="195"/>
                  </a:cubicBezTo>
                  <a:cubicBezTo>
                    <a:pt x="143" y="180"/>
                    <a:pt x="143" y="180"/>
                    <a:pt x="143" y="180"/>
                  </a:cubicBezTo>
                  <a:cubicBezTo>
                    <a:pt x="133" y="188"/>
                    <a:pt x="133" y="188"/>
                    <a:pt x="133" y="188"/>
                  </a:cubicBezTo>
                  <a:cubicBezTo>
                    <a:pt x="130" y="208"/>
                    <a:pt x="130" y="208"/>
                    <a:pt x="130" y="208"/>
                  </a:cubicBezTo>
                  <a:cubicBezTo>
                    <a:pt x="151" y="211"/>
                    <a:pt x="151" y="211"/>
                    <a:pt x="151" y="211"/>
                  </a:cubicBezTo>
                  <a:cubicBezTo>
                    <a:pt x="161" y="203"/>
                    <a:pt x="161" y="203"/>
                    <a:pt x="161" y="203"/>
                  </a:cubicBezTo>
                  <a:cubicBezTo>
                    <a:pt x="146" y="202"/>
                    <a:pt x="146" y="202"/>
                    <a:pt x="146" y="202"/>
                  </a:cubicBezTo>
                  <a:cubicBezTo>
                    <a:pt x="168" y="185"/>
                    <a:pt x="168" y="185"/>
                    <a:pt x="168" y="185"/>
                  </a:cubicBezTo>
                  <a:lnTo>
                    <a:pt x="162" y="178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-6450" y="4284733"/>
            <a:ext cx="12198450" cy="45719"/>
            <a:chOff x="0" y="1420071"/>
            <a:chExt cx="12192000" cy="2389102"/>
          </a:xfrm>
        </p:grpSpPr>
        <p:sp>
          <p:nvSpPr>
            <p:cNvPr id="27" name="矩形 26"/>
            <p:cNvSpPr/>
            <p:nvPr/>
          </p:nvSpPr>
          <p:spPr>
            <a:xfrm>
              <a:off x="0" y="1420071"/>
              <a:ext cx="3048000" cy="238910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3048000" y="1420071"/>
              <a:ext cx="3048000" cy="238910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6096000" y="1420071"/>
              <a:ext cx="3048000" cy="2389102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9144000" y="1420071"/>
              <a:ext cx="3048000" cy="2389102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graphicFrame>
        <p:nvGraphicFramePr>
          <p:cNvPr id="37" name="Object 11"/>
          <p:cNvGraphicFramePr>
            <a:graphicFrameLocks noChangeAspect="1"/>
          </p:cNvGraphicFramePr>
          <p:nvPr/>
        </p:nvGraphicFramePr>
        <p:xfrm>
          <a:off x="1658938" y="696913"/>
          <a:ext cx="8785225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9" name="Equation" r:id="rId1" imgW="113690400" imgH="22555200" progId="Equation.DSMT4">
                  <p:embed/>
                </p:oleObj>
              </mc:Choice>
              <mc:Fallback>
                <p:oleObj name="Equation" r:id="rId1" imgW="113690400" imgH="22555200" progId="Equation.DSMT4">
                  <p:embed/>
                  <p:pic>
                    <p:nvPicPr>
                      <p:cNvPr id="0" name="图片 93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696913"/>
                        <a:ext cx="8785225" cy="174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/>
        </p:nvGraphicFramePr>
        <p:xfrm>
          <a:off x="1838483" y="4516943"/>
          <a:ext cx="5187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0" name="Equation" r:id="rId3" imgW="61264800" imgH="5486400" progId="Equation.DSMT4">
                  <p:embed/>
                </p:oleObj>
              </mc:Choice>
              <mc:Fallback>
                <p:oleObj name="Equation" r:id="rId3" imgW="61264800" imgH="5486400" progId="Equation.DSMT4">
                  <p:embed/>
                  <p:pic>
                    <p:nvPicPr>
                      <p:cNvPr id="0" name="图片 93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483" y="4516943"/>
                        <a:ext cx="51879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/>
        </p:nvGraphicFramePr>
        <p:xfrm>
          <a:off x="418549" y="5160633"/>
          <a:ext cx="11487977" cy="47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1" name="Equation" r:id="rId5" imgW="135331200" imgH="5791200" progId="Equation.DSMT4">
                  <p:embed/>
                </p:oleObj>
              </mc:Choice>
              <mc:Fallback>
                <p:oleObj name="Equation" r:id="rId5" imgW="135331200" imgH="5791200" progId="Equation.DSMT4">
                  <p:embed/>
                  <p:pic>
                    <p:nvPicPr>
                      <p:cNvPr id="0" name="图片 93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49" y="5160633"/>
                        <a:ext cx="11487977" cy="472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/>
        </p:nvGraphicFramePr>
        <p:xfrm>
          <a:off x="451887" y="5723025"/>
          <a:ext cx="11264337" cy="47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2" name="Equation" r:id="rId7" imgW="135940800" imgH="5791200" progId="Equation.DSMT4">
                  <p:embed/>
                </p:oleObj>
              </mc:Choice>
              <mc:Fallback>
                <p:oleObj name="Equation" r:id="rId7" imgW="135940800" imgH="5791200" progId="Equation.DSMT4">
                  <p:embed/>
                  <p:pic>
                    <p:nvPicPr>
                      <p:cNvPr id="0" name="图片 93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87" y="5723025"/>
                        <a:ext cx="11264337" cy="472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/>
          <p:cNvGraphicFramePr>
            <a:graphicFrameLocks noChangeAspect="1"/>
          </p:cNvGraphicFramePr>
          <p:nvPr/>
        </p:nvGraphicFramePr>
        <p:xfrm>
          <a:off x="518598" y="6337018"/>
          <a:ext cx="37163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3" name="Equation" r:id="rId9" imgW="43891200" imgH="5486400" progId="Equation.DSMT4">
                  <p:embed/>
                </p:oleObj>
              </mc:Choice>
              <mc:Fallback>
                <p:oleObj name="Equation" r:id="rId9" imgW="43891200" imgH="5486400" progId="Equation.DSMT4">
                  <p:embed/>
                  <p:pic>
                    <p:nvPicPr>
                      <p:cNvPr id="0" name="图片 93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598" y="6337018"/>
                        <a:ext cx="37163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10667194" y="3535745"/>
            <a:ext cx="1198377" cy="748988"/>
            <a:chOff x="10667194" y="3535745"/>
            <a:chExt cx="1198377" cy="748988"/>
          </a:xfrm>
        </p:grpSpPr>
        <p:grpSp>
          <p:nvGrpSpPr>
            <p:cNvPr id="43" name="组合 42"/>
            <p:cNvGrpSpPr/>
            <p:nvPr/>
          </p:nvGrpSpPr>
          <p:grpSpPr>
            <a:xfrm>
              <a:off x="10667194" y="3567905"/>
              <a:ext cx="547697" cy="716828"/>
              <a:chOff x="2951163" y="2495550"/>
              <a:chExt cx="1208088" cy="1581150"/>
            </a:xfrm>
          </p:grpSpPr>
          <p:sp>
            <p:nvSpPr>
              <p:cNvPr id="44" name="Freeform 29"/>
              <p:cNvSpPr/>
              <p:nvPr/>
            </p:nvSpPr>
            <p:spPr bwMode="auto">
              <a:xfrm>
                <a:off x="2978150" y="2911475"/>
                <a:ext cx="230188" cy="306388"/>
              </a:xfrm>
              <a:custGeom>
                <a:avLst/>
                <a:gdLst>
                  <a:gd name="T0" fmla="*/ 69 w 79"/>
                  <a:gd name="T1" fmla="*/ 40 h 105"/>
                  <a:gd name="T2" fmla="*/ 70 w 79"/>
                  <a:gd name="T3" fmla="*/ 3 h 105"/>
                  <a:gd name="T4" fmla="*/ 52 w 79"/>
                  <a:gd name="T5" fmla="*/ 0 h 105"/>
                  <a:gd name="T6" fmla="*/ 0 w 79"/>
                  <a:gd name="T7" fmla="*/ 52 h 105"/>
                  <a:gd name="T8" fmla="*/ 52 w 79"/>
                  <a:gd name="T9" fmla="*/ 105 h 105"/>
                  <a:gd name="T10" fmla="*/ 79 w 79"/>
                  <a:gd name="T11" fmla="*/ 97 h 105"/>
                  <a:gd name="T12" fmla="*/ 69 w 79"/>
                  <a:gd name="T13" fmla="*/ 4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9" h="105">
                    <a:moveTo>
                      <a:pt x="69" y="40"/>
                    </a:moveTo>
                    <a:cubicBezTo>
                      <a:pt x="69" y="25"/>
                      <a:pt x="62" y="15"/>
                      <a:pt x="70" y="3"/>
                    </a:cubicBezTo>
                    <a:cubicBezTo>
                      <a:pt x="65" y="1"/>
                      <a:pt x="59" y="0"/>
                      <a:pt x="52" y="0"/>
                    </a:cubicBezTo>
                    <a:cubicBezTo>
                      <a:pt x="23" y="0"/>
                      <a:pt x="0" y="24"/>
                      <a:pt x="0" y="52"/>
                    </a:cubicBezTo>
                    <a:cubicBezTo>
                      <a:pt x="0" y="81"/>
                      <a:pt x="23" y="105"/>
                      <a:pt x="52" y="105"/>
                    </a:cubicBezTo>
                    <a:cubicBezTo>
                      <a:pt x="62" y="105"/>
                      <a:pt x="71" y="102"/>
                      <a:pt x="79" y="97"/>
                    </a:cubicBezTo>
                    <a:cubicBezTo>
                      <a:pt x="75" y="84"/>
                      <a:pt x="69" y="60"/>
                      <a:pt x="69" y="40"/>
                    </a:cubicBezTo>
                    <a:close/>
                  </a:path>
                </a:pathLst>
              </a:custGeom>
              <a:solidFill>
                <a:srgbClr val="23A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" name="Freeform 30"/>
              <p:cNvSpPr/>
              <p:nvPr/>
            </p:nvSpPr>
            <p:spPr bwMode="auto">
              <a:xfrm>
                <a:off x="3900488" y="2911475"/>
                <a:ext cx="228600" cy="306388"/>
              </a:xfrm>
              <a:custGeom>
                <a:avLst/>
                <a:gdLst>
                  <a:gd name="T0" fmla="*/ 10 w 79"/>
                  <a:gd name="T1" fmla="*/ 40 h 105"/>
                  <a:gd name="T2" fmla="*/ 9 w 79"/>
                  <a:gd name="T3" fmla="*/ 3 h 105"/>
                  <a:gd name="T4" fmla="*/ 27 w 79"/>
                  <a:gd name="T5" fmla="*/ 0 h 105"/>
                  <a:gd name="T6" fmla="*/ 79 w 79"/>
                  <a:gd name="T7" fmla="*/ 52 h 105"/>
                  <a:gd name="T8" fmla="*/ 27 w 79"/>
                  <a:gd name="T9" fmla="*/ 105 h 105"/>
                  <a:gd name="T10" fmla="*/ 0 w 79"/>
                  <a:gd name="T11" fmla="*/ 97 h 105"/>
                  <a:gd name="T12" fmla="*/ 10 w 79"/>
                  <a:gd name="T13" fmla="*/ 4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9" h="105">
                    <a:moveTo>
                      <a:pt x="10" y="40"/>
                    </a:moveTo>
                    <a:cubicBezTo>
                      <a:pt x="10" y="25"/>
                      <a:pt x="17" y="15"/>
                      <a:pt x="9" y="3"/>
                    </a:cubicBezTo>
                    <a:cubicBezTo>
                      <a:pt x="15" y="1"/>
                      <a:pt x="21" y="0"/>
                      <a:pt x="27" y="0"/>
                    </a:cubicBezTo>
                    <a:cubicBezTo>
                      <a:pt x="56" y="0"/>
                      <a:pt x="79" y="24"/>
                      <a:pt x="79" y="52"/>
                    </a:cubicBezTo>
                    <a:cubicBezTo>
                      <a:pt x="79" y="81"/>
                      <a:pt x="56" y="105"/>
                      <a:pt x="27" y="105"/>
                    </a:cubicBezTo>
                    <a:cubicBezTo>
                      <a:pt x="17" y="105"/>
                      <a:pt x="8" y="102"/>
                      <a:pt x="0" y="97"/>
                    </a:cubicBezTo>
                    <a:cubicBezTo>
                      <a:pt x="4" y="84"/>
                      <a:pt x="10" y="60"/>
                      <a:pt x="10" y="40"/>
                    </a:cubicBezTo>
                    <a:close/>
                  </a:path>
                </a:pathLst>
              </a:custGeom>
              <a:solidFill>
                <a:srgbClr val="23A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" name="Freeform 31"/>
              <p:cNvSpPr/>
              <p:nvPr/>
            </p:nvSpPr>
            <p:spPr bwMode="auto">
              <a:xfrm>
                <a:off x="3481388" y="3570288"/>
                <a:ext cx="147638" cy="328613"/>
              </a:xfrm>
              <a:custGeom>
                <a:avLst/>
                <a:gdLst>
                  <a:gd name="T0" fmla="*/ 25 w 93"/>
                  <a:gd name="T1" fmla="*/ 0 h 207"/>
                  <a:gd name="T2" fmla="*/ 0 w 93"/>
                  <a:gd name="T3" fmla="*/ 145 h 207"/>
                  <a:gd name="T4" fmla="*/ 47 w 93"/>
                  <a:gd name="T5" fmla="*/ 207 h 207"/>
                  <a:gd name="T6" fmla="*/ 93 w 93"/>
                  <a:gd name="T7" fmla="*/ 143 h 207"/>
                  <a:gd name="T8" fmla="*/ 68 w 93"/>
                  <a:gd name="T9" fmla="*/ 0 h 207"/>
                  <a:gd name="T10" fmla="*/ 25 w 93"/>
                  <a:gd name="T11" fmla="*/ 0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3" h="207">
                    <a:moveTo>
                      <a:pt x="25" y="0"/>
                    </a:moveTo>
                    <a:lnTo>
                      <a:pt x="0" y="145"/>
                    </a:lnTo>
                    <a:lnTo>
                      <a:pt x="47" y="207"/>
                    </a:lnTo>
                    <a:lnTo>
                      <a:pt x="93" y="143"/>
                    </a:lnTo>
                    <a:lnTo>
                      <a:pt x="68" y="0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A6C8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" name="Freeform 32"/>
              <p:cNvSpPr/>
              <p:nvPr/>
            </p:nvSpPr>
            <p:spPr bwMode="auto">
              <a:xfrm>
                <a:off x="3471863" y="3433763"/>
                <a:ext cx="166688" cy="115888"/>
              </a:xfrm>
              <a:custGeom>
                <a:avLst/>
                <a:gdLst>
                  <a:gd name="T0" fmla="*/ 21 w 57"/>
                  <a:gd name="T1" fmla="*/ 7 h 40"/>
                  <a:gd name="T2" fmla="*/ 0 w 57"/>
                  <a:gd name="T3" fmla="*/ 5 h 40"/>
                  <a:gd name="T4" fmla="*/ 0 w 57"/>
                  <a:gd name="T5" fmla="*/ 14 h 40"/>
                  <a:gd name="T6" fmla="*/ 1 w 57"/>
                  <a:gd name="T7" fmla="*/ 13 h 40"/>
                  <a:gd name="T8" fmla="*/ 18 w 57"/>
                  <a:gd name="T9" fmla="*/ 40 h 40"/>
                  <a:gd name="T10" fmla="*/ 40 w 57"/>
                  <a:gd name="T11" fmla="*/ 40 h 40"/>
                  <a:gd name="T12" fmla="*/ 56 w 57"/>
                  <a:gd name="T13" fmla="*/ 15 h 40"/>
                  <a:gd name="T14" fmla="*/ 57 w 57"/>
                  <a:gd name="T15" fmla="*/ 0 h 40"/>
                  <a:gd name="T16" fmla="*/ 21 w 57"/>
                  <a:gd name="T17" fmla="*/ 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" h="40">
                    <a:moveTo>
                      <a:pt x="21" y="7"/>
                    </a:moveTo>
                    <a:cubicBezTo>
                      <a:pt x="14" y="7"/>
                      <a:pt x="7" y="7"/>
                      <a:pt x="0" y="5"/>
                    </a:cubicBezTo>
                    <a:cubicBezTo>
                      <a:pt x="0" y="8"/>
                      <a:pt x="0" y="11"/>
                      <a:pt x="0" y="14"/>
                    </a:cubicBezTo>
                    <a:cubicBezTo>
                      <a:pt x="0" y="13"/>
                      <a:pt x="1" y="13"/>
                      <a:pt x="1" y="13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40" y="40"/>
                      <a:pt x="40" y="40"/>
                      <a:pt x="40" y="40"/>
                    </a:cubicBezTo>
                    <a:cubicBezTo>
                      <a:pt x="56" y="15"/>
                      <a:pt x="56" y="15"/>
                      <a:pt x="56" y="15"/>
                    </a:cubicBezTo>
                    <a:cubicBezTo>
                      <a:pt x="56" y="10"/>
                      <a:pt x="56" y="5"/>
                      <a:pt x="57" y="0"/>
                    </a:cubicBezTo>
                    <a:cubicBezTo>
                      <a:pt x="46" y="5"/>
                      <a:pt x="34" y="7"/>
                      <a:pt x="21" y="7"/>
                    </a:cubicBezTo>
                    <a:close/>
                  </a:path>
                </a:pathLst>
              </a:custGeom>
              <a:solidFill>
                <a:srgbClr val="A6C8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" name="Freeform 33"/>
              <p:cNvSpPr>
                <a:spLocks noEditPoints="1"/>
              </p:cNvSpPr>
              <p:nvPr/>
            </p:nvSpPr>
            <p:spPr bwMode="auto">
              <a:xfrm>
                <a:off x="3140075" y="2582863"/>
                <a:ext cx="827088" cy="827088"/>
              </a:xfrm>
              <a:custGeom>
                <a:avLst/>
                <a:gdLst>
                  <a:gd name="T0" fmla="*/ 0 w 284"/>
                  <a:gd name="T1" fmla="*/ 142 h 284"/>
                  <a:gd name="T2" fmla="*/ 142 w 284"/>
                  <a:gd name="T3" fmla="*/ 0 h 284"/>
                  <a:gd name="T4" fmla="*/ 142 w 284"/>
                  <a:gd name="T5" fmla="*/ 0 h 284"/>
                  <a:gd name="T6" fmla="*/ 284 w 284"/>
                  <a:gd name="T7" fmla="*/ 142 h 284"/>
                  <a:gd name="T8" fmla="*/ 284 w 284"/>
                  <a:gd name="T9" fmla="*/ 142 h 284"/>
                  <a:gd name="T10" fmla="*/ 142 w 284"/>
                  <a:gd name="T11" fmla="*/ 284 h 284"/>
                  <a:gd name="T12" fmla="*/ 142 w 284"/>
                  <a:gd name="T13" fmla="*/ 284 h 284"/>
                  <a:gd name="T14" fmla="*/ 0 w 284"/>
                  <a:gd name="T15" fmla="*/ 142 h 284"/>
                  <a:gd name="T16" fmla="*/ 25 w 284"/>
                  <a:gd name="T17" fmla="*/ 142 h 284"/>
                  <a:gd name="T18" fmla="*/ 142 w 284"/>
                  <a:gd name="T19" fmla="*/ 260 h 284"/>
                  <a:gd name="T20" fmla="*/ 142 w 284"/>
                  <a:gd name="T21" fmla="*/ 260 h 284"/>
                  <a:gd name="T22" fmla="*/ 260 w 284"/>
                  <a:gd name="T23" fmla="*/ 142 h 284"/>
                  <a:gd name="T24" fmla="*/ 260 w 284"/>
                  <a:gd name="T25" fmla="*/ 142 h 284"/>
                  <a:gd name="T26" fmla="*/ 142 w 284"/>
                  <a:gd name="T27" fmla="*/ 24 h 284"/>
                  <a:gd name="T28" fmla="*/ 142 w 284"/>
                  <a:gd name="T29" fmla="*/ 24 h 284"/>
                  <a:gd name="T30" fmla="*/ 25 w 284"/>
                  <a:gd name="T31" fmla="*/ 142 h 284"/>
                  <a:gd name="T32" fmla="*/ 25 w 284"/>
                  <a:gd name="T33" fmla="*/ 142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4" h="284">
                    <a:moveTo>
                      <a:pt x="0" y="142"/>
                    </a:moveTo>
                    <a:cubicBezTo>
                      <a:pt x="0" y="63"/>
                      <a:pt x="64" y="0"/>
                      <a:pt x="142" y="0"/>
                    </a:cubicBezTo>
                    <a:cubicBezTo>
                      <a:pt x="142" y="0"/>
                      <a:pt x="142" y="0"/>
                      <a:pt x="142" y="0"/>
                    </a:cubicBezTo>
                    <a:cubicBezTo>
                      <a:pt x="221" y="0"/>
                      <a:pt x="284" y="63"/>
                      <a:pt x="284" y="142"/>
                    </a:cubicBezTo>
                    <a:cubicBezTo>
                      <a:pt x="284" y="142"/>
                      <a:pt x="284" y="142"/>
                      <a:pt x="284" y="142"/>
                    </a:cubicBezTo>
                    <a:cubicBezTo>
                      <a:pt x="284" y="220"/>
                      <a:pt x="221" y="284"/>
                      <a:pt x="142" y="284"/>
                    </a:cubicBezTo>
                    <a:cubicBezTo>
                      <a:pt x="142" y="284"/>
                      <a:pt x="142" y="284"/>
                      <a:pt x="142" y="284"/>
                    </a:cubicBezTo>
                    <a:cubicBezTo>
                      <a:pt x="64" y="284"/>
                      <a:pt x="0" y="220"/>
                      <a:pt x="0" y="142"/>
                    </a:cubicBezTo>
                    <a:close/>
                    <a:moveTo>
                      <a:pt x="25" y="142"/>
                    </a:moveTo>
                    <a:cubicBezTo>
                      <a:pt x="25" y="207"/>
                      <a:pt x="77" y="259"/>
                      <a:pt x="142" y="260"/>
                    </a:cubicBezTo>
                    <a:cubicBezTo>
                      <a:pt x="142" y="260"/>
                      <a:pt x="142" y="260"/>
                      <a:pt x="142" y="260"/>
                    </a:cubicBezTo>
                    <a:cubicBezTo>
                      <a:pt x="207" y="259"/>
                      <a:pt x="260" y="207"/>
                      <a:pt x="260" y="142"/>
                    </a:cubicBezTo>
                    <a:cubicBezTo>
                      <a:pt x="260" y="142"/>
                      <a:pt x="260" y="142"/>
                      <a:pt x="260" y="142"/>
                    </a:cubicBezTo>
                    <a:cubicBezTo>
                      <a:pt x="260" y="77"/>
                      <a:pt x="207" y="24"/>
                      <a:pt x="142" y="24"/>
                    </a:cubicBezTo>
                    <a:cubicBezTo>
                      <a:pt x="142" y="24"/>
                      <a:pt x="142" y="24"/>
                      <a:pt x="142" y="24"/>
                    </a:cubicBezTo>
                    <a:cubicBezTo>
                      <a:pt x="77" y="24"/>
                      <a:pt x="25" y="77"/>
                      <a:pt x="25" y="142"/>
                    </a:cubicBezTo>
                    <a:cubicBezTo>
                      <a:pt x="25" y="142"/>
                      <a:pt x="25" y="142"/>
                      <a:pt x="25" y="142"/>
                    </a:cubicBezTo>
                    <a:close/>
                  </a:path>
                </a:pathLst>
              </a:custGeom>
              <a:solidFill>
                <a:srgbClr val="3B44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" name="Freeform 34"/>
              <p:cNvSpPr/>
              <p:nvPr/>
            </p:nvSpPr>
            <p:spPr bwMode="auto">
              <a:xfrm>
                <a:off x="3068638" y="2495550"/>
                <a:ext cx="971550" cy="454025"/>
              </a:xfrm>
              <a:custGeom>
                <a:avLst/>
                <a:gdLst>
                  <a:gd name="T0" fmla="*/ 0 w 334"/>
                  <a:gd name="T1" fmla="*/ 155 h 156"/>
                  <a:gd name="T2" fmla="*/ 167 w 334"/>
                  <a:gd name="T3" fmla="*/ 0 h 156"/>
                  <a:gd name="T4" fmla="*/ 167 w 334"/>
                  <a:gd name="T5" fmla="*/ 0 h 156"/>
                  <a:gd name="T6" fmla="*/ 334 w 334"/>
                  <a:gd name="T7" fmla="*/ 155 h 156"/>
                  <a:gd name="T8" fmla="*/ 334 w 334"/>
                  <a:gd name="T9" fmla="*/ 155 h 156"/>
                  <a:gd name="T10" fmla="*/ 322 w 334"/>
                  <a:gd name="T11" fmla="*/ 155 h 156"/>
                  <a:gd name="T12" fmla="*/ 167 w 334"/>
                  <a:gd name="T13" fmla="*/ 12 h 156"/>
                  <a:gd name="T14" fmla="*/ 167 w 334"/>
                  <a:gd name="T15" fmla="*/ 12 h 156"/>
                  <a:gd name="T16" fmla="*/ 12 w 334"/>
                  <a:gd name="T17" fmla="*/ 156 h 156"/>
                  <a:gd name="T18" fmla="*/ 12 w 334"/>
                  <a:gd name="T19" fmla="*/ 156 h 156"/>
                  <a:gd name="T20" fmla="*/ 0 w 334"/>
                  <a:gd name="T21" fmla="*/ 155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34" h="156">
                    <a:moveTo>
                      <a:pt x="0" y="155"/>
                    </a:moveTo>
                    <a:cubicBezTo>
                      <a:pt x="7" y="68"/>
                      <a:pt x="79" y="0"/>
                      <a:pt x="167" y="0"/>
                    </a:cubicBezTo>
                    <a:cubicBezTo>
                      <a:pt x="167" y="0"/>
                      <a:pt x="167" y="0"/>
                      <a:pt x="167" y="0"/>
                    </a:cubicBezTo>
                    <a:cubicBezTo>
                      <a:pt x="255" y="0"/>
                      <a:pt x="328" y="68"/>
                      <a:pt x="334" y="155"/>
                    </a:cubicBezTo>
                    <a:cubicBezTo>
                      <a:pt x="334" y="155"/>
                      <a:pt x="334" y="155"/>
                      <a:pt x="334" y="155"/>
                    </a:cubicBezTo>
                    <a:cubicBezTo>
                      <a:pt x="322" y="155"/>
                      <a:pt x="322" y="155"/>
                      <a:pt x="322" y="155"/>
                    </a:cubicBezTo>
                    <a:cubicBezTo>
                      <a:pt x="316" y="75"/>
                      <a:pt x="249" y="12"/>
                      <a:pt x="167" y="12"/>
                    </a:cubicBezTo>
                    <a:cubicBezTo>
                      <a:pt x="167" y="12"/>
                      <a:pt x="167" y="12"/>
                      <a:pt x="167" y="12"/>
                    </a:cubicBezTo>
                    <a:cubicBezTo>
                      <a:pt x="85" y="12"/>
                      <a:pt x="18" y="75"/>
                      <a:pt x="12" y="156"/>
                    </a:cubicBezTo>
                    <a:cubicBezTo>
                      <a:pt x="12" y="156"/>
                      <a:pt x="12" y="156"/>
                      <a:pt x="12" y="156"/>
                    </a:cubicBezTo>
                    <a:cubicBezTo>
                      <a:pt x="0" y="155"/>
                      <a:pt x="0" y="155"/>
                      <a:pt x="0" y="155"/>
                    </a:cubicBezTo>
                    <a:close/>
                  </a:path>
                </a:pathLst>
              </a:custGeom>
              <a:solidFill>
                <a:srgbClr val="23A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" name="Freeform 35"/>
              <p:cNvSpPr/>
              <p:nvPr/>
            </p:nvSpPr>
            <p:spPr bwMode="auto">
              <a:xfrm>
                <a:off x="2951163" y="3378200"/>
                <a:ext cx="1208088" cy="698500"/>
              </a:xfrm>
              <a:custGeom>
                <a:avLst/>
                <a:gdLst>
                  <a:gd name="T0" fmla="*/ 382 w 415"/>
                  <a:gd name="T1" fmla="*/ 223 h 240"/>
                  <a:gd name="T2" fmla="*/ 326 w 415"/>
                  <a:gd name="T3" fmla="*/ 80 h 240"/>
                  <a:gd name="T4" fmla="*/ 326 w 415"/>
                  <a:gd name="T5" fmla="*/ 80 h 240"/>
                  <a:gd name="T6" fmla="*/ 207 w 415"/>
                  <a:gd name="T7" fmla="*/ 33 h 240"/>
                  <a:gd name="T8" fmla="*/ 207 w 415"/>
                  <a:gd name="T9" fmla="*/ 33 h 240"/>
                  <a:gd name="T10" fmla="*/ 161 w 415"/>
                  <a:gd name="T11" fmla="*/ 39 h 240"/>
                  <a:gd name="T12" fmla="*/ 161 w 415"/>
                  <a:gd name="T13" fmla="*/ 39 h 240"/>
                  <a:gd name="T14" fmla="*/ 60 w 415"/>
                  <a:gd name="T15" fmla="*/ 114 h 240"/>
                  <a:gd name="T16" fmla="*/ 60 w 415"/>
                  <a:gd name="T17" fmla="*/ 114 h 240"/>
                  <a:gd name="T18" fmla="*/ 33 w 415"/>
                  <a:gd name="T19" fmla="*/ 223 h 240"/>
                  <a:gd name="T20" fmla="*/ 33 w 415"/>
                  <a:gd name="T21" fmla="*/ 223 h 240"/>
                  <a:gd name="T22" fmla="*/ 16 w 415"/>
                  <a:gd name="T23" fmla="*/ 240 h 240"/>
                  <a:gd name="T24" fmla="*/ 16 w 415"/>
                  <a:gd name="T25" fmla="*/ 240 h 240"/>
                  <a:gd name="T26" fmla="*/ 0 w 415"/>
                  <a:gd name="T27" fmla="*/ 223 h 240"/>
                  <a:gd name="T28" fmla="*/ 0 w 415"/>
                  <a:gd name="T29" fmla="*/ 223 h 240"/>
                  <a:gd name="T30" fmla="*/ 32 w 415"/>
                  <a:gd name="T31" fmla="*/ 97 h 240"/>
                  <a:gd name="T32" fmla="*/ 32 w 415"/>
                  <a:gd name="T33" fmla="*/ 97 h 240"/>
                  <a:gd name="T34" fmla="*/ 152 w 415"/>
                  <a:gd name="T35" fmla="*/ 8 h 240"/>
                  <a:gd name="T36" fmla="*/ 152 w 415"/>
                  <a:gd name="T37" fmla="*/ 8 h 240"/>
                  <a:gd name="T38" fmla="*/ 207 w 415"/>
                  <a:gd name="T39" fmla="*/ 0 h 240"/>
                  <a:gd name="T40" fmla="*/ 207 w 415"/>
                  <a:gd name="T41" fmla="*/ 0 h 240"/>
                  <a:gd name="T42" fmla="*/ 349 w 415"/>
                  <a:gd name="T43" fmla="*/ 56 h 240"/>
                  <a:gd name="T44" fmla="*/ 349 w 415"/>
                  <a:gd name="T45" fmla="*/ 56 h 240"/>
                  <a:gd name="T46" fmla="*/ 414 w 415"/>
                  <a:gd name="T47" fmla="*/ 223 h 240"/>
                  <a:gd name="T48" fmla="*/ 414 w 415"/>
                  <a:gd name="T49" fmla="*/ 223 h 240"/>
                  <a:gd name="T50" fmla="*/ 398 w 415"/>
                  <a:gd name="T51" fmla="*/ 240 h 240"/>
                  <a:gd name="T52" fmla="*/ 398 w 415"/>
                  <a:gd name="T53" fmla="*/ 240 h 240"/>
                  <a:gd name="T54" fmla="*/ 382 w 415"/>
                  <a:gd name="T55" fmla="*/ 223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15" h="240">
                    <a:moveTo>
                      <a:pt x="382" y="223"/>
                    </a:moveTo>
                    <a:cubicBezTo>
                      <a:pt x="382" y="167"/>
                      <a:pt x="367" y="118"/>
                      <a:pt x="326" y="80"/>
                    </a:cubicBezTo>
                    <a:cubicBezTo>
                      <a:pt x="326" y="80"/>
                      <a:pt x="326" y="80"/>
                      <a:pt x="326" y="80"/>
                    </a:cubicBezTo>
                    <a:cubicBezTo>
                      <a:pt x="294" y="49"/>
                      <a:pt x="250" y="33"/>
                      <a:pt x="207" y="33"/>
                    </a:cubicBezTo>
                    <a:cubicBezTo>
                      <a:pt x="207" y="33"/>
                      <a:pt x="207" y="33"/>
                      <a:pt x="207" y="33"/>
                    </a:cubicBezTo>
                    <a:cubicBezTo>
                      <a:pt x="191" y="33"/>
                      <a:pt x="176" y="35"/>
                      <a:pt x="161" y="39"/>
                    </a:cubicBezTo>
                    <a:cubicBezTo>
                      <a:pt x="161" y="39"/>
                      <a:pt x="161" y="39"/>
                      <a:pt x="161" y="39"/>
                    </a:cubicBezTo>
                    <a:cubicBezTo>
                      <a:pt x="119" y="51"/>
                      <a:pt x="83" y="78"/>
                      <a:pt x="60" y="114"/>
                    </a:cubicBezTo>
                    <a:cubicBezTo>
                      <a:pt x="60" y="114"/>
                      <a:pt x="60" y="114"/>
                      <a:pt x="60" y="114"/>
                    </a:cubicBezTo>
                    <a:cubicBezTo>
                      <a:pt x="39" y="147"/>
                      <a:pt x="33" y="183"/>
                      <a:pt x="33" y="223"/>
                    </a:cubicBezTo>
                    <a:cubicBezTo>
                      <a:pt x="33" y="223"/>
                      <a:pt x="33" y="223"/>
                      <a:pt x="33" y="223"/>
                    </a:cubicBezTo>
                    <a:cubicBezTo>
                      <a:pt x="33" y="232"/>
                      <a:pt x="25" y="240"/>
                      <a:pt x="16" y="240"/>
                    </a:cubicBezTo>
                    <a:cubicBezTo>
                      <a:pt x="16" y="240"/>
                      <a:pt x="16" y="240"/>
                      <a:pt x="16" y="240"/>
                    </a:cubicBezTo>
                    <a:cubicBezTo>
                      <a:pt x="7" y="240"/>
                      <a:pt x="0" y="232"/>
                      <a:pt x="0" y="223"/>
                    </a:cubicBezTo>
                    <a:cubicBezTo>
                      <a:pt x="0" y="223"/>
                      <a:pt x="0" y="223"/>
                      <a:pt x="0" y="223"/>
                    </a:cubicBezTo>
                    <a:cubicBezTo>
                      <a:pt x="0" y="180"/>
                      <a:pt x="7" y="136"/>
                      <a:pt x="32" y="97"/>
                    </a:cubicBezTo>
                    <a:cubicBezTo>
                      <a:pt x="32" y="97"/>
                      <a:pt x="32" y="97"/>
                      <a:pt x="32" y="97"/>
                    </a:cubicBezTo>
                    <a:cubicBezTo>
                      <a:pt x="59" y="53"/>
                      <a:pt x="102" y="21"/>
                      <a:pt x="152" y="8"/>
                    </a:cubicBezTo>
                    <a:cubicBezTo>
                      <a:pt x="152" y="8"/>
                      <a:pt x="152" y="8"/>
                      <a:pt x="152" y="8"/>
                    </a:cubicBezTo>
                    <a:cubicBezTo>
                      <a:pt x="170" y="3"/>
                      <a:pt x="188" y="0"/>
                      <a:pt x="207" y="0"/>
                    </a:cubicBezTo>
                    <a:cubicBezTo>
                      <a:pt x="207" y="0"/>
                      <a:pt x="207" y="0"/>
                      <a:pt x="207" y="0"/>
                    </a:cubicBezTo>
                    <a:cubicBezTo>
                      <a:pt x="259" y="0"/>
                      <a:pt x="310" y="20"/>
                      <a:pt x="349" y="56"/>
                    </a:cubicBezTo>
                    <a:cubicBezTo>
                      <a:pt x="349" y="56"/>
                      <a:pt x="349" y="56"/>
                      <a:pt x="349" y="56"/>
                    </a:cubicBezTo>
                    <a:cubicBezTo>
                      <a:pt x="397" y="101"/>
                      <a:pt x="415" y="161"/>
                      <a:pt x="414" y="223"/>
                    </a:cubicBezTo>
                    <a:cubicBezTo>
                      <a:pt x="414" y="223"/>
                      <a:pt x="414" y="223"/>
                      <a:pt x="414" y="223"/>
                    </a:cubicBezTo>
                    <a:cubicBezTo>
                      <a:pt x="414" y="232"/>
                      <a:pt x="407" y="240"/>
                      <a:pt x="398" y="240"/>
                    </a:cubicBezTo>
                    <a:cubicBezTo>
                      <a:pt x="398" y="240"/>
                      <a:pt x="398" y="240"/>
                      <a:pt x="398" y="240"/>
                    </a:cubicBezTo>
                    <a:cubicBezTo>
                      <a:pt x="389" y="240"/>
                      <a:pt x="382" y="232"/>
                      <a:pt x="382" y="223"/>
                    </a:cubicBezTo>
                    <a:close/>
                  </a:path>
                </a:pathLst>
              </a:custGeom>
              <a:solidFill>
                <a:srgbClr val="3B44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1" name="Freeform 36"/>
              <p:cNvSpPr/>
              <p:nvPr/>
            </p:nvSpPr>
            <p:spPr bwMode="auto">
              <a:xfrm>
                <a:off x="3446463" y="3189288"/>
                <a:ext cx="165100" cy="88900"/>
              </a:xfrm>
              <a:custGeom>
                <a:avLst/>
                <a:gdLst>
                  <a:gd name="T0" fmla="*/ 57 w 57"/>
                  <a:gd name="T1" fmla="*/ 15 h 31"/>
                  <a:gd name="T2" fmla="*/ 41 w 57"/>
                  <a:gd name="T3" fmla="*/ 31 h 31"/>
                  <a:gd name="T4" fmla="*/ 16 w 57"/>
                  <a:gd name="T5" fmla="*/ 31 h 31"/>
                  <a:gd name="T6" fmla="*/ 0 w 57"/>
                  <a:gd name="T7" fmla="*/ 15 h 31"/>
                  <a:gd name="T8" fmla="*/ 0 w 57"/>
                  <a:gd name="T9" fmla="*/ 15 h 31"/>
                  <a:gd name="T10" fmla="*/ 16 w 57"/>
                  <a:gd name="T11" fmla="*/ 0 h 31"/>
                  <a:gd name="T12" fmla="*/ 41 w 57"/>
                  <a:gd name="T13" fmla="*/ 0 h 31"/>
                  <a:gd name="T14" fmla="*/ 57 w 57"/>
                  <a:gd name="T15" fmla="*/ 15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57" h="31">
                    <a:moveTo>
                      <a:pt x="57" y="15"/>
                    </a:moveTo>
                    <a:cubicBezTo>
                      <a:pt x="57" y="24"/>
                      <a:pt x="50" y="31"/>
                      <a:pt x="41" y="31"/>
                    </a:cubicBezTo>
                    <a:cubicBezTo>
                      <a:pt x="16" y="31"/>
                      <a:pt x="16" y="31"/>
                      <a:pt x="16" y="31"/>
                    </a:cubicBezTo>
                    <a:cubicBezTo>
                      <a:pt x="7" y="31"/>
                      <a:pt x="0" y="24"/>
                      <a:pt x="0" y="15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7"/>
                      <a:pt x="7" y="0"/>
                      <a:pt x="16" y="0"/>
                    </a:cubicBezTo>
                    <a:cubicBezTo>
                      <a:pt x="41" y="0"/>
                      <a:pt x="41" y="0"/>
                      <a:pt x="41" y="0"/>
                    </a:cubicBezTo>
                    <a:cubicBezTo>
                      <a:pt x="50" y="0"/>
                      <a:pt x="57" y="7"/>
                      <a:pt x="57" y="15"/>
                    </a:cubicBezTo>
                    <a:close/>
                  </a:path>
                </a:pathLst>
              </a:custGeom>
              <a:solidFill>
                <a:srgbClr val="23A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2" name="Freeform 37"/>
              <p:cNvSpPr/>
              <p:nvPr/>
            </p:nvSpPr>
            <p:spPr bwMode="auto">
              <a:xfrm>
                <a:off x="3117850" y="3168650"/>
                <a:ext cx="349250" cy="92075"/>
              </a:xfrm>
              <a:custGeom>
                <a:avLst/>
                <a:gdLst>
                  <a:gd name="T0" fmla="*/ 34 w 120"/>
                  <a:gd name="T1" fmla="*/ 32 h 32"/>
                  <a:gd name="T2" fmla="*/ 0 w 120"/>
                  <a:gd name="T3" fmla="*/ 2 h 32"/>
                  <a:gd name="T4" fmla="*/ 0 w 120"/>
                  <a:gd name="T5" fmla="*/ 2 h 32"/>
                  <a:gd name="T6" fmla="*/ 12 w 120"/>
                  <a:gd name="T7" fmla="*/ 0 h 32"/>
                  <a:gd name="T8" fmla="*/ 34 w 120"/>
                  <a:gd name="T9" fmla="*/ 20 h 32"/>
                  <a:gd name="T10" fmla="*/ 34 w 120"/>
                  <a:gd name="T11" fmla="*/ 20 h 32"/>
                  <a:gd name="T12" fmla="*/ 120 w 120"/>
                  <a:gd name="T13" fmla="*/ 20 h 32"/>
                  <a:gd name="T14" fmla="*/ 120 w 120"/>
                  <a:gd name="T15" fmla="*/ 20 h 32"/>
                  <a:gd name="T16" fmla="*/ 120 w 120"/>
                  <a:gd name="T17" fmla="*/ 32 h 32"/>
                  <a:gd name="T18" fmla="*/ 34 w 120"/>
                  <a:gd name="T19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20" h="32">
                    <a:moveTo>
                      <a:pt x="34" y="32"/>
                    </a:moveTo>
                    <a:cubicBezTo>
                      <a:pt x="16" y="32"/>
                      <a:pt x="2" y="19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3" y="11"/>
                      <a:pt x="22" y="20"/>
                      <a:pt x="34" y="20"/>
                    </a:cubicBezTo>
                    <a:cubicBezTo>
                      <a:pt x="34" y="20"/>
                      <a:pt x="34" y="20"/>
                      <a:pt x="34" y="20"/>
                    </a:cubicBezTo>
                    <a:cubicBezTo>
                      <a:pt x="120" y="20"/>
                      <a:pt x="120" y="20"/>
                      <a:pt x="120" y="20"/>
                    </a:cubicBezTo>
                    <a:cubicBezTo>
                      <a:pt x="120" y="20"/>
                      <a:pt x="120" y="20"/>
                      <a:pt x="120" y="20"/>
                    </a:cubicBezTo>
                    <a:cubicBezTo>
                      <a:pt x="120" y="32"/>
                      <a:pt x="120" y="32"/>
                      <a:pt x="120" y="32"/>
                    </a:cubicBezTo>
                    <a:cubicBezTo>
                      <a:pt x="34" y="32"/>
                      <a:pt x="34" y="32"/>
                      <a:pt x="34" y="32"/>
                    </a:cubicBezTo>
                    <a:close/>
                  </a:path>
                </a:pathLst>
              </a:custGeom>
              <a:solidFill>
                <a:srgbClr val="23A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53" name="TextBox 3"/>
            <p:cNvSpPr txBox="1">
              <a:spLocks noChangeArrowheads="1"/>
            </p:cNvSpPr>
            <p:nvPr/>
          </p:nvSpPr>
          <p:spPr bwMode="auto">
            <a:xfrm>
              <a:off x="11284963" y="3535745"/>
              <a:ext cx="580608" cy="7489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4265" b="1">
                  <a:solidFill>
                    <a:srgbClr val="FF0000"/>
                  </a:solidFill>
                  <a:latin typeface="Arial" panose="020B0604020202020204" pitchFamily="34" charset="0"/>
                </a:rPr>
                <a:t>A</a:t>
              </a:r>
              <a:endParaRPr lang="zh-CN" altLang="en-US" sz="4265" b="1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54" name="Object 11"/>
          <p:cNvGraphicFramePr>
            <a:graphicFrameLocks noChangeAspect="1"/>
          </p:cNvGraphicFramePr>
          <p:nvPr/>
        </p:nvGraphicFramePr>
        <p:xfrm>
          <a:off x="1936750" y="2562225"/>
          <a:ext cx="3181350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4" name="Equation" r:id="rId11" imgW="41148000" imgH="21945600" progId="Equation.DSMT4">
                  <p:embed/>
                </p:oleObj>
              </mc:Choice>
              <mc:Fallback>
                <p:oleObj name="Equation" r:id="rId11" imgW="41148000" imgH="21945600" progId="Equation.DSMT4">
                  <p:embed/>
                  <p:pic>
                    <p:nvPicPr>
                      <p:cNvPr id="0" name="图片 93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2562225"/>
                        <a:ext cx="3181350" cy="170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1"/>
          <p:cNvGraphicFramePr>
            <a:graphicFrameLocks noChangeAspect="1"/>
          </p:cNvGraphicFramePr>
          <p:nvPr/>
        </p:nvGraphicFramePr>
        <p:xfrm>
          <a:off x="4440616" y="3701258"/>
          <a:ext cx="54641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5" name="Equation" r:id="rId13" imgW="70713600" imgH="5486400" progId="Equation.DSMT4">
                  <p:embed/>
                </p:oleObj>
              </mc:Choice>
              <mc:Fallback>
                <p:oleObj name="Equation" r:id="rId13" imgW="70713600" imgH="5486400" progId="Equation.DSMT4">
                  <p:embed/>
                  <p:pic>
                    <p:nvPicPr>
                      <p:cNvPr id="0" name="图片 93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616" y="3701258"/>
                        <a:ext cx="5464175" cy="423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E7140-E4F4-49D5-9AFB-3467FF007A05}" type="slidenum">
              <a:rPr lang="zh-CN" altLang="en-US" smtClean="0"/>
            </a:fld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1176266" y="159718"/>
            <a:ext cx="48744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3E5E85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二、矩阵秩的性质</a:t>
            </a:r>
            <a:endParaRPr lang="zh-CN" altLang="en-US" sz="2400" b="1" dirty="0">
              <a:solidFill>
                <a:srgbClr val="3E5E85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72094" y="2473934"/>
            <a:ext cx="1440456" cy="642075"/>
            <a:chOff x="120935" y="2656562"/>
            <a:chExt cx="1440456" cy="642075"/>
          </a:xfrm>
        </p:grpSpPr>
        <p:grpSp>
          <p:nvGrpSpPr>
            <p:cNvPr id="21" name="组合 20"/>
            <p:cNvGrpSpPr/>
            <p:nvPr/>
          </p:nvGrpSpPr>
          <p:grpSpPr>
            <a:xfrm>
              <a:off x="882492" y="2765570"/>
              <a:ext cx="678899" cy="401151"/>
              <a:chOff x="5765331" y="1474568"/>
              <a:chExt cx="756080" cy="401151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5765331" y="1474568"/>
                <a:ext cx="720080" cy="396000"/>
              </a:xfrm>
              <a:prstGeom prst="rect">
                <a:avLst/>
              </a:prstGeom>
              <a:solidFill>
                <a:schemeClr val="accent6"/>
              </a:solidFill>
            </p:spPr>
            <p:txBody>
              <a:bodyPr wrap="square">
                <a:noAutofit/>
              </a:bodyPr>
              <a:lstStyle/>
              <a:p>
                <a:pPr lvl="0" algn="ctr">
                  <a:defRPr/>
                </a:pPr>
                <a:r>
                  <a:rPr lang="zh-CN" altLang="en-US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解</a:t>
                </a:r>
                <a:endParaRPr lang="en-US" altLang="zh-CN" sz="2000" b="1" kern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6485411" y="1479719"/>
                <a:ext cx="36000" cy="39600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4" name="Freeform 28"/>
            <p:cNvSpPr>
              <a:spLocks noEditPoints="1"/>
            </p:cNvSpPr>
            <p:nvPr/>
          </p:nvSpPr>
          <p:spPr bwMode="auto">
            <a:xfrm>
              <a:off x="120935" y="2656562"/>
              <a:ext cx="661099" cy="642075"/>
            </a:xfrm>
            <a:custGeom>
              <a:avLst/>
              <a:gdLst>
                <a:gd name="T0" fmla="*/ 102 w 294"/>
                <a:gd name="T1" fmla="*/ 26 h 285"/>
                <a:gd name="T2" fmla="*/ 129 w 294"/>
                <a:gd name="T3" fmla="*/ 0 h 285"/>
                <a:gd name="T4" fmla="*/ 155 w 294"/>
                <a:gd name="T5" fmla="*/ 26 h 285"/>
                <a:gd name="T6" fmla="*/ 129 w 294"/>
                <a:gd name="T7" fmla="*/ 53 h 285"/>
                <a:gd name="T8" fmla="*/ 102 w 294"/>
                <a:gd name="T9" fmla="*/ 26 h 285"/>
                <a:gd name="T10" fmla="*/ 92 w 294"/>
                <a:gd name="T11" fmla="*/ 168 h 285"/>
                <a:gd name="T12" fmla="*/ 100 w 294"/>
                <a:gd name="T13" fmla="*/ 166 h 285"/>
                <a:gd name="T14" fmla="*/ 154 w 294"/>
                <a:gd name="T15" fmla="*/ 124 h 285"/>
                <a:gd name="T16" fmla="*/ 154 w 294"/>
                <a:gd name="T17" fmla="*/ 83 h 285"/>
                <a:gd name="T18" fmla="*/ 131 w 294"/>
                <a:gd name="T19" fmla="*/ 60 h 285"/>
                <a:gd name="T20" fmla="*/ 107 w 294"/>
                <a:gd name="T21" fmla="*/ 83 h 285"/>
                <a:gd name="T22" fmla="*/ 107 w 294"/>
                <a:gd name="T23" fmla="*/ 130 h 285"/>
                <a:gd name="T24" fmla="*/ 85 w 294"/>
                <a:gd name="T25" fmla="*/ 147 h 285"/>
                <a:gd name="T26" fmla="*/ 83 w 294"/>
                <a:gd name="T27" fmla="*/ 164 h 285"/>
                <a:gd name="T28" fmla="*/ 92 w 294"/>
                <a:gd name="T29" fmla="*/ 168 h 285"/>
                <a:gd name="T30" fmla="*/ 294 w 294"/>
                <a:gd name="T31" fmla="*/ 143 h 285"/>
                <a:gd name="T32" fmla="*/ 253 w 294"/>
                <a:gd name="T33" fmla="*/ 184 h 285"/>
                <a:gd name="T34" fmla="*/ 229 w 294"/>
                <a:gd name="T35" fmla="*/ 184 h 285"/>
                <a:gd name="T36" fmla="*/ 98 w 294"/>
                <a:gd name="T37" fmla="*/ 285 h 285"/>
                <a:gd name="T38" fmla="*/ 41 w 294"/>
                <a:gd name="T39" fmla="*/ 285 h 285"/>
                <a:gd name="T40" fmla="*/ 0 w 294"/>
                <a:gd name="T41" fmla="*/ 244 h 285"/>
                <a:gd name="T42" fmla="*/ 41 w 294"/>
                <a:gd name="T43" fmla="*/ 203 h 285"/>
                <a:gd name="T44" fmla="*/ 71 w 294"/>
                <a:gd name="T45" fmla="*/ 203 h 285"/>
                <a:gd name="T46" fmla="*/ 201 w 294"/>
                <a:gd name="T47" fmla="*/ 102 h 285"/>
                <a:gd name="T48" fmla="*/ 253 w 294"/>
                <a:gd name="T49" fmla="*/ 102 h 285"/>
                <a:gd name="T50" fmla="*/ 294 w 294"/>
                <a:gd name="T51" fmla="*/ 143 h 285"/>
                <a:gd name="T52" fmla="*/ 275 w 294"/>
                <a:gd name="T53" fmla="*/ 143 h 285"/>
                <a:gd name="T54" fmla="*/ 253 w 294"/>
                <a:gd name="T55" fmla="*/ 121 h 285"/>
                <a:gd name="T56" fmla="*/ 208 w 294"/>
                <a:gd name="T57" fmla="*/ 121 h 285"/>
                <a:gd name="T58" fmla="*/ 77 w 294"/>
                <a:gd name="T59" fmla="*/ 222 h 285"/>
                <a:gd name="T60" fmla="*/ 41 w 294"/>
                <a:gd name="T61" fmla="*/ 222 h 285"/>
                <a:gd name="T62" fmla="*/ 18 w 294"/>
                <a:gd name="T63" fmla="*/ 244 h 285"/>
                <a:gd name="T64" fmla="*/ 41 w 294"/>
                <a:gd name="T65" fmla="*/ 266 h 285"/>
                <a:gd name="T66" fmla="*/ 92 w 294"/>
                <a:gd name="T67" fmla="*/ 266 h 285"/>
                <a:gd name="T68" fmla="*/ 223 w 294"/>
                <a:gd name="T69" fmla="*/ 165 h 285"/>
                <a:gd name="T70" fmla="*/ 253 w 294"/>
                <a:gd name="T71" fmla="*/ 165 h 285"/>
                <a:gd name="T72" fmla="*/ 275 w 294"/>
                <a:gd name="T73" fmla="*/ 143 h 285"/>
                <a:gd name="T74" fmla="*/ 162 w 294"/>
                <a:gd name="T75" fmla="*/ 178 h 285"/>
                <a:gd name="T76" fmla="*/ 141 w 294"/>
                <a:gd name="T77" fmla="*/ 195 h 285"/>
                <a:gd name="T78" fmla="*/ 143 w 294"/>
                <a:gd name="T79" fmla="*/ 180 h 285"/>
                <a:gd name="T80" fmla="*/ 133 w 294"/>
                <a:gd name="T81" fmla="*/ 188 h 285"/>
                <a:gd name="T82" fmla="*/ 130 w 294"/>
                <a:gd name="T83" fmla="*/ 208 h 285"/>
                <a:gd name="T84" fmla="*/ 151 w 294"/>
                <a:gd name="T85" fmla="*/ 211 h 285"/>
                <a:gd name="T86" fmla="*/ 161 w 294"/>
                <a:gd name="T87" fmla="*/ 203 h 285"/>
                <a:gd name="T88" fmla="*/ 146 w 294"/>
                <a:gd name="T89" fmla="*/ 202 h 285"/>
                <a:gd name="T90" fmla="*/ 168 w 294"/>
                <a:gd name="T91" fmla="*/ 185 h 285"/>
                <a:gd name="T92" fmla="*/ 162 w 294"/>
                <a:gd name="T93" fmla="*/ 178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94" h="285">
                  <a:moveTo>
                    <a:pt x="102" y="26"/>
                  </a:moveTo>
                  <a:cubicBezTo>
                    <a:pt x="102" y="12"/>
                    <a:pt x="114" y="0"/>
                    <a:pt x="129" y="0"/>
                  </a:cubicBezTo>
                  <a:cubicBezTo>
                    <a:pt x="143" y="0"/>
                    <a:pt x="155" y="12"/>
                    <a:pt x="155" y="26"/>
                  </a:cubicBezTo>
                  <a:cubicBezTo>
                    <a:pt x="155" y="41"/>
                    <a:pt x="143" y="53"/>
                    <a:pt x="129" y="53"/>
                  </a:cubicBezTo>
                  <a:cubicBezTo>
                    <a:pt x="114" y="53"/>
                    <a:pt x="102" y="41"/>
                    <a:pt x="102" y="26"/>
                  </a:cubicBezTo>
                  <a:close/>
                  <a:moveTo>
                    <a:pt x="92" y="168"/>
                  </a:moveTo>
                  <a:cubicBezTo>
                    <a:pt x="95" y="168"/>
                    <a:pt x="98" y="167"/>
                    <a:pt x="100" y="166"/>
                  </a:cubicBezTo>
                  <a:cubicBezTo>
                    <a:pt x="154" y="124"/>
                    <a:pt x="154" y="124"/>
                    <a:pt x="154" y="124"/>
                  </a:cubicBezTo>
                  <a:cubicBezTo>
                    <a:pt x="154" y="83"/>
                    <a:pt x="154" y="83"/>
                    <a:pt x="154" y="83"/>
                  </a:cubicBezTo>
                  <a:cubicBezTo>
                    <a:pt x="154" y="70"/>
                    <a:pt x="143" y="60"/>
                    <a:pt x="131" y="60"/>
                  </a:cubicBezTo>
                  <a:cubicBezTo>
                    <a:pt x="118" y="60"/>
                    <a:pt x="107" y="70"/>
                    <a:pt x="107" y="83"/>
                  </a:cubicBezTo>
                  <a:cubicBezTo>
                    <a:pt x="107" y="130"/>
                    <a:pt x="107" y="130"/>
                    <a:pt x="107" y="130"/>
                  </a:cubicBezTo>
                  <a:cubicBezTo>
                    <a:pt x="85" y="147"/>
                    <a:pt x="85" y="147"/>
                    <a:pt x="85" y="147"/>
                  </a:cubicBezTo>
                  <a:cubicBezTo>
                    <a:pt x="80" y="151"/>
                    <a:pt x="79" y="159"/>
                    <a:pt x="83" y="164"/>
                  </a:cubicBezTo>
                  <a:cubicBezTo>
                    <a:pt x="86" y="167"/>
                    <a:pt x="89" y="168"/>
                    <a:pt x="92" y="168"/>
                  </a:cubicBezTo>
                  <a:close/>
                  <a:moveTo>
                    <a:pt x="294" y="143"/>
                  </a:moveTo>
                  <a:cubicBezTo>
                    <a:pt x="294" y="166"/>
                    <a:pt x="276" y="184"/>
                    <a:pt x="253" y="184"/>
                  </a:cubicBezTo>
                  <a:cubicBezTo>
                    <a:pt x="229" y="184"/>
                    <a:pt x="229" y="184"/>
                    <a:pt x="229" y="184"/>
                  </a:cubicBezTo>
                  <a:cubicBezTo>
                    <a:pt x="98" y="285"/>
                    <a:pt x="98" y="285"/>
                    <a:pt x="98" y="285"/>
                  </a:cubicBezTo>
                  <a:cubicBezTo>
                    <a:pt x="41" y="285"/>
                    <a:pt x="41" y="285"/>
                    <a:pt x="41" y="285"/>
                  </a:cubicBezTo>
                  <a:cubicBezTo>
                    <a:pt x="18" y="285"/>
                    <a:pt x="0" y="267"/>
                    <a:pt x="0" y="244"/>
                  </a:cubicBezTo>
                  <a:cubicBezTo>
                    <a:pt x="0" y="221"/>
                    <a:pt x="18" y="203"/>
                    <a:pt x="41" y="203"/>
                  </a:cubicBezTo>
                  <a:cubicBezTo>
                    <a:pt x="71" y="203"/>
                    <a:pt x="71" y="203"/>
                    <a:pt x="71" y="203"/>
                  </a:cubicBezTo>
                  <a:cubicBezTo>
                    <a:pt x="201" y="102"/>
                    <a:pt x="201" y="102"/>
                    <a:pt x="201" y="102"/>
                  </a:cubicBezTo>
                  <a:cubicBezTo>
                    <a:pt x="253" y="102"/>
                    <a:pt x="253" y="102"/>
                    <a:pt x="253" y="102"/>
                  </a:cubicBezTo>
                  <a:cubicBezTo>
                    <a:pt x="276" y="102"/>
                    <a:pt x="294" y="121"/>
                    <a:pt x="294" y="143"/>
                  </a:cubicBezTo>
                  <a:close/>
                  <a:moveTo>
                    <a:pt x="275" y="143"/>
                  </a:moveTo>
                  <a:cubicBezTo>
                    <a:pt x="275" y="131"/>
                    <a:pt x="265" y="121"/>
                    <a:pt x="253" y="121"/>
                  </a:cubicBezTo>
                  <a:cubicBezTo>
                    <a:pt x="208" y="121"/>
                    <a:pt x="208" y="121"/>
                    <a:pt x="208" y="121"/>
                  </a:cubicBezTo>
                  <a:cubicBezTo>
                    <a:pt x="77" y="222"/>
                    <a:pt x="77" y="222"/>
                    <a:pt x="77" y="222"/>
                  </a:cubicBezTo>
                  <a:cubicBezTo>
                    <a:pt x="41" y="222"/>
                    <a:pt x="41" y="222"/>
                    <a:pt x="41" y="222"/>
                  </a:cubicBezTo>
                  <a:cubicBezTo>
                    <a:pt x="28" y="222"/>
                    <a:pt x="18" y="232"/>
                    <a:pt x="18" y="244"/>
                  </a:cubicBezTo>
                  <a:cubicBezTo>
                    <a:pt x="18" y="256"/>
                    <a:pt x="28" y="266"/>
                    <a:pt x="41" y="266"/>
                  </a:cubicBezTo>
                  <a:cubicBezTo>
                    <a:pt x="92" y="266"/>
                    <a:pt x="92" y="266"/>
                    <a:pt x="92" y="266"/>
                  </a:cubicBezTo>
                  <a:cubicBezTo>
                    <a:pt x="223" y="165"/>
                    <a:pt x="223" y="165"/>
                    <a:pt x="223" y="165"/>
                  </a:cubicBezTo>
                  <a:cubicBezTo>
                    <a:pt x="253" y="165"/>
                    <a:pt x="253" y="165"/>
                    <a:pt x="253" y="165"/>
                  </a:cubicBezTo>
                  <a:cubicBezTo>
                    <a:pt x="265" y="165"/>
                    <a:pt x="275" y="155"/>
                    <a:pt x="275" y="143"/>
                  </a:cubicBezTo>
                  <a:close/>
                  <a:moveTo>
                    <a:pt x="162" y="178"/>
                  </a:moveTo>
                  <a:cubicBezTo>
                    <a:pt x="141" y="195"/>
                    <a:pt x="141" y="195"/>
                    <a:pt x="141" y="195"/>
                  </a:cubicBezTo>
                  <a:cubicBezTo>
                    <a:pt x="143" y="180"/>
                    <a:pt x="143" y="180"/>
                    <a:pt x="143" y="180"/>
                  </a:cubicBezTo>
                  <a:cubicBezTo>
                    <a:pt x="133" y="188"/>
                    <a:pt x="133" y="188"/>
                    <a:pt x="133" y="188"/>
                  </a:cubicBezTo>
                  <a:cubicBezTo>
                    <a:pt x="130" y="208"/>
                    <a:pt x="130" y="208"/>
                    <a:pt x="130" y="208"/>
                  </a:cubicBezTo>
                  <a:cubicBezTo>
                    <a:pt x="151" y="211"/>
                    <a:pt x="151" y="211"/>
                    <a:pt x="151" y="211"/>
                  </a:cubicBezTo>
                  <a:cubicBezTo>
                    <a:pt x="161" y="203"/>
                    <a:pt x="161" y="203"/>
                    <a:pt x="161" y="203"/>
                  </a:cubicBezTo>
                  <a:cubicBezTo>
                    <a:pt x="146" y="202"/>
                    <a:pt x="146" y="202"/>
                    <a:pt x="146" y="202"/>
                  </a:cubicBezTo>
                  <a:cubicBezTo>
                    <a:pt x="168" y="185"/>
                    <a:pt x="168" y="185"/>
                    <a:pt x="168" y="185"/>
                  </a:cubicBezTo>
                  <a:lnTo>
                    <a:pt x="162" y="178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230000" y="1207872"/>
            <a:ext cx="1390534" cy="642075"/>
            <a:chOff x="110854" y="3319992"/>
            <a:chExt cx="1390534" cy="642075"/>
          </a:xfrm>
        </p:grpSpPr>
        <p:grpSp>
          <p:nvGrpSpPr>
            <p:cNvPr id="14" name="组合 13"/>
            <p:cNvGrpSpPr/>
            <p:nvPr/>
          </p:nvGrpSpPr>
          <p:grpSpPr>
            <a:xfrm>
              <a:off x="872411" y="3429000"/>
              <a:ext cx="628977" cy="401151"/>
              <a:chOff x="5765331" y="1474568"/>
              <a:chExt cx="756080" cy="401151"/>
            </a:xfrm>
          </p:grpSpPr>
          <p:sp>
            <p:nvSpPr>
              <p:cNvPr id="16" name="矩形 15"/>
              <p:cNvSpPr/>
              <p:nvPr/>
            </p:nvSpPr>
            <p:spPr>
              <a:xfrm>
                <a:off x="5765331" y="1474568"/>
                <a:ext cx="720080" cy="396000"/>
              </a:xfrm>
              <a:prstGeom prst="rect">
                <a:avLst/>
              </a:prstGeom>
              <a:solidFill>
                <a:schemeClr val="accent6"/>
              </a:solidFill>
            </p:spPr>
            <p:txBody>
              <a:bodyPr wrap="square">
                <a:noAutofit/>
              </a:bodyPr>
              <a:lstStyle/>
              <a:p>
                <a:pPr lvl="0" algn="ctr">
                  <a:defRPr/>
                </a:pPr>
                <a:r>
                  <a:rPr lang="zh-CN" altLang="en-US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例</a:t>
                </a:r>
                <a:r>
                  <a:rPr lang="en-US" altLang="zh-CN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4</a:t>
                </a:r>
                <a:endParaRPr lang="en-US" altLang="zh-CN" sz="2000" b="1" kern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6485411" y="1479719"/>
                <a:ext cx="36000" cy="39600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5" name="Freeform 28"/>
            <p:cNvSpPr>
              <a:spLocks noEditPoints="1"/>
            </p:cNvSpPr>
            <p:nvPr/>
          </p:nvSpPr>
          <p:spPr bwMode="auto">
            <a:xfrm>
              <a:off x="110854" y="3319992"/>
              <a:ext cx="661099" cy="642075"/>
            </a:xfrm>
            <a:custGeom>
              <a:avLst/>
              <a:gdLst>
                <a:gd name="T0" fmla="*/ 102 w 294"/>
                <a:gd name="T1" fmla="*/ 26 h 285"/>
                <a:gd name="T2" fmla="*/ 129 w 294"/>
                <a:gd name="T3" fmla="*/ 0 h 285"/>
                <a:gd name="T4" fmla="*/ 155 w 294"/>
                <a:gd name="T5" fmla="*/ 26 h 285"/>
                <a:gd name="T6" fmla="*/ 129 w 294"/>
                <a:gd name="T7" fmla="*/ 53 h 285"/>
                <a:gd name="T8" fmla="*/ 102 w 294"/>
                <a:gd name="T9" fmla="*/ 26 h 285"/>
                <a:gd name="T10" fmla="*/ 92 w 294"/>
                <a:gd name="T11" fmla="*/ 168 h 285"/>
                <a:gd name="T12" fmla="*/ 100 w 294"/>
                <a:gd name="T13" fmla="*/ 166 h 285"/>
                <a:gd name="T14" fmla="*/ 154 w 294"/>
                <a:gd name="T15" fmla="*/ 124 h 285"/>
                <a:gd name="T16" fmla="*/ 154 w 294"/>
                <a:gd name="T17" fmla="*/ 83 h 285"/>
                <a:gd name="T18" fmla="*/ 131 w 294"/>
                <a:gd name="T19" fmla="*/ 60 h 285"/>
                <a:gd name="T20" fmla="*/ 107 w 294"/>
                <a:gd name="T21" fmla="*/ 83 h 285"/>
                <a:gd name="T22" fmla="*/ 107 w 294"/>
                <a:gd name="T23" fmla="*/ 130 h 285"/>
                <a:gd name="T24" fmla="*/ 85 w 294"/>
                <a:gd name="T25" fmla="*/ 147 h 285"/>
                <a:gd name="T26" fmla="*/ 83 w 294"/>
                <a:gd name="T27" fmla="*/ 164 h 285"/>
                <a:gd name="T28" fmla="*/ 92 w 294"/>
                <a:gd name="T29" fmla="*/ 168 h 285"/>
                <a:gd name="T30" fmla="*/ 294 w 294"/>
                <a:gd name="T31" fmla="*/ 143 h 285"/>
                <a:gd name="T32" fmla="*/ 253 w 294"/>
                <a:gd name="T33" fmla="*/ 184 h 285"/>
                <a:gd name="T34" fmla="*/ 229 w 294"/>
                <a:gd name="T35" fmla="*/ 184 h 285"/>
                <a:gd name="T36" fmla="*/ 98 w 294"/>
                <a:gd name="T37" fmla="*/ 285 h 285"/>
                <a:gd name="T38" fmla="*/ 41 w 294"/>
                <a:gd name="T39" fmla="*/ 285 h 285"/>
                <a:gd name="T40" fmla="*/ 0 w 294"/>
                <a:gd name="T41" fmla="*/ 244 h 285"/>
                <a:gd name="T42" fmla="*/ 41 w 294"/>
                <a:gd name="T43" fmla="*/ 203 h 285"/>
                <a:gd name="T44" fmla="*/ 71 w 294"/>
                <a:gd name="T45" fmla="*/ 203 h 285"/>
                <a:gd name="T46" fmla="*/ 201 w 294"/>
                <a:gd name="T47" fmla="*/ 102 h 285"/>
                <a:gd name="T48" fmla="*/ 253 w 294"/>
                <a:gd name="T49" fmla="*/ 102 h 285"/>
                <a:gd name="T50" fmla="*/ 294 w 294"/>
                <a:gd name="T51" fmla="*/ 143 h 285"/>
                <a:gd name="T52" fmla="*/ 275 w 294"/>
                <a:gd name="T53" fmla="*/ 143 h 285"/>
                <a:gd name="T54" fmla="*/ 253 w 294"/>
                <a:gd name="T55" fmla="*/ 121 h 285"/>
                <a:gd name="T56" fmla="*/ 208 w 294"/>
                <a:gd name="T57" fmla="*/ 121 h 285"/>
                <a:gd name="T58" fmla="*/ 77 w 294"/>
                <a:gd name="T59" fmla="*/ 222 h 285"/>
                <a:gd name="T60" fmla="*/ 41 w 294"/>
                <a:gd name="T61" fmla="*/ 222 h 285"/>
                <a:gd name="T62" fmla="*/ 18 w 294"/>
                <a:gd name="T63" fmla="*/ 244 h 285"/>
                <a:gd name="T64" fmla="*/ 41 w 294"/>
                <a:gd name="T65" fmla="*/ 266 h 285"/>
                <a:gd name="T66" fmla="*/ 92 w 294"/>
                <a:gd name="T67" fmla="*/ 266 h 285"/>
                <a:gd name="T68" fmla="*/ 223 w 294"/>
                <a:gd name="T69" fmla="*/ 165 h 285"/>
                <a:gd name="T70" fmla="*/ 253 w 294"/>
                <a:gd name="T71" fmla="*/ 165 h 285"/>
                <a:gd name="T72" fmla="*/ 275 w 294"/>
                <a:gd name="T73" fmla="*/ 143 h 285"/>
                <a:gd name="T74" fmla="*/ 162 w 294"/>
                <a:gd name="T75" fmla="*/ 178 h 285"/>
                <a:gd name="T76" fmla="*/ 141 w 294"/>
                <a:gd name="T77" fmla="*/ 195 h 285"/>
                <a:gd name="T78" fmla="*/ 143 w 294"/>
                <a:gd name="T79" fmla="*/ 180 h 285"/>
                <a:gd name="T80" fmla="*/ 133 w 294"/>
                <a:gd name="T81" fmla="*/ 188 h 285"/>
                <a:gd name="T82" fmla="*/ 130 w 294"/>
                <a:gd name="T83" fmla="*/ 208 h 285"/>
                <a:gd name="T84" fmla="*/ 151 w 294"/>
                <a:gd name="T85" fmla="*/ 211 h 285"/>
                <a:gd name="T86" fmla="*/ 161 w 294"/>
                <a:gd name="T87" fmla="*/ 203 h 285"/>
                <a:gd name="T88" fmla="*/ 146 w 294"/>
                <a:gd name="T89" fmla="*/ 202 h 285"/>
                <a:gd name="T90" fmla="*/ 168 w 294"/>
                <a:gd name="T91" fmla="*/ 185 h 285"/>
                <a:gd name="T92" fmla="*/ 162 w 294"/>
                <a:gd name="T93" fmla="*/ 178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94" h="285">
                  <a:moveTo>
                    <a:pt x="102" y="26"/>
                  </a:moveTo>
                  <a:cubicBezTo>
                    <a:pt x="102" y="12"/>
                    <a:pt x="114" y="0"/>
                    <a:pt x="129" y="0"/>
                  </a:cubicBezTo>
                  <a:cubicBezTo>
                    <a:pt x="143" y="0"/>
                    <a:pt x="155" y="12"/>
                    <a:pt x="155" y="26"/>
                  </a:cubicBezTo>
                  <a:cubicBezTo>
                    <a:pt x="155" y="41"/>
                    <a:pt x="143" y="53"/>
                    <a:pt x="129" y="53"/>
                  </a:cubicBezTo>
                  <a:cubicBezTo>
                    <a:pt x="114" y="53"/>
                    <a:pt x="102" y="41"/>
                    <a:pt x="102" y="26"/>
                  </a:cubicBezTo>
                  <a:close/>
                  <a:moveTo>
                    <a:pt x="92" y="168"/>
                  </a:moveTo>
                  <a:cubicBezTo>
                    <a:pt x="95" y="168"/>
                    <a:pt x="98" y="167"/>
                    <a:pt x="100" y="166"/>
                  </a:cubicBezTo>
                  <a:cubicBezTo>
                    <a:pt x="154" y="124"/>
                    <a:pt x="154" y="124"/>
                    <a:pt x="154" y="124"/>
                  </a:cubicBezTo>
                  <a:cubicBezTo>
                    <a:pt x="154" y="83"/>
                    <a:pt x="154" y="83"/>
                    <a:pt x="154" y="83"/>
                  </a:cubicBezTo>
                  <a:cubicBezTo>
                    <a:pt x="154" y="70"/>
                    <a:pt x="143" y="60"/>
                    <a:pt x="131" y="60"/>
                  </a:cubicBezTo>
                  <a:cubicBezTo>
                    <a:pt x="118" y="60"/>
                    <a:pt x="107" y="70"/>
                    <a:pt x="107" y="83"/>
                  </a:cubicBezTo>
                  <a:cubicBezTo>
                    <a:pt x="107" y="130"/>
                    <a:pt x="107" y="130"/>
                    <a:pt x="107" y="130"/>
                  </a:cubicBezTo>
                  <a:cubicBezTo>
                    <a:pt x="85" y="147"/>
                    <a:pt x="85" y="147"/>
                    <a:pt x="85" y="147"/>
                  </a:cubicBezTo>
                  <a:cubicBezTo>
                    <a:pt x="80" y="151"/>
                    <a:pt x="79" y="159"/>
                    <a:pt x="83" y="164"/>
                  </a:cubicBezTo>
                  <a:cubicBezTo>
                    <a:pt x="86" y="167"/>
                    <a:pt x="89" y="168"/>
                    <a:pt x="92" y="168"/>
                  </a:cubicBezTo>
                  <a:close/>
                  <a:moveTo>
                    <a:pt x="294" y="143"/>
                  </a:moveTo>
                  <a:cubicBezTo>
                    <a:pt x="294" y="166"/>
                    <a:pt x="276" y="184"/>
                    <a:pt x="253" y="184"/>
                  </a:cubicBezTo>
                  <a:cubicBezTo>
                    <a:pt x="229" y="184"/>
                    <a:pt x="229" y="184"/>
                    <a:pt x="229" y="184"/>
                  </a:cubicBezTo>
                  <a:cubicBezTo>
                    <a:pt x="98" y="285"/>
                    <a:pt x="98" y="285"/>
                    <a:pt x="98" y="285"/>
                  </a:cubicBezTo>
                  <a:cubicBezTo>
                    <a:pt x="41" y="285"/>
                    <a:pt x="41" y="285"/>
                    <a:pt x="41" y="285"/>
                  </a:cubicBezTo>
                  <a:cubicBezTo>
                    <a:pt x="18" y="285"/>
                    <a:pt x="0" y="267"/>
                    <a:pt x="0" y="244"/>
                  </a:cubicBezTo>
                  <a:cubicBezTo>
                    <a:pt x="0" y="221"/>
                    <a:pt x="18" y="203"/>
                    <a:pt x="41" y="203"/>
                  </a:cubicBezTo>
                  <a:cubicBezTo>
                    <a:pt x="71" y="203"/>
                    <a:pt x="71" y="203"/>
                    <a:pt x="71" y="203"/>
                  </a:cubicBezTo>
                  <a:cubicBezTo>
                    <a:pt x="201" y="102"/>
                    <a:pt x="201" y="102"/>
                    <a:pt x="201" y="102"/>
                  </a:cubicBezTo>
                  <a:cubicBezTo>
                    <a:pt x="253" y="102"/>
                    <a:pt x="253" y="102"/>
                    <a:pt x="253" y="102"/>
                  </a:cubicBezTo>
                  <a:cubicBezTo>
                    <a:pt x="276" y="102"/>
                    <a:pt x="294" y="121"/>
                    <a:pt x="294" y="143"/>
                  </a:cubicBezTo>
                  <a:close/>
                  <a:moveTo>
                    <a:pt x="275" y="143"/>
                  </a:moveTo>
                  <a:cubicBezTo>
                    <a:pt x="275" y="131"/>
                    <a:pt x="265" y="121"/>
                    <a:pt x="253" y="121"/>
                  </a:cubicBezTo>
                  <a:cubicBezTo>
                    <a:pt x="208" y="121"/>
                    <a:pt x="208" y="121"/>
                    <a:pt x="208" y="121"/>
                  </a:cubicBezTo>
                  <a:cubicBezTo>
                    <a:pt x="77" y="222"/>
                    <a:pt x="77" y="222"/>
                    <a:pt x="77" y="222"/>
                  </a:cubicBezTo>
                  <a:cubicBezTo>
                    <a:pt x="41" y="222"/>
                    <a:pt x="41" y="222"/>
                    <a:pt x="41" y="222"/>
                  </a:cubicBezTo>
                  <a:cubicBezTo>
                    <a:pt x="28" y="222"/>
                    <a:pt x="18" y="232"/>
                    <a:pt x="18" y="244"/>
                  </a:cubicBezTo>
                  <a:cubicBezTo>
                    <a:pt x="18" y="256"/>
                    <a:pt x="28" y="266"/>
                    <a:pt x="41" y="266"/>
                  </a:cubicBezTo>
                  <a:cubicBezTo>
                    <a:pt x="92" y="266"/>
                    <a:pt x="92" y="266"/>
                    <a:pt x="92" y="266"/>
                  </a:cubicBezTo>
                  <a:cubicBezTo>
                    <a:pt x="223" y="165"/>
                    <a:pt x="223" y="165"/>
                    <a:pt x="223" y="165"/>
                  </a:cubicBezTo>
                  <a:cubicBezTo>
                    <a:pt x="253" y="165"/>
                    <a:pt x="253" y="165"/>
                    <a:pt x="253" y="165"/>
                  </a:cubicBezTo>
                  <a:cubicBezTo>
                    <a:pt x="265" y="165"/>
                    <a:pt x="275" y="155"/>
                    <a:pt x="275" y="143"/>
                  </a:cubicBezTo>
                  <a:close/>
                  <a:moveTo>
                    <a:pt x="162" y="178"/>
                  </a:moveTo>
                  <a:cubicBezTo>
                    <a:pt x="141" y="195"/>
                    <a:pt x="141" y="195"/>
                    <a:pt x="141" y="195"/>
                  </a:cubicBezTo>
                  <a:cubicBezTo>
                    <a:pt x="143" y="180"/>
                    <a:pt x="143" y="180"/>
                    <a:pt x="143" y="180"/>
                  </a:cubicBezTo>
                  <a:cubicBezTo>
                    <a:pt x="133" y="188"/>
                    <a:pt x="133" y="188"/>
                    <a:pt x="133" y="188"/>
                  </a:cubicBezTo>
                  <a:cubicBezTo>
                    <a:pt x="130" y="208"/>
                    <a:pt x="130" y="208"/>
                    <a:pt x="130" y="208"/>
                  </a:cubicBezTo>
                  <a:cubicBezTo>
                    <a:pt x="151" y="211"/>
                    <a:pt x="151" y="211"/>
                    <a:pt x="151" y="211"/>
                  </a:cubicBezTo>
                  <a:cubicBezTo>
                    <a:pt x="161" y="203"/>
                    <a:pt x="161" y="203"/>
                    <a:pt x="161" y="203"/>
                  </a:cubicBezTo>
                  <a:cubicBezTo>
                    <a:pt x="146" y="202"/>
                    <a:pt x="146" y="202"/>
                    <a:pt x="146" y="202"/>
                  </a:cubicBezTo>
                  <a:cubicBezTo>
                    <a:pt x="168" y="185"/>
                    <a:pt x="168" y="185"/>
                    <a:pt x="168" y="185"/>
                  </a:cubicBezTo>
                  <a:lnTo>
                    <a:pt x="162" y="178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0" y="2252929"/>
            <a:ext cx="12198450" cy="45719"/>
            <a:chOff x="0" y="1420071"/>
            <a:chExt cx="12192000" cy="2389102"/>
          </a:xfrm>
        </p:grpSpPr>
        <p:sp>
          <p:nvSpPr>
            <p:cNvPr id="27" name="矩形 26"/>
            <p:cNvSpPr/>
            <p:nvPr/>
          </p:nvSpPr>
          <p:spPr>
            <a:xfrm>
              <a:off x="0" y="1420071"/>
              <a:ext cx="3048000" cy="238910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3048000" y="1420071"/>
              <a:ext cx="3048000" cy="238910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6096000" y="1420071"/>
              <a:ext cx="3048000" cy="2389102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9144000" y="1420071"/>
              <a:ext cx="3048000" cy="2389102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2478088" y="715963"/>
          <a:ext cx="526415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55" name="Equation" r:id="rId1" imgW="62179200" imgH="17068800" progId="Equation.DSMT4">
                  <p:embed/>
                </p:oleObj>
              </mc:Choice>
              <mc:Fallback>
                <p:oleObj name="Equation" r:id="rId1" imgW="62179200" imgH="1706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715963"/>
                        <a:ext cx="5264150" cy="145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7"/>
          <p:cNvGraphicFramePr>
            <a:graphicFrameLocks noChangeAspect="1"/>
          </p:cNvGraphicFramePr>
          <p:nvPr/>
        </p:nvGraphicFramePr>
        <p:xfrm>
          <a:off x="5645150" y="2620963"/>
          <a:ext cx="48307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56" name="Equation" r:id="rId3" imgW="44196000" imgH="5181600" progId="Equation.DSMT4">
                  <p:embed/>
                </p:oleObj>
              </mc:Choice>
              <mc:Fallback>
                <p:oleObj name="Equation" r:id="rId3" imgW="44196000" imgH="5181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150" y="2620963"/>
                        <a:ext cx="483076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8"/>
          <p:cNvGraphicFramePr>
            <a:graphicFrameLocks noChangeAspect="1"/>
          </p:cNvGraphicFramePr>
          <p:nvPr/>
        </p:nvGraphicFramePr>
        <p:xfrm>
          <a:off x="1802573" y="3422726"/>
          <a:ext cx="4421187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57" name="Equation" r:id="rId5" imgW="37795200" imgH="17068800" progId="Equation.DSMT4">
                  <p:embed/>
                </p:oleObj>
              </mc:Choice>
              <mc:Fallback>
                <p:oleObj name="Equation" r:id="rId5" imgW="37795200" imgH="17068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573" y="3422726"/>
                        <a:ext cx="4421187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9"/>
          <p:cNvGraphicFramePr>
            <a:graphicFrameLocks noChangeAspect="1"/>
          </p:cNvGraphicFramePr>
          <p:nvPr/>
        </p:nvGraphicFramePr>
        <p:xfrm>
          <a:off x="1701800" y="5297488"/>
          <a:ext cx="4945063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58" name="Equation" r:id="rId7" imgW="46634400" imgH="17068800" progId="Equation.DSMT4">
                  <p:embed/>
                </p:oleObj>
              </mc:Choice>
              <mc:Fallback>
                <p:oleObj name="Equation" r:id="rId7" imgW="46634400" imgH="17068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5297488"/>
                        <a:ext cx="4945063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8"/>
          <p:cNvGraphicFramePr>
            <a:graphicFrameLocks noChangeAspect="1"/>
          </p:cNvGraphicFramePr>
          <p:nvPr/>
        </p:nvGraphicFramePr>
        <p:xfrm>
          <a:off x="6050723" y="3422726"/>
          <a:ext cx="2459037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59" name="Equation" r:id="rId9" imgW="21031200" imgH="17068800" progId="Equation.DSMT4">
                  <p:embed/>
                </p:oleObj>
              </mc:Choice>
              <mc:Fallback>
                <p:oleObj name="Equation" r:id="rId9" imgW="21031200" imgH="17068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0723" y="3422726"/>
                        <a:ext cx="2459037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8"/>
          <p:cNvGraphicFramePr>
            <a:graphicFrameLocks noChangeAspect="1"/>
          </p:cNvGraphicFramePr>
          <p:nvPr/>
        </p:nvGraphicFramePr>
        <p:xfrm>
          <a:off x="8673803" y="3893155"/>
          <a:ext cx="1606549" cy="429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60" name="Equation" r:id="rId11" imgW="571500" imgH="203200" progId="Equation.DSMT4">
                  <p:embed/>
                </p:oleObj>
              </mc:Choice>
              <mc:Fallback>
                <p:oleObj name="Equation" r:id="rId11" imgW="571500" imgH="203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3803" y="3893155"/>
                        <a:ext cx="1606549" cy="429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9"/>
          <p:cNvGraphicFramePr>
            <a:graphicFrameLocks noChangeAspect="1"/>
          </p:cNvGraphicFramePr>
          <p:nvPr/>
        </p:nvGraphicFramePr>
        <p:xfrm>
          <a:off x="6445066" y="5240095"/>
          <a:ext cx="2491317" cy="1356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61" name="Equation" r:id="rId13" imgW="977900" imgH="711200" progId="Equation.DSMT4">
                  <p:embed/>
                </p:oleObj>
              </mc:Choice>
              <mc:Fallback>
                <p:oleObj name="Equation" r:id="rId13" imgW="977900" imgH="71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066" y="5240095"/>
                        <a:ext cx="2491317" cy="1356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9"/>
          <p:cNvGraphicFramePr>
            <a:graphicFrameLocks noChangeAspect="1"/>
          </p:cNvGraphicFramePr>
          <p:nvPr/>
        </p:nvGraphicFramePr>
        <p:xfrm>
          <a:off x="9160751" y="5678244"/>
          <a:ext cx="1519767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62" name="Equation" r:id="rId15" imgW="596900" imgH="203200" progId="Equation.DSMT4">
                  <p:embed/>
                </p:oleObj>
              </mc:Choice>
              <mc:Fallback>
                <p:oleObj name="Equation" r:id="rId15" imgW="596900" imgH="2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0751" y="5678244"/>
                        <a:ext cx="1519767" cy="387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/>
        </p:nvGraphicFramePr>
        <p:xfrm>
          <a:off x="1813800" y="2632150"/>
          <a:ext cx="34829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63" name="Equation" r:id="rId17" imgW="41148000" imgH="5486400" progId="Equation.DSMT4">
                  <p:embed/>
                </p:oleObj>
              </mc:Choice>
              <mc:Fallback>
                <p:oleObj name="Equation" r:id="rId17" imgW="41148000" imgH="548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800" y="2632150"/>
                        <a:ext cx="348297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E7140-E4F4-49D5-9AFB-3467FF007A05}" type="slidenum">
              <a:rPr lang="zh-CN" altLang="en-US" smtClean="0"/>
            </a:fld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1176266" y="159718"/>
            <a:ext cx="48744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3E5E85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二、矩阵秩的性质</a:t>
            </a:r>
            <a:endParaRPr lang="zh-CN" altLang="en-US" sz="2400" b="1" dirty="0">
              <a:solidFill>
                <a:srgbClr val="3E5E85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46" name="Object 4"/>
          <p:cNvGraphicFramePr>
            <a:graphicFrameLocks noChangeAspect="1"/>
          </p:cNvGraphicFramePr>
          <p:nvPr/>
        </p:nvGraphicFramePr>
        <p:xfrm>
          <a:off x="5607763" y="4487802"/>
          <a:ext cx="4629605" cy="464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18" name="Equation" r:id="rId1" imgW="52425600" imgH="5181600" progId="Equation.DSMT4">
                  <p:embed/>
                </p:oleObj>
              </mc:Choice>
              <mc:Fallback>
                <p:oleObj name="Equation" r:id="rId1" imgW="52425600" imgH="5181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763" y="4487802"/>
                        <a:ext cx="4629605" cy="464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5"/>
          <p:cNvGraphicFramePr>
            <a:graphicFrameLocks noChangeAspect="1"/>
          </p:cNvGraphicFramePr>
          <p:nvPr/>
        </p:nvGraphicFramePr>
        <p:xfrm>
          <a:off x="928870" y="2221743"/>
          <a:ext cx="1769533" cy="1729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19" name="Equation" r:id="rId3" imgW="546100" imgH="711200" progId="Equation.DSMT4">
                  <p:embed/>
                </p:oleObj>
              </mc:Choice>
              <mc:Fallback>
                <p:oleObj name="Equation" r:id="rId3" imgW="5461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870" y="2221743"/>
                        <a:ext cx="1769533" cy="1729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6"/>
          <p:cNvGraphicFramePr>
            <a:graphicFrameLocks noChangeAspect="1"/>
          </p:cNvGraphicFramePr>
          <p:nvPr/>
        </p:nvGraphicFramePr>
        <p:xfrm>
          <a:off x="2658186" y="2221743"/>
          <a:ext cx="2400300" cy="1737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0" name="Equation" r:id="rId5" imgW="736600" imgH="711200" progId="Equation.DSMT4">
                  <p:embed/>
                </p:oleObj>
              </mc:Choice>
              <mc:Fallback>
                <p:oleObj name="Equation" r:id="rId5" imgW="736600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186" y="2221743"/>
                        <a:ext cx="2400300" cy="1737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7"/>
          <p:cNvGraphicFramePr>
            <a:graphicFrameLocks noChangeAspect="1"/>
          </p:cNvGraphicFramePr>
          <p:nvPr/>
        </p:nvGraphicFramePr>
        <p:xfrm>
          <a:off x="5058487" y="2257727"/>
          <a:ext cx="3697817" cy="1606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1" name="Equation" r:id="rId7" imgW="1485900" imgH="736600" progId="Equation.DSMT4">
                  <p:embed/>
                </p:oleObj>
              </mc:Choice>
              <mc:Fallback>
                <p:oleObj name="Equation" r:id="rId7" imgW="1485900" imgH="736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487" y="2257727"/>
                        <a:ext cx="3697817" cy="16065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8"/>
          <p:cNvGraphicFramePr>
            <a:graphicFrameLocks noChangeAspect="1"/>
          </p:cNvGraphicFramePr>
          <p:nvPr/>
        </p:nvGraphicFramePr>
        <p:xfrm>
          <a:off x="410287" y="4451846"/>
          <a:ext cx="46482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2" name="Equation" r:id="rId9" imgW="1841500" imgH="711200" progId="Equation.DSMT4">
                  <p:embed/>
                </p:oleObj>
              </mc:Choice>
              <mc:Fallback>
                <p:oleObj name="Equation" r:id="rId9" imgW="1841500" imgH="71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87" y="4451846"/>
                        <a:ext cx="46482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6"/>
          <p:cNvGraphicFramePr>
            <a:graphicFrameLocks noChangeAspect="1"/>
          </p:cNvGraphicFramePr>
          <p:nvPr/>
        </p:nvGraphicFramePr>
        <p:xfrm>
          <a:off x="625378" y="1206192"/>
          <a:ext cx="36655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3" name="Equation" r:id="rId11" imgW="43281600" imgH="5486400" progId="Equation.DSMT4">
                  <p:embed/>
                </p:oleObj>
              </mc:Choice>
              <mc:Fallback>
                <p:oleObj name="Equation" r:id="rId11" imgW="43281600" imgH="548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78" y="1206192"/>
                        <a:ext cx="366553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6"/>
          <p:cNvGraphicFramePr>
            <a:graphicFrameLocks noChangeAspect="1"/>
          </p:cNvGraphicFramePr>
          <p:nvPr/>
        </p:nvGraphicFramePr>
        <p:xfrm>
          <a:off x="10237368" y="947958"/>
          <a:ext cx="1443567" cy="144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4" name="Equation" r:id="rId13" imgW="711200" imgH="711200" progId="Equation.DSMT4">
                  <p:embed/>
                </p:oleObj>
              </mc:Choice>
              <mc:Fallback>
                <p:oleObj name="Equation" r:id="rId13" imgW="711200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7368" y="947958"/>
                        <a:ext cx="1443567" cy="144991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5607763" y="5700203"/>
          <a:ext cx="3745679" cy="464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5" name="Equation" r:id="rId15" imgW="37795200" imgH="5181600" progId="Equation.DSMT4">
                  <p:embed/>
                </p:oleObj>
              </mc:Choice>
              <mc:Fallback>
                <p:oleObj name="Equation" r:id="rId15" imgW="37795200" imgH="5181600" progId="Equation.DSMT4">
                  <p:embed/>
                  <p:pic>
                    <p:nvPicPr>
                      <p:cNvPr id="0" name="图片 80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763" y="5700203"/>
                        <a:ext cx="3745679" cy="464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5607764" y="5067370"/>
          <a:ext cx="3444052" cy="464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6" name="Equation" r:id="rId17" imgW="34747200" imgH="5181600" progId="Equation.DSMT4">
                  <p:embed/>
                </p:oleObj>
              </mc:Choice>
              <mc:Fallback>
                <p:oleObj name="Equation" r:id="rId17" imgW="34747200" imgH="5181600" progId="Equation.DSMT4">
                  <p:embed/>
                  <p:pic>
                    <p:nvPicPr>
                      <p:cNvPr id="0" name="图片 80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764" y="5067370"/>
                        <a:ext cx="3444052" cy="464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E7140-E4F4-49D5-9AFB-3467FF007A05}" type="slidenum">
              <a:rPr lang="zh-CN" altLang="en-US" smtClean="0"/>
            </a:fld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1176266" y="159718"/>
            <a:ext cx="48744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3E5E85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二、矩阵秩的性质</a:t>
            </a:r>
            <a:endParaRPr lang="zh-CN" altLang="en-US" sz="2400" b="1" dirty="0">
              <a:solidFill>
                <a:srgbClr val="3E5E85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72094" y="3291296"/>
            <a:ext cx="1440456" cy="642075"/>
            <a:chOff x="120935" y="2656562"/>
            <a:chExt cx="1440456" cy="642075"/>
          </a:xfrm>
        </p:grpSpPr>
        <p:grpSp>
          <p:nvGrpSpPr>
            <p:cNvPr id="21" name="组合 20"/>
            <p:cNvGrpSpPr/>
            <p:nvPr/>
          </p:nvGrpSpPr>
          <p:grpSpPr>
            <a:xfrm>
              <a:off x="882492" y="2765570"/>
              <a:ext cx="678899" cy="401151"/>
              <a:chOff x="5765331" y="1474568"/>
              <a:chExt cx="756080" cy="401151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5765331" y="1474568"/>
                <a:ext cx="720080" cy="396000"/>
              </a:xfrm>
              <a:prstGeom prst="rect">
                <a:avLst/>
              </a:prstGeom>
              <a:solidFill>
                <a:schemeClr val="accent6"/>
              </a:solidFill>
            </p:spPr>
            <p:txBody>
              <a:bodyPr wrap="square">
                <a:noAutofit/>
              </a:bodyPr>
              <a:lstStyle/>
              <a:p>
                <a:pPr lvl="0" algn="ctr">
                  <a:defRPr/>
                </a:pPr>
                <a:r>
                  <a:rPr lang="zh-CN" altLang="en-US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解</a:t>
                </a:r>
                <a:endParaRPr lang="en-US" altLang="zh-CN" sz="2000" b="1" kern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6485411" y="1479719"/>
                <a:ext cx="36000" cy="39600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4" name="Freeform 28"/>
            <p:cNvSpPr>
              <a:spLocks noEditPoints="1"/>
            </p:cNvSpPr>
            <p:nvPr/>
          </p:nvSpPr>
          <p:spPr bwMode="auto">
            <a:xfrm>
              <a:off x="120935" y="2656562"/>
              <a:ext cx="661099" cy="642075"/>
            </a:xfrm>
            <a:custGeom>
              <a:avLst/>
              <a:gdLst>
                <a:gd name="T0" fmla="*/ 102 w 294"/>
                <a:gd name="T1" fmla="*/ 26 h 285"/>
                <a:gd name="T2" fmla="*/ 129 w 294"/>
                <a:gd name="T3" fmla="*/ 0 h 285"/>
                <a:gd name="T4" fmla="*/ 155 w 294"/>
                <a:gd name="T5" fmla="*/ 26 h 285"/>
                <a:gd name="T6" fmla="*/ 129 w 294"/>
                <a:gd name="T7" fmla="*/ 53 h 285"/>
                <a:gd name="T8" fmla="*/ 102 w 294"/>
                <a:gd name="T9" fmla="*/ 26 h 285"/>
                <a:gd name="T10" fmla="*/ 92 w 294"/>
                <a:gd name="T11" fmla="*/ 168 h 285"/>
                <a:gd name="T12" fmla="*/ 100 w 294"/>
                <a:gd name="T13" fmla="*/ 166 h 285"/>
                <a:gd name="T14" fmla="*/ 154 w 294"/>
                <a:gd name="T15" fmla="*/ 124 h 285"/>
                <a:gd name="T16" fmla="*/ 154 w 294"/>
                <a:gd name="T17" fmla="*/ 83 h 285"/>
                <a:gd name="T18" fmla="*/ 131 w 294"/>
                <a:gd name="T19" fmla="*/ 60 h 285"/>
                <a:gd name="T20" fmla="*/ 107 w 294"/>
                <a:gd name="T21" fmla="*/ 83 h 285"/>
                <a:gd name="T22" fmla="*/ 107 w 294"/>
                <a:gd name="T23" fmla="*/ 130 h 285"/>
                <a:gd name="T24" fmla="*/ 85 w 294"/>
                <a:gd name="T25" fmla="*/ 147 h 285"/>
                <a:gd name="T26" fmla="*/ 83 w 294"/>
                <a:gd name="T27" fmla="*/ 164 h 285"/>
                <a:gd name="T28" fmla="*/ 92 w 294"/>
                <a:gd name="T29" fmla="*/ 168 h 285"/>
                <a:gd name="T30" fmla="*/ 294 w 294"/>
                <a:gd name="T31" fmla="*/ 143 h 285"/>
                <a:gd name="T32" fmla="*/ 253 w 294"/>
                <a:gd name="T33" fmla="*/ 184 h 285"/>
                <a:gd name="T34" fmla="*/ 229 w 294"/>
                <a:gd name="T35" fmla="*/ 184 h 285"/>
                <a:gd name="T36" fmla="*/ 98 w 294"/>
                <a:gd name="T37" fmla="*/ 285 h 285"/>
                <a:gd name="T38" fmla="*/ 41 w 294"/>
                <a:gd name="T39" fmla="*/ 285 h 285"/>
                <a:gd name="T40" fmla="*/ 0 w 294"/>
                <a:gd name="T41" fmla="*/ 244 h 285"/>
                <a:gd name="T42" fmla="*/ 41 w 294"/>
                <a:gd name="T43" fmla="*/ 203 h 285"/>
                <a:gd name="T44" fmla="*/ 71 w 294"/>
                <a:gd name="T45" fmla="*/ 203 h 285"/>
                <a:gd name="T46" fmla="*/ 201 w 294"/>
                <a:gd name="T47" fmla="*/ 102 h 285"/>
                <a:gd name="T48" fmla="*/ 253 w 294"/>
                <a:gd name="T49" fmla="*/ 102 h 285"/>
                <a:gd name="T50" fmla="*/ 294 w 294"/>
                <a:gd name="T51" fmla="*/ 143 h 285"/>
                <a:gd name="T52" fmla="*/ 275 w 294"/>
                <a:gd name="T53" fmla="*/ 143 h 285"/>
                <a:gd name="T54" fmla="*/ 253 w 294"/>
                <a:gd name="T55" fmla="*/ 121 h 285"/>
                <a:gd name="T56" fmla="*/ 208 w 294"/>
                <a:gd name="T57" fmla="*/ 121 h 285"/>
                <a:gd name="T58" fmla="*/ 77 w 294"/>
                <a:gd name="T59" fmla="*/ 222 h 285"/>
                <a:gd name="T60" fmla="*/ 41 w 294"/>
                <a:gd name="T61" fmla="*/ 222 h 285"/>
                <a:gd name="T62" fmla="*/ 18 w 294"/>
                <a:gd name="T63" fmla="*/ 244 h 285"/>
                <a:gd name="T64" fmla="*/ 41 w 294"/>
                <a:gd name="T65" fmla="*/ 266 h 285"/>
                <a:gd name="T66" fmla="*/ 92 w 294"/>
                <a:gd name="T67" fmla="*/ 266 h 285"/>
                <a:gd name="T68" fmla="*/ 223 w 294"/>
                <a:gd name="T69" fmla="*/ 165 h 285"/>
                <a:gd name="T70" fmla="*/ 253 w 294"/>
                <a:gd name="T71" fmla="*/ 165 h 285"/>
                <a:gd name="T72" fmla="*/ 275 w 294"/>
                <a:gd name="T73" fmla="*/ 143 h 285"/>
                <a:gd name="T74" fmla="*/ 162 w 294"/>
                <a:gd name="T75" fmla="*/ 178 h 285"/>
                <a:gd name="T76" fmla="*/ 141 w 294"/>
                <a:gd name="T77" fmla="*/ 195 h 285"/>
                <a:gd name="T78" fmla="*/ 143 w 294"/>
                <a:gd name="T79" fmla="*/ 180 h 285"/>
                <a:gd name="T80" fmla="*/ 133 w 294"/>
                <a:gd name="T81" fmla="*/ 188 h 285"/>
                <a:gd name="T82" fmla="*/ 130 w 294"/>
                <a:gd name="T83" fmla="*/ 208 h 285"/>
                <a:gd name="T84" fmla="*/ 151 w 294"/>
                <a:gd name="T85" fmla="*/ 211 h 285"/>
                <a:gd name="T86" fmla="*/ 161 w 294"/>
                <a:gd name="T87" fmla="*/ 203 h 285"/>
                <a:gd name="T88" fmla="*/ 146 w 294"/>
                <a:gd name="T89" fmla="*/ 202 h 285"/>
                <a:gd name="T90" fmla="*/ 168 w 294"/>
                <a:gd name="T91" fmla="*/ 185 h 285"/>
                <a:gd name="T92" fmla="*/ 162 w 294"/>
                <a:gd name="T93" fmla="*/ 178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94" h="285">
                  <a:moveTo>
                    <a:pt x="102" y="26"/>
                  </a:moveTo>
                  <a:cubicBezTo>
                    <a:pt x="102" y="12"/>
                    <a:pt x="114" y="0"/>
                    <a:pt x="129" y="0"/>
                  </a:cubicBezTo>
                  <a:cubicBezTo>
                    <a:pt x="143" y="0"/>
                    <a:pt x="155" y="12"/>
                    <a:pt x="155" y="26"/>
                  </a:cubicBezTo>
                  <a:cubicBezTo>
                    <a:pt x="155" y="41"/>
                    <a:pt x="143" y="53"/>
                    <a:pt x="129" y="53"/>
                  </a:cubicBezTo>
                  <a:cubicBezTo>
                    <a:pt x="114" y="53"/>
                    <a:pt x="102" y="41"/>
                    <a:pt x="102" y="26"/>
                  </a:cubicBezTo>
                  <a:close/>
                  <a:moveTo>
                    <a:pt x="92" y="168"/>
                  </a:moveTo>
                  <a:cubicBezTo>
                    <a:pt x="95" y="168"/>
                    <a:pt x="98" y="167"/>
                    <a:pt x="100" y="166"/>
                  </a:cubicBezTo>
                  <a:cubicBezTo>
                    <a:pt x="154" y="124"/>
                    <a:pt x="154" y="124"/>
                    <a:pt x="154" y="124"/>
                  </a:cubicBezTo>
                  <a:cubicBezTo>
                    <a:pt x="154" y="83"/>
                    <a:pt x="154" y="83"/>
                    <a:pt x="154" y="83"/>
                  </a:cubicBezTo>
                  <a:cubicBezTo>
                    <a:pt x="154" y="70"/>
                    <a:pt x="143" y="60"/>
                    <a:pt x="131" y="60"/>
                  </a:cubicBezTo>
                  <a:cubicBezTo>
                    <a:pt x="118" y="60"/>
                    <a:pt x="107" y="70"/>
                    <a:pt x="107" y="83"/>
                  </a:cubicBezTo>
                  <a:cubicBezTo>
                    <a:pt x="107" y="130"/>
                    <a:pt x="107" y="130"/>
                    <a:pt x="107" y="130"/>
                  </a:cubicBezTo>
                  <a:cubicBezTo>
                    <a:pt x="85" y="147"/>
                    <a:pt x="85" y="147"/>
                    <a:pt x="85" y="147"/>
                  </a:cubicBezTo>
                  <a:cubicBezTo>
                    <a:pt x="80" y="151"/>
                    <a:pt x="79" y="159"/>
                    <a:pt x="83" y="164"/>
                  </a:cubicBezTo>
                  <a:cubicBezTo>
                    <a:pt x="86" y="167"/>
                    <a:pt x="89" y="168"/>
                    <a:pt x="92" y="168"/>
                  </a:cubicBezTo>
                  <a:close/>
                  <a:moveTo>
                    <a:pt x="294" y="143"/>
                  </a:moveTo>
                  <a:cubicBezTo>
                    <a:pt x="294" y="166"/>
                    <a:pt x="276" y="184"/>
                    <a:pt x="253" y="184"/>
                  </a:cubicBezTo>
                  <a:cubicBezTo>
                    <a:pt x="229" y="184"/>
                    <a:pt x="229" y="184"/>
                    <a:pt x="229" y="184"/>
                  </a:cubicBezTo>
                  <a:cubicBezTo>
                    <a:pt x="98" y="285"/>
                    <a:pt x="98" y="285"/>
                    <a:pt x="98" y="285"/>
                  </a:cubicBezTo>
                  <a:cubicBezTo>
                    <a:pt x="41" y="285"/>
                    <a:pt x="41" y="285"/>
                    <a:pt x="41" y="285"/>
                  </a:cubicBezTo>
                  <a:cubicBezTo>
                    <a:pt x="18" y="285"/>
                    <a:pt x="0" y="267"/>
                    <a:pt x="0" y="244"/>
                  </a:cubicBezTo>
                  <a:cubicBezTo>
                    <a:pt x="0" y="221"/>
                    <a:pt x="18" y="203"/>
                    <a:pt x="41" y="203"/>
                  </a:cubicBezTo>
                  <a:cubicBezTo>
                    <a:pt x="71" y="203"/>
                    <a:pt x="71" y="203"/>
                    <a:pt x="71" y="203"/>
                  </a:cubicBezTo>
                  <a:cubicBezTo>
                    <a:pt x="201" y="102"/>
                    <a:pt x="201" y="102"/>
                    <a:pt x="201" y="102"/>
                  </a:cubicBezTo>
                  <a:cubicBezTo>
                    <a:pt x="253" y="102"/>
                    <a:pt x="253" y="102"/>
                    <a:pt x="253" y="102"/>
                  </a:cubicBezTo>
                  <a:cubicBezTo>
                    <a:pt x="276" y="102"/>
                    <a:pt x="294" y="121"/>
                    <a:pt x="294" y="143"/>
                  </a:cubicBezTo>
                  <a:close/>
                  <a:moveTo>
                    <a:pt x="275" y="143"/>
                  </a:moveTo>
                  <a:cubicBezTo>
                    <a:pt x="275" y="131"/>
                    <a:pt x="265" y="121"/>
                    <a:pt x="253" y="121"/>
                  </a:cubicBezTo>
                  <a:cubicBezTo>
                    <a:pt x="208" y="121"/>
                    <a:pt x="208" y="121"/>
                    <a:pt x="208" y="121"/>
                  </a:cubicBezTo>
                  <a:cubicBezTo>
                    <a:pt x="77" y="222"/>
                    <a:pt x="77" y="222"/>
                    <a:pt x="77" y="222"/>
                  </a:cubicBezTo>
                  <a:cubicBezTo>
                    <a:pt x="41" y="222"/>
                    <a:pt x="41" y="222"/>
                    <a:pt x="41" y="222"/>
                  </a:cubicBezTo>
                  <a:cubicBezTo>
                    <a:pt x="28" y="222"/>
                    <a:pt x="18" y="232"/>
                    <a:pt x="18" y="244"/>
                  </a:cubicBezTo>
                  <a:cubicBezTo>
                    <a:pt x="18" y="256"/>
                    <a:pt x="28" y="266"/>
                    <a:pt x="41" y="266"/>
                  </a:cubicBezTo>
                  <a:cubicBezTo>
                    <a:pt x="92" y="266"/>
                    <a:pt x="92" y="266"/>
                    <a:pt x="92" y="266"/>
                  </a:cubicBezTo>
                  <a:cubicBezTo>
                    <a:pt x="223" y="165"/>
                    <a:pt x="223" y="165"/>
                    <a:pt x="223" y="165"/>
                  </a:cubicBezTo>
                  <a:cubicBezTo>
                    <a:pt x="253" y="165"/>
                    <a:pt x="253" y="165"/>
                    <a:pt x="253" y="165"/>
                  </a:cubicBezTo>
                  <a:cubicBezTo>
                    <a:pt x="265" y="165"/>
                    <a:pt x="275" y="155"/>
                    <a:pt x="275" y="143"/>
                  </a:cubicBezTo>
                  <a:close/>
                  <a:moveTo>
                    <a:pt x="162" y="178"/>
                  </a:moveTo>
                  <a:cubicBezTo>
                    <a:pt x="141" y="195"/>
                    <a:pt x="141" y="195"/>
                    <a:pt x="141" y="195"/>
                  </a:cubicBezTo>
                  <a:cubicBezTo>
                    <a:pt x="143" y="180"/>
                    <a:pt x="143" y="180"/>
                    <a:pt x="143" y="180"/>
                  </a:cubicBezTo>
                  <a:cubicBezTo>
                    <a:pt x="133" y="188"/>
                    <a:pt x="133" y="188"/>
                    <a:pt x="133" y="188"/>
                  </a:cubicBezTo>
                  <a:cubicBezTo>
                    <a:pt x="130" y="208"/>
                    <a:pt x="130" y="208"/>
                    <a:pt x="130" y="208"/>
                  </a:cubicBezTo>
                  <a:cubicBezTo>
                    <a:pt x="151" y="211"/>
                    <a:pt x="151" y="211"/>
                    <a:pt x="151" y="211"/>
                  </a:cubicBezTo>
                  <a:cubicBezTo>
                    <a:pt x="161" y="203"/>
                    <a:pt x="161" y="203"/>
                    <a:pt x="161" y="203"/>
                  </a:cubicBezTo>
                  <a:cubicBezTo>
                    <a:pt x="146" y="202"/>
                    <a:pt x="146" y="202"/>
                    <a:pt x="146" y="202"/>
                  </a:cubicBezTo>
                  <a:cubicBezTo>
                    <a:pt x="168" y="185"/>
                    <a:pt x="168" y="185"/>
                    <a:pt x="168" y="185"/>
                  </a:cubicBezTo>
                  <a:lnTo>
                    <a:pt x="162" y="178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20935" y="1431186"/>
            <a:ext cx="1390534" cy="642075"/>
            <a:chOff x="110854" y="3319992"/>
            <a:chExt cx="1390534" cy="642075"/>
          </a:xfrm>
        </p:grpSpPr>
        <p:grpSp>
          <p:nvGrpSpPr>
            <p:cNvPr id="14" name="组合 13"/>
            <p:cNvGrpSpPr/>
            <p:nvPr/>
          </p:nvGrpSpPr>
          <p:grpSpPr>
            <a:xfrm>
              <a:off x="872411" y="3429000"/>
              <a:ext cx="628977" cy="401151"/>
              <a:chOff x="5765331" y="1474568"/>
              <a:chExt cx="756080" cy="401151"/>
            </a:xfrm>
          </p:grpSpPr>
          <p:sp>
            <p:nvSpPr>
              <p:cNvPr id="16" name="矩形 15"/>
              <p:cNvSpPr/>
              <p:nvPr/>
            </p:nvSpPr>
            <p:spPr>
              <a:xfrm>
                <a:off x="5765331" y="1474568"/>
                <a:ext cx="720080" cy="396000"/>
              </a:xfrm>
              <a:prstGeom prst="rect">
                <a:avLst/>
              </a:prstGeom>
              <a:solidFill>
                <a:schemeClr val="accent6"/>
              </a:solidFill>
            </p:spPr>
            <p:txBody>
              <a:bodyPr wrap="square">
                <a:noAutofit/>
              </a:bodyPr>
              <a:lstStyle/>
              <a:p>
                <a:pPr lvl="0" algn="ctr">
                  <a:defRPr/>
                </a:pPr>
                <a:r>
                  <a:rPr lang="zh-CN" altLang="en-US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例</a:t>
                </a:r>
                <a:r>
                  <a:rPr lang="en-US" altLang="zh-CN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3</a:t>
                </a:r>
                <a:endParaRPr lang="en-US" altLang="zh-CN" sz="2000" b="1" kern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6485411" y="1479719"/>
                <a:ext cx="36000" cy="39600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5" name="Freeform 28"/>
            <p:cNvSpPr>
              <a:spLocks noEditPoints="1"/>
            </p:cNvSpPr>
            <p:nvPr/>
          </p:nvSpPr>
          <p:spPr bwMode="auto">
            <a:xfrm>
              <a:off x="110854" y="3319992"/>
              <a:ext cx="661099" cy="642075"/>
            </a:xfrm>
            <a:custGeom>
              <a:avLst/>
              <a:gdLst>
                <a:gd name="T0" fmla="*/ 102 w 294"/>
                <a:gd name="T1" fmla="*/ 26 h 285"/>
                <a:gd name="T2" fmla="*/ 129 w 294"/>
                <a:gd name="T3" fmla="*/ 0 h 285"/>
                <a:gd name="T4" fmla="*/ 155 w 294"/>
                <a:gd name="T5" fmla="*/ 26 h 285"/>
                <a:gd name="T6" fmla="*/ 129 w 294"/>
                <a:gd name="T7" fmla="*/ 53 h 285"/>
                <a:gd name="T8" fmla="*/ 102 w 294"/>
                <a:gd name="T9" fmla="*/ 26 h 285"/>
                <a:gd name="T10" fmla="*/ 92 w 294"/>
                <a:gd name="T11" fmla="*/ 168 h 285"/>
                <a:gd name="T12" fmla="*/ 100 w 294"/>
                <a:gd name="T13" fmla="*/ 166 h 285"/>
                <a:gd name="T14" fmla="*/ 154 w 294"/>
                <a:gd name="T15" fmla="*/ 124 h 285"/>
                <a:gd name="T16" fmla="*/ 154 w 294"/>
                <a:gd name="T17" fmla="*/ 83 h 285"/>
                <a:gd name="T18" fmla="*/ 131 w 294"/>
                <a:gd name="T19" fmla="*/ 60 h 285"/>
                <a:gd name="T20" fmla="*/ 107 w 294"/>
                <a:gd name="T21" fmla="*/ 83 h 285"/>
                <a:gd name="T22" fmla="*/ 107 w 294"/>
                <a:gd name="T23" fmla="*/ 130 h 285"/>
                <a:gd name="T24" fmla="*/ 85 w 294"/>
                <a:gd name="T25" fmla="*/ 147 h 285"/>
                <a:gd name="T26" fmla="*/ 83 w 294"/>
                <a:gd name="T27" fmla="*/ 164 h 285"/>
                <a:gd name="T28" fmla="*/ 92 w 294"/>
                <a:gd name="T29" fmla="*/ 168 h 285"/>
                <a:gd name="T30" fmla="*/ 294 w 294"/>
                <a:gd name="T31" fmla="*/ 143 h 285"/>
                <a:gd name="T32" fmla="*/ 253 w 294"/>
                <a:gd name="T33" fmla="*/ 184 h 285"/>
                <a:gd name="T34" fmla="*/ 229 w 294"/>
                <a:gd name="T35" fmla="*/ 184 h 285"/>
                <a:gd name="T36" fmla="*/ 98 w 294"/>
                <a:gd name="T37" fmla="*/ 285 h 285"/>
                <a:gd name="T38" fmla="*/ 41 w 294"/>
                <a:gd name="T39" fmla="*/ 285 h 285"/>
                <a:gd name="T40" fmla="*/ 0 w 294"/>
                <a:gd name="T41" fmla="*/ 244 h 285"/>
                <a:gd name="T42" fmla="*/ 41 w 294"/>
                <a:gd name="T43" fmla="*/ 203 h 285"/>
                <a:gd name="T44" fmla="*/ 71 w 294"/>
                <a:gd name="T45" fmla="*/ 203 h 285"/>
                <a:gd name="T46" fmla="*/ 201 w 294"/>
                <a:gd name="T47" fmla="*/ 102 h 285"/>
                <a:gd name="T48" fmla="*/ 253 w 294"/>
                <a:gd name="T49" fmla="*/ 102 h 285"/>
                <a:gd name="T50" fmla="*/ 294 w 294"/>
                <a:gd name="T51" fmla="*/ 143 h 285"/>
                <a:gd name="T52" fmla="*/ 275 w 294"/>
                <a:gd name="T53" fmla="*/ 143 h 285"/>
                <a:gd name="T54" fmla="*/ 253 w 294"/>
                <a:gd name="T55" fmla="*/ 121 h 285"/>
                <a:gd name="T56" fmla="*/ 208 w 294"/>
                <a:gd name="T57" fmla="*/ 121 h 285"/>
                <a:gd name="T58" fmla="*/ 77 w 294"/>
                <a:gd name="T59" fmla="*/ 222 h 285"/>
                <a:gd name="T60" fmla="*/ 41 w 294"/>
                <a:gd name="T61" fmla="*/ 222 h 285"/>
                <a:gd name="T62" fmla="*/ 18 w 294"/>
                <a:gd name="T63" fmla="*/ 244 h 285"/>
                <a:gd name="T64" fmla="*/ 41 w 294"/>
                <a:gd name="T65" fmla="*/ 266 h 285"/>
                <a:gd name="T66" fmla="*/ 92 w 294"/>
                <a:gd name="T67" fmla="*/ 266 h 285"/>
                <a:gd name="T68" fmla="*/ 223 w 294"/>
                <a:gd name="T69" fmla="*/ 165 h 285"/>
                <a:gd name="T70" fmla="*/ 253 w 294"/>
                <a:gd name="T71" fmla="*/ 165 h 285"/>
                <a:gd name="T72" fmla="*/ 275 w 294"/>
                <a:gd name="T73" fmla="*/ 143 h 285"/>
                <a:gd name="T74" fmla="*/ 162 w 294"/>
                <a:gd name="T75" fmla="*/ 178 h 285"/>
                <a:gd name="T76" fmla="*/ 141 w 294"/>
                <a:gd name="T77" fmla="*/ 195 h 285"/>
                <a:gd name="T78" fmla="*/ 143 w 294"/>
                <a:gd name="T79" fmla="*/ 180 h 285"/>
                <a:gd name="T80" fmla="*/ 133 w 294"/>
                <a:gd name="T81" fmla="*/ 188 h 285"/>
                <a:gd name="T82" fmla="*/ 130 w 294"/>
                <a:gd name="T83" fmla="*/ 208 h 285"/>
                <a:gd name="T84" fmla="*/ 151 w 294"/>
                <a:gd name="T85" fmla="*/ 211 h 285"/>
                <a:gd name="T86" fmla="*/ 161 w 294"/>
                <a:gd name="T87" fmla="*/ 203 h 285"/>
                <a:gd name="T88" fmla="*/ 146 w 294"/>
                <a:gd name="T89" fmla="*/ 202 h 285"/>
                <a:gd name="T90" fmla="*/ 168 w 294"/>
                <a:gd name="T91" fmla="*/ 185 h 285"/>
                <a:gd name="T92" fmla="*/ 162 w 294"/>
                <a:gd name="T93" fmla="*/ 178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94" h="285">
                  <a:moveTo>
                    <a:pt x="102" y="26"/>
                  </a:moveTo>
                  <a:cubicBezTo>
                    <a:pt x="102" y="12"/>
                    <a:pt x="114" y="0"/>
                    <a:pt x="129" y="0"/>
                  </a:cubicBezTo>
                  <a:cubicBezTo>
                    <a:pt x="143" y="0"/>
                    <a:pt x="155" y="12"/>
                    <a:pt x="155" y="26"/>
                  </a:cubicBezTo>
                  <a:cubicBezTo>
                    <a:pt x="155" y="41"/>
                    <a:pt x="143" y="53"/>
                    <a:pt x="129" y="53"/>
                  </a:cubicBezTo>
                  <a:cubicBezTo>
                    <a:pt x="114" y="53"/>
                    <a:pt x="102" y="41"/>
                    <a:pt x="102" y="26"/>
                  </a:cubicBezTo>
                  <a:close/>
                  <a:moveTo>
                    <a:pt x="92" y="168"/>
                  </a:moveTo>
                  <a:cubicBezTo>
                    <a:pt x="95" y="168"/>
                    <a:pt x="98" y="167"/>
                    <a:pt x="100" y="166"/>
                  </a:cubicBezTo>
                  <a:cubicBezTo>
                    <a:pt x="154" y="124"/>
                    <a:pt x="154" y="124"/>
                    <a:pt x="154" y="124"/>
                  </a:cubicBezTo>
                  <a:cubicBezTo>
                    <a:pt x="154" y="83"/>
                    <a:pt x="154" y="83"/>
                    <a:pt x="154" y="83"/>
                  </a:cubicBezTo>
                  <a:cubicBezTo>
                    <a:pt x="154" y="70"/>
                    <a:pt x="143" y="60"/>
                    <a:pt x="131" y="60"/>
                  </a:cubicBezTo>
                  <a:cubicBezTo>
                    <a:pt x="118" y="60"/>
                    <a:pt x="107" y="70"/>
                    <a:pt x="107" y="83"/>
                  </a:cubicBezTo>
                  <a:cubicBezTo>
                    <a:pt x="107" y="130"/>
                    <a:pt x="107" y="130"/>
                    <a:pt x="107" y="130"/>
                  </a:cubicBezTo>
                  <a:cubicBezTo>
                    <a:pt x="85" y="147"/>
                    <a:pt x="85" y="147"/>
                    <a:pt x="85" y="147"/>
                  </a:cubicBezTo>
                  <a:cubicBezTo>
                    <a:pt x="80" y="151"/>
                    <a:pt x="79" y="159"/>
                    <a:pt x="83" y="164"/>
                  </a:cubicBezTo>
                  <a:cubicBezTo>
                    <a:pt x="86" y="167"/>
                    <a:pt x="89" y="168"/>
                    <a:pt x="92" y="168"/>
                  </a:cubicBezTo>
                  <a:close/>
                  <a:moveTo>
                    <a:pt x="294" y="143"/>
                  </a:moveTo>
                  <a:cubicBezTo>
                    <a:pt x="294" y="166"/>
                    <a:pt x="276" y="184"/>
                    <a:pt x="253" y="184"/>
                  </a:cubicBezTo>
                  <a:cubicBezTo>
                    <a:pt x="229" y="184"/>
                    <a:pt x="229" y="184"/>
                    <a:pt x="229" y="184"/>
                  </a:cubicBezTo>
                  <a:cubicBezTo>
                    <a:pt x="98" y="285"/>
                    <a:pt x="98" y="285"/>
                    <a:pt x="98" y="285"/>
                  </a:cubicBezTo>
                  <a:cubicBezTo>
                    <a:pt x="41" y="285"/>
                    <a:pt x="41" y="285"/>
                    <a:pt x="41" y="285"/>
                  </a:cubicBezTo>
                  <a:cubicBezTo>
                    <a:pt x="18" y="285"/>
                    <a:pt x="0" y="267"/>
                    <a:pt x="0" y="244"/>
                  </a:cubicBezTo>
                  <a:cubicBezTo>
                    <a:pt x="0" y="221"/>
                    <a:pt x="18" y="203"/>
                    <a:pt x="41" y="203"/>
                  </a:cubicBezTo>
                  <a:cubicBezTo>
                    <a:pt x="71" y="203"/>
                    <a:pt x="71" y="203"/>
                    <a:pt x="71" y="203"/>
                  </a:cubicBezTo>
                  <a:cubicBezTo>
                    <a:pt x="201" y="102"/>
                    <a:pt x="201" y="102"/>
                    <a:pt x="201" y="102"/>
                  </a:cubicBezTo>
                  <a:cubicBezTo>
                    <a:pt x="253" y="102"/>
                    <a:pt x="253" y="102"/>
                    <a:pt x="253" y="102"/>
                  </a:cubicBezTo>
                  <a:cubicBezTo>
                    <a:pt x="276" y="102"/>
                    <a:pt x="294" y="121"/>
                    <a:pt x="294" y="143"/>
                  </a:cubicBezTo>
                  <a:close/>
                  <a:moveTo>
                    <a:pt x="275" y="143"/>
                  </a:moveTo>
                  <a:cubicBezTo>
                    <a:pt x="275" y="131"/>
                    <a:pt x="265" y="121"/>
                    <a:pt x="253" y="121"/>
                  </a:cubicBezTo>
                  <a:cubicBezTo>
                    <a:pt x="208" y="121"/>
                    <a:pt x="208" y="121"/>
                    <a:pt x="208" y="121"/>
                  </a:cubicBezTo>
                  <a:cubicBezTo>
                    <a:pt x="77" y="222"/>
                    <a:pt x="77" y="222"/>
                    <a:pt x="77" y="222"/>
                  </a:cubicBezTo>
                  <a:cubicBezTo>
                    <a:pt x="41" y="222"/>
                    <a:pt x="41" y="222"/>
                    <a:pt x="41" y="222"/>
                  </a:cubicBezTo>
                  <a:cubicBezTo>
                    <a:pt x="28" y="222"/>
                    <a:pt x="18" y="232"/>
                    <a:pt x="18" y="244"/>
                  </a:cubicBezTo>
                  <a:cubicBezTo>
                    <a:pt x="18" y="256"/>
                    <a:pt x="28" y="266"/>
                    <a:pt x="41" y="266"/>
                  </a:cubicBezTo>
                  <a:cubicBezTo>
                    <a:pt x="92" y="266"/>
                    <a:pt x="92" y="266"/>
                    <a:pt x="92" y="266"/>
                  </a:cubicBezTo>
                  <a:cubicBezTo>
                    <a:pt x="223" y="165"/>
                    <a:pt x="223" y="165"/>
                    <a:pt x="223" y="165"/>
                  </a:cubicBezTo>
                  <a:cubicBezTo>
                    <a:pt x="253" y="165"/>
                    <a:pt x="253" y="165"/>
                    <a:pt x="253" y="165"/>
                  </a:cubicBezTo>
                  <a:cubicBezTo>
                    <a:pt x="265" y="165"/>
                    <a:pt x="275" y="155"/>
                    <a:pt x="275" y="143"/>
                  </a:cubicBezTo>
                  <a:close/>
                  <a:moveTo>
                    <a:pt x="162" y="178"/>
                  </a:moveTo>
                  <a:cubicBezTo>
                    <a:pt x="141" y="195"/>
                    <a:pt x="141" y="195"/>
                    <a:pt x="141" y="195"/>
                  </a:cubicBezTo>
                  <a:cubicBezTo>
                    <a:pt x="143" y="180"/>
                    <a:pt x="143" y="180"/>
                    <a:pt x="143" y="180"/>
                  </a:cubicBezTo>
                  <a:cubicBezTo>
                    <a:pt x="133" y="188"/>
                    <a:pt x="133" y="188"/>
                    <a:pt x="133" y="188"/>
                  </a:cubicBezTo>
                  <a:cubicBezTo>
                    <a:pt x="130" y="208"/>
                    <a:pt x="130" y="208"/>
                    <a:pt x="130" y="208"/>
                  </a:cubicBezTo>
                  <a:cubicBezTo>
                    <a:pt x="151" y="211"/>
                    <a:pt x="151" y="211"/>
                    <a:pt x="151" y="211"/>
                  </a:cubicBezTo>
                  <a:cubicBezTo>
                    <a:pt x="161" y="203"/>
                    <a:pt x="161" y="203"/>
                    <a:pt x="161" y="203"/>
                  </a:cubicBezTo>
                  <a:cubicBezTo>
                    <a:pt x="146" y="202"/>
                    <a:pt x="146" y="202"/>
                    <a:pt x="146" y="202"/>
                  </a:cubicBezTo>
                  <a:cubicBezTo>
                    <a:pt x="168" y="185"/>
                    <a:pt x="168" y="185"/>
                    <a:pt x="168" y="185"/>
                  </a:cubicBezTo>
                  <a:lnTo>
                    <a:pt x="162" y="178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0" y="2753980"/>
            <a:ext cx="12198450" cy="45719"/>
            <a:chOff x="0" y="1420071"/>
            <a:chExt cx="12192000" cy="2389102"/>
          </a:xfrm>
        </p:grpSpPr>
        <p:sp>
          <p:nvSpPr>
            <p:cNvPr id="27" name="矩形 26"/>
            <p:cNvSpPr/>
            <p:nvPr/>
          </p:nvSpPr>
          <p:spPr>
            <a:xfrm>
              <a:off x="0" y="1420071"/>
              <a:ext cx="3048000" cy="238910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3048000" y="1420071"/>
              <a:ext cx="3048000" cy="238910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6096000" y="1420071"/>
              <a:ext cx="3048000" cy="2389102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9144000" y="1420071"/>
              <a:ext cx="3048000" cy="2389102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3262609" y="833422"/>
          <a:ext cx="3817938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75" name="Equation" r:id="rId1" imgW="45110400" imgH="21945600" progId="Equation.DSMT4">
                  <p:embed/>
                </p:oleObj>
              </mc:Choice>
              <mc:Fallback>
                <p:oleObj name="Equation" r:id="rId1" imgW="45110400" imgH="2194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609" y="833422"/>
                        <a:ext cx="3817938" cy="186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/>
        </p:nvGraphicFramePr>
        <p:xfrm>
          <a:off x="1776413" y="2838450"/>
          <a:ext cx="582930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76" name="Equation" r:id="rId3" imgW="68884800" imgH="21945600" progId="Equation.DSMT4">
                  <p:embed/>
                </p:oleObj>
              </mc:Choice>
              <mc:Fallback>
                <p:oleObj name="Equation" r:id="rId3" imgW="68884800" imgH="2194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2838450"/>
                        <a:ext cx="5829300" cy="186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1999802" y="4887929"/>
          <a:ext cx="2552700" cy="186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77" name="Equation" r:id="rId5" imgW="1257300" imgH="914400" progId="Equation.DSMT4">
                  <p:embed/>
                </p:oleObj>
              </mc:Choice>
              <mc:Fallback>
                <p:oleObj name="Equation" r:id="rId5" imgW="125730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802" y="4887929"/>
                        <a:ext cx="2552700" cy="18605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/>
        </p:nvGraphicFramePr>
        <p:xfrm>
          <a:off x="7905302" y="5611829"/>
          <a:ext cx="1600200" cy="412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78" name="Equation" r:id="rId7" imgW="786765" imgH="203200" progId="Equation.DSMT4">
                  <p:embed/>
                </p:oleObj>
              </mc:Choice>
              <mc:Fallback>
                <p:oleObj name="Equation" r:id="rId7" imgW="786765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302" y="5611829"/>
                        <a:ext cx="1600200" cy="4127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7905302" y="2855005"/>
          <a:ext cx="3043767" cy="186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79" name="Equation" r:id="rId9" imgW="1498600" imgH="914400" progId="Equation.DSMT4">
                  <p:embed/>
                </p:oleObj>
              </mc:Choice>
              <mc:Fallback>
                <p:oleObj name="Equation" r:id="rId9" imgW="149860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302" y="2855005"/>
                        <a:ext cx="3043767" cy="18605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/>
        </p:nvGraphicFramePr>
        <p:xfrm>
          <a:off x="4577902" y="4887929"/>
          <a:ext cx="2552700" cy="186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0" name="Equation" r:id="rId11" imgW="1257300" imgH="914400" progId="Equation.DSMT4">
                  <p:embed/>
                </p:oleObj>
              </mc:Choice>
              <mc:Fallback>
                <p:oleObj name="Equation" r:id="rId11" imgW="125730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902" y="4887929"/>
                        <a:ext cx="2552700" cy="18605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E7140-E4F4-49D5-9AFB-3467FF007A05}" type="slidenum">
              <a:rPr lang="zh-CN" altLang="en-US" smtClean="0"/>
            </a:fld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1176266" y="159718"/>
            <a:ext cx="48744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3E5E85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矩阵秩的相关结论</a:t>
            </a:r>
            <a:endParaRPr lang="zh-CN" altLang="en-US" sz="2400" b="1" dirty="0">
              <a:solidFill>
                <a:srgbClr val="3E5E85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20935" y="3348675"/>
            <a:ext cx="1440456" cy="642075"/>
            <a:chOff x="120935" y="2656562"/>
            <a:chExt cx="1440456" cy="642075"/>
          </a:xfrm>
        </p:grpSpPr>
        <p:grpSp>
          <p:nvGrpSpPr>
            <p:cNvPr id="21" name="组合 20"/>
            <p:cNvGrpSpPr/>
            <p:nvPr/>
          </p:nvGrpSpPr>
          <p:grpSpPr>
            <a:xfrm>
              <a:off x="882492" y="2765570"/>
              <a:ext cx="678899" cy="401151"/>
              <a:chOff x="5765331" y="1474568"/>
              <a:chExt cx="756080" cy="401151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5765331" y="1474568"/>
                <a:ext cx="720080" cy="396000"/>
              </a:xfrm>
              <a:prstGeom prst="rect">
                <a:avLst/>
              </a:prstGeom>
              <a:solidFill>
                <a:schemeClr val="accent6"/>
              </a:solidFill>
            </p:spPr>
            <p:txBody>
              <a:bodyPr wrap="square">
                <a:noAutofit/>
              </a:bodyPr>
              <a:lstStyle/>
              <a:p>
                <a:pPr lvl="0" algn="ctr">
                  <a:defRPr/>
                </a:pPr>
                <a:r>
                  <a:rPr lang="zh-CN" altLang="en-US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解</a:t>
                </a:r>
                <a:endParaRPr lang="en-US" altLang="zh-CN" sz="2000" b="1" kern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6485411" y="1479719"/>
                <a:ext cx="36000" cy="39600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4" name="Freeform 28"/>
            <p:cNvSpPr>
              <a:spLocks noEditPoints="1"/>
            </p:cNvSpPr>
            <p:nvPr/>
          </p:nvSpPr>
          <p:spPr bwMode="auto">
            <a:xfrm>
              <a:off x="120935" y="2656562"/>
              <a:ext cx="661099" cy="642075"/>
            </a:xfrm>
            <a:custGeom>
              <a:avLst/>
              <a:gdLst>
                <a:gd name="T0" fmla="*/ 102 w 294"/>
                <a:gd name="T1" fmla="*/ 26 h 285"/>
                <a:gd name="T2" fmla="*/ 129 w 294"/>
                <a:gd name="T3" fmla="*/ 0 h 285"/>
                <a:gd name="T4" fmla="*/ 155 w 294"/>
                <a:gd name="T5" fmla="*/ 26 h 285"/>
                <a:gd name="T6" fmla="*/ 129 w 294"/>
                <a:gd name="T7" fmla="*/ 53 h 285"/>
                <a:gd name="T8" fmla="*/ 102 w 294"/>
                <a:gd name="T9" fmla="*/ 26 h 285"/>
                <a:gd name="T10" fmla="*/ 92 w 294"/>
                <a:gd name="T11" fmla="*/ 168 h 285"/>
                <a:gd name="T12" fmla="*/ 100 w 294"/>
                <a:gd name="T13" fmla="*/ 166 h 285"/>
                <a:gd name="T14" fmla="*/ 154 w 294"/>
                <a:gd name="T15" fmla="*/ 124 h 285"/>
                <a:gd name="T16" fmla="*/ 154 w 294"/>
                <a:gd name="T17" fmla="*/ 83 h 285"/>
                <a:gd name="T18" fmla="*/ 131 w 294"/>
                <a:gd name="T19" fmla="*/ 60 h 285"/>
                <a:gd name="T20" fmla="*/ 107 w 294"/>
                <a:gd name="T21" fmla="*/ 83 h 285"/>
                <a:gd name="T22" fmla="*/ 107 w 294"/>
                <a:gd name="T23" fmla="*/ 130 h 285"/>
                <a:gd name="T24" fmla="*/ 85 w 294"/>
                <a:gd name="T25" fmla="*/ 147 h 285"/>
                <a:gd name="T26" fmla="*/ 83 w 294"/>
                <a:gd name="T27" fmla="*/ 164 h 285"/>
                <a:gd name="T28" fmla="*/ 92 w 294"/>
                <a:gd name="T29" fmla="*/ 168 h 285"/>
                <a:gd name="T30" fmla="*/ 294 w 294"/>
                <a:gd name="T31" fmla="*/ 143 h 285"/>
                <a:gd name="T32" fmla="*/ 253 w 294"/>
                <a:gd name="T33" fmla="*/ 184 h 285"/>
                <a:gd name="T34" fmla="*/ 229 w 294"/>
                <a:gd name="T35" fmla="*/ 184 h 285"/>
                <a:gd name="T36" fmla="*/ 98 w 294"/>
                <a:gd name="T37" fmla="*/ 285 h 285"/>
                <a:gd name="T38" fmla="*/ 41 w 294"/>
                <a:gd name="T39" fmla="*/ 285 h 285"/>
                <a:gd name="T40" fmla="*/ 0 w 294"/>
                <a:gd name="T41" fmla="*/ 244 h 285"/>
                <a:gd name="T42" fmla="*/ 41 w 294"/>
                <a:gd name="T43" fmla="*/ 203 h 285"/>
                <a:gd name="T44" fmla="*/ 71 w 294"/>
                <a:gd name="T45" fmla="*/ 203 h 285"/>
                <a:gd name="T46" fmla="*/ 201 w 294"/>
                <a:gd name="T47" fmla="*/ 102 h 285"/>
                <a:gd name="T48" fmla="*/ 253 w 294"/>
                <a:gd name="T49" fmla="*/ 102 h 285"/>
                <a:gd name="T50" fmla="*/ 294 w 294"/>
                <a:gd name="T51" fmla="*/ 143 h 285"/>
                <a:gd name="T52" fmla="*/ 275 w 294"/>
                <a:gd name="T53" fmla="*/ 143 h 285"/>
                <a:gd name="T54" fmla="*/ 253 w 294"/>
                <a:gd name="T55" fmla="*/ 121 h 285"/>
                <a:gd name="T56" fmla="*/ 208 w 294"/>
                <a:gd name="T57" fmla="*/ 121 h 285"/>
                <a:gd name="T58" fmla="*/ 77 w 294"/>
                <a:gd name="T59" fmla="*/ 222 h 285"/>
                <a:gd name="T60" fmla="*/ 41 w 294"/>
                <a:gd name="T61" fmla="*/ 222 h 285"/>
                <a:gd name="T62" fmla="*/ 18 w 294"/>
                <a:gd name="T63" fmla="*/ 244 h 285"/>
                <a:gd name="T64" fmla="*/ 41 w 294"/>
                <a:gd name="T65" fmla="*/ 266 h 285"/>
                <a:gd name="T66" fmla="*/ 92 w 294"/>
                <a:gd name="T67" fmla="*/ 266 h 285"/>
                <a:gd name="T68" fmla="*/ 223 w 294"/>
                <a:gd name="T69" fmla="*/ 165 h 285"/>
                <a:gd name="T70" fmla="*/ 253 w 294"/>
                <a:gd name="T71" fmla="*/ 165 h 285"/>
                <a:gd name="T72" fmla="*/ 275 w 294"/>
                <a:gd name="T73" fmla="*/ 143 h 285"/>
                <a:gd name="T74" fmla="*/ 162 w 294"/>
                <a:gd name="T75" fmla="*/ 178 h 285"/>
                <a:gd name="T76" fmla="*/ 141 w 294"/>
                <a:gd name="T77" fmla="*/ 195 h 285"/>
                <a:gd name="T78" fmla="*/ 143 w 294"/>
                <a:gd name="T79" fmla="*/ 180 h 285"/>
                <a:gd name="T80" fmla="*/ 133 w 294"/>
                <a:gd name="T81" fmla="*/ 188 h 285"/>
                <a:gd name="T82" fmla="*/ 130 w 294"/>
                <a:gd name="T83" fmla="*/ 208 h 285"/>
                <a:gd name="T84" fmla="*/ 151 w 294"/>
                <a:gd name="T85" fmla="*/ 211 h 285"/>
                <a:gd name="T86" fmla="*/ 161 w 294"/>
                <a:gd name="T87" fmla="*/ 203 h 285"/>
                <a:gd name="T88" fmla="*/ 146 w 294"/>
                <a:gd name="T89" fmla="*/ 202 h 285"/>
                <a:gd name="T90" fmla="*/ 168 w 294"/>
                <a:gd name="T91" fmla="*/ 185 h 285"/>
                <a:gd name="T92" fmla="*/ 162 w 294"/>
                <a:gd name="T93" fmla="*/ 178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94" h="285">
                  <a:moveTo>
                    <a:pt x="102" y="26"/>
                  </a:moveTo>
                  <a:cubicBezTo>
                    <a:pt x="102" y="12"/>
                    <a:pt x="114" y="0"/>
                    <a:pt x="129" y="0"/>
                  </a:cubicBezTo>
                  <a:cubicBezTo>
                    <a:pt x="143" y="0"/>
                    <a:pt x="155" y="12"/>
                    <a:pt x="155" y="26"/>
                  </a:cubicBezTo>
                  <a:cubicBezTo>
                    <a:pt x="155" y="41"/>
                    <a:pt x="143" y="53"/>
                    <a:pt x="129" y="53"/>
                  </a:cubicBezTo>
                  <a:cubicBezTo>
                    <a:pt x="114" y="53"/>
                    <a:pt x="102" y="41"/>
                    <a:pt x="102" y="26"/>
                  </a:cubicBezTo>
                  <a:close/>
                  <a:moveTo>
                    <a:pt x="92" y="168"/>
                  </a:moveTo>
                  <a:cubicBezTo>
                    <a:pt x="95" y="168"/>
                    <a:pt x="98" y="167"/>
                    <a:pt x="100" y="166"/>
                  </a:cubicBezTo>
                  <a:cubicBezTo>
                    <a:pt x="154" y="124"/>
                    <a:pt x="154" y="124"/>
                    <a:pt x="154" y="124"/>
                  </a:cubicBezTo>
                  <a:cubicBezTo>
                    <a:pt x="154" y="83"/>
                    <a:pt x="154" y="83"/>
                    <a:pt x="154" y="83"/>
                  </a:cubicBezTo>
                  <a:cubicBezTo>
                    <a:pt x="154" y="70"/>
                    <a:pt x="143" y="60"/>
                    <a:pt x="131" y="60"/>
                  </a:cubicBezTo>
                  <a:cubicBezTo>
                    <a:pt x="118" y="60"/>
                    <a:pt x="107" y="70"/>
                    <a:pt x="107" y="83"/>
                  </a:cubicBezTo>
                  <a:cubicBezTo>
                    <a:pt x="107" y="130"/>
                    <a:pt x="107" y="130"/>
                    <a:pt x="107" y="130"/>
                  </a:cubicBezTo>
                  <a:cubicBezTo>
                    <a:pt x="85" y="147"/>
                    <a:pt x="85" y="147"/>
                    <a:pt x="85" y="147"/>
                  </a:cubicBezTo>
                  <a:cubicBezTo>
                    <a:pt x="80" y="151"/>
                    <a:pt x="79" y="159"/>
                    <a:pt x="83" y="164"/>
                  </a:cubicBezTo>
                  <a:cubicBezTo>
                    <a:pt x="86" y="167"/>
                    <a:pt x="89" y="168"/>
                    <a:pt x="92" y="168"/>
                  </a:cubicBezTo>
                  <a:close/>
                  <a:moveTo>
                    <a:pt x="294" y="143"/>
                  </a:moveTo>
                  <a:cubicBezTo>
                    <a:pt x="294" y="166"/>
                    <a:pt x="276" y="184"/>
                    <a:pt x="253" y="184"/>
                  </a:cubicBezTo>
                  <a:cubicBezTo>
                    <a:pt x="229" y="184"/>
                    <a:pt x="229" y="184"/>
                    <a:pt x="229" y="184"/>
                  </a:cubicBezTo>
                  <a:cubicBezTo>
                    <a:pt x="98" y="285"/>
                    <a:pt x="98" y="285"/>
                    <a:pt x="98" y="285"/>
                  </a:cubicBezTo>
                  <a:cubicBezTo>
                    <a:pt x="41" y="285"/>
                    <a:pt x="41" y="285"/>
                    <a:pt x="41" y="285"/>
                  </a:cubicBezTo>
                  <a:cubicBezTo>
                    <a:pt x="18" y="285"/>
                    <a:pt x="0" y="267"/>
                    <a:pt x="0" y="244"/>
                  </a:cubicBezTo>
                  <a:cubicBezTo>
                    <a:pt x="0" y="221"/>
                    <a:pt x="18" y="203"/>
                    <a:pt x="41" y="203"/>
                  </a:cubicBezTo>
                  <a:cubicBezTo>
                    <a:pt x="71" y="203"/>
                    <a:pt x="71" y="203"/>
                    <a:pt x="71" y="203"/>
                  </a:cubicBezTo>
                  <a:cubicBezTo>
                    <a:pt x="201" y="102"/>
                    <a:pt x="201" y="102"/>
                    <a:pt x="201" y="102"/>
                  </a:cubicBezTo>
                  <a:cubicBezTo>
                    <a:pt x="253" y="102"/>
                    <a:pt x="253" y="102"/>
                    <a:pt x="253" y="102"/>
                  </a:cubicBezTo>
                  <a:cubicBezTo>
                    <a:pt x="276" y="102"/>
                    <a:pt x="294" y="121"/>
                    <a:pt x="294" y="143"/>
                  </a:cubicBezTo>
                  <a:close/>
                  <a:moveTo>
                    <a:pt x="275" y="143"/>
                  </a:moveTo>
                  <a:cubicBezTo>
                    <a:pt x="275" y="131"/>
                    <a:pt x="265" y="121"/>
                    <a:pt x="253" y="121"/>
                  </a:cubicBezTo>
                  <a:cubicBezTo>
                    <a:pt x="208" y="121"/>
                    <a:pt x="208" y="121"/>
                    <a:pt x="208" y="121"/>
                  </a:cubicBezTo>
                  <a:cubicBezTo>
                    <a:pt x="77" y="222"/>
                    <a:pt x="77" y="222"/>
                    <a:pt x="77" y="222"/>
                  </a:cubicBezTo>
                  <a:cubicBezTo>
                    <a:pt x="41" y="222"/>
                    <a:pt x="41" y="222"/>
                    <a:pt x="41" y="222"/>
                  </a:cubicBezTo>
                  <a:cubicBezTo>
                    <a:pt x="28" y="222"/>
                    <a:pt x="18" y="232"/>
                    <a:pt x="18" y="244"/>
                  </a:cubicBezTo>
                  <a:cubicBezTo>
                    <a:pt x="18" y="256"/>
                    <a:pt x="28" y="266"/>
                    <a:pt x="41" y="266"/>
                  </a:cubicBezTo>
                  <a:cubicBezTo>
                    <a:pt x="92" y="266"/>
                    <a:pt x="92" y="266"/>
                    <a:pt x="92" y="266"/>
                  </a:cubicBezTo>
                  <a:cubicBezTo>
                    <a:pt x="223" y="165"/>
                    <a:pt x="223" y="165"/>
                    <a:pt x="223" y="165"/>
                  </a:cubicBezTo>
                  <a:cubicBezTo>
                    <a:pt x="253" y="165"/>
                    <a:pt x="253" y="165"/>
                    <a:pt x="253" y="165"/>
                  </a:cubicBezTo>
                  <a:cubicBezTo>
                    <a:pt x="265" y="165"/>
                    <a:pt x="275" y="155"/>
                    <a:pt x="275" y="143"/>
                  </a:cubicBezTo>
                  <a:close/>
                  <a:moveTo>
                    <a:pt x="162" y="178"/>
                  </a:moveTo>
                  <a:cubicBezTo>
                    <a:pt x="141" y="195"/>
                    <a:pt x="141" y="195"/>
                    <a:pt x="141" y="195"/>
                  </a:cubicBezTo>
                  <a:cubicBezTo>
                    <a:pt x="143" y="180"/>
                    <a:pt x="143" y="180"/>
                    <a:pt x="143" y="180"/>
                  </a:cubicBezTo>
                  <a:cubicBezTo>
                    <a:pt x="133" y="188"/>
                    <a:pt x="133" y="188"/>
                    <a:pt x="133" y="188"/>
                  </a:cubicBezTo>
                  <a:cubicBezTo>
                    <a:pt x="130" y="208"/>
                    <a:pt x="130" y="208"/>
                    <a:pt x="130" y="208"/>
                  </a:cubicBezTo>
                  <a:cubicBezTo>
                    <a:pt x="151" y="211"/>
                    <a:pt x="151" y="211"/>
                    <a:pt x="151" y="211"/>
                  </a:cubicBezTo>
                  <a:cubicBezTo>
                    <a:pt x="161" y="203"/>
                    <a:pt x="161" y="203"/>
                    <a:pt x="161" y="203"/>
                  </a:cubicBezTo>
                  <a:cubicBezTo>
                    <a:pt x="146" y="202"/>
                    <a:pt x="146" y="202"/>
                    <a:pt x="146" y="202"/>
                  </a:cubicBezTo>
                  <a:cubicBezTo>
                    <a:pt x="168" y="185"/>
                    <a:pt x="168" y="185"/>
                    <a:pt x="168" y="185"/>
                  </a:cubicBezTo>
                  <a:lnTo>
                    <a:pt x="162" y="178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/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0" y="2695359"/>
            <a:ext cx="12198450" cy="45719"/>
            <a:chOff x="0" y="1420071"/>
            <a:chExt cx="12192000" cy="2389102"/>
          </a:xfrm>
        </p:grpSpPr>
        <p:sp>
          <p:nvSpPr>
            <p:cNvPr id="27" name="矩形 26"/>
            <p:cNvSpPr/>
            <p:nvPr/>
          </p:nvSpPr>
          <p:spPr>
            <a:xfrm>
              <a:off x="0" y="1420071"/>
              <a:ext cx="3048000" cy="238910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3048000" y="1420071"/>
              <a:ext cx="3048000" cy="238910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6096000" y="1420071"/>
              <a:ext cx="3048000" cy="2389102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9144000" y="1420071"/>
              <a:ext cx="3048000" cy="2389102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20935" y="1204764"/>
            <a:ext cx="1390534" cy="642075"/>
            <a:chOff x="110854" y="3319992"/>
            <a:chExt cx="1390534" cy="642075"/>
          </a:xfrm>
        </p:grpSpPr>
        <p:grpSp>
          <p:nvGrpSpPr>
            <p:cNvPr id="14" name="组合 13"/>
            <p:cNvGrpSpPr/>
            <p:nvPr/>
          </p:nvGrpSpPr>
          <p:grpSpPr>
            <a:xfrm>
              <a:off x="872411" y="3429000"/>
              <a:ext cx="628977" cy="401151"/>
              <a:chOff x="5765331" y="1474568"/>
              <a:chExt cx="756080" cy="401151"/>
            </a:xfrm>
          </p:grpSpPr>
          <p:sp>
            <p:nvSpPr>
              <p:cNvPr id="16" name="矩形 15"/>
              <p:cNvSpPr/>
              <p:nvPr/>
            </p:nvSpPr>
            <p:spPr>
              <a:xfrm>
                <a:off x="5765331" y="1474568"/>
                <a:ext cx="720080" cy="396000"/>
              </a:xfrm>
              <a:prstGeom prst="rect">
                <a:avLst/>
              </a:prstGeom>
              <a:solidFill>
                <a:schemeClr val="accent6"/>
              </a:solidFill>
            </p:spPr>
            <p:txBody>
              <a:bodyPr wrap="square">
                <a:noAutofit/>
              </a:bodyPr>
              <a:lstStyle/>
              <a:p>
                <a:pPr lvl="0" algn="ctr">
                  <a:defRPr/>
                </a:pPr>
                <a:r>
                  <a:rPr lang="zh-CN" altLang="en-US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例</a:t>
                </a:r>
                <a:r>
                  <a:rPr lang="en-US" altLang="zh-CN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3</a:t>
                </a:r>
                <a:endParaRPr lang="en-US" altLang="zh-CN" sz="2000" b="1" kern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6485411" y="1479719"/>
                <a:ext cx="36000" cy="39600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5" name="Freeform 28"/>
            <p:cNvSpPr>
              <a:spLocks noEditPoints="1"/>
            </p:cNvSpPr>
            <p:nvPr/>
          </p:nvSpPr>
          <p:spPr bwMode="auto">
            <a:xfrm>
              <a:off x="110854" y="3319992"/>
              <a:ext cx="661099" cy="642075"/>
            </a:xfrm>
            <a:custGeom>
              <a:avLst/>
              <a:gdLst>
                <a:gd name="T0" fmla="*/ 102 w 294"/>
                <a:gd name="T1" fmla="*/ 26 h 285"/>
                <a:gd name="T2" fmla="*/ 129 w 294"/>
                <a:gd name="T3" fmla="*/ 0 h 285"/>
                <a:gd name="T4" fmla="*/ 155 w 294"/>
                <a:gd name="T5" fmla="*/ 26 h 285"/>
                <a:gd name="T6" fmla="*/ 129 w 294"/>
                <a:gd name="T7" fmla="*/ 53 h 285"/>
                <a:gd name="T8" fmla="*/ 102 w 294"/>
                <a:gd name="T9" fmla="*/ 26 h 285"/>
                <a:gd name="T10" fmla="*/ 92 w 294"/>
                <a:gd name="T11" fmla="*/ 168 h 285"/>
                <a:gd name="T12" fmla="*/ 100 w 294"/>
                <a:gd name="T13" fmla="*/ 166 h 285"/>
                <a:gd name="T14" fmla="*/ 154 w 294"/>
                <a:gd name="T15" fmla="*/ 124 h 285"/>
                <a:gd name="T16" fmla="*/ 154 w 294"/>
                <a:gd name="T17" fmla="*/ 83 h 285"/>
                <a:gd name="T18" fmla="*/ 131 w 294"/>
                <a:gd name="T19" fmla="*/ 60 h 285"/>
                <a:gd name="T20" fmla="*/ 107 w 294"/>
                <a:gd name="T21" fmla="*/ 83 h 285"/>
                <a:gd name="T22" fmla="*/ 107 w 294"/>
                <a:gd name="T23" fmla="*/ 130 h 285"/>
                <a:gd name="T24" fmla="*/ 85 w 294"/>
                <a:gd name="T25" fmla="*/ 147 h 285"/>
                <a:gd name="T26" fmla="*/ 83 w 294"/>
                <a:gd name="T27" fmla="*/ 164 h 285"/>
                <a:gd name="T28" fmla="*/ 92 w 294"/>
                <a:gd name="T29" fmla="*/ 168 h 285"/>
                <a:gd name="T30" fmla="*/ 294 w 294"/>
                <a:gd name="T31" fmla="*/ 143 h 285"/>
                <a:gd name="T32" fmla="*/ 253 w 294"/>
                <a:gd name="T33" fmla="*/ 184 h 285"/>
                <a:gd name="T34" fmla="*/ 229 w 294"/>
                <a:gd name="T35" fmla="*/ 184 h 285"/>
                <a:gd name="T36" fmla="*/ 98 w 294"/>
                <a:gd name="T37" fmla="*/ 285 h 285"/>
                <a:gd name="T38" fmla="*/ 41 w 294"/>
                <a:gd name="T39" fmla="*/ 285 h 285"/>
                <a:gd name="T40" fmla="*/ 0 w 294"/>
                <a:gd name="T41" fmla="*/ 244 h 285"/>
                <a:gd name="T42" fmla="*/ 41 w 294"/>
                <a:gd name="T43" fmla="*/ 203 h 285"/>
                <a:gd name="T44" fmla="*/ 71 w 294"/>
                <a:gd name="T45" fmla="*/ 203 h 285"/>
                <a:gd name="T46" fmla="*/ 201 w 294"/>
                <a:gd name="T47" fmla="*/ 102 h 285"/>
                <a:gd name="T48" fmla="*/ 253 w 294"/>
                <a:gd name="T49" fmla="*/ 102 h 285"/>
                <a:gd name="T50" fmla="*/ 294 w 294"/>
                <a:gd name="T51" fmla="*/ 143 h 285"/>
                <a:gd name="T52" fmla="*/ 275 w 294"/>
                <a:gd name="T53" fmla="*/ 143 h 285"/>
                <a:gd name="T54" fmla="*/ 253 w 294"/>
                <a:gd name="T55" fmla="*/ 121 h 285"/>
                <a:gd name="T56" fmla="*/ 208 w 294"/>
                <a:gd name="T57" fmla="*/ 121 h 285"/>
                <a:gd name="T58" fmla="*/ 77 w 294"/>
                <a:gd name="T59" fmla="*/ 222 h 285"/>
                <a:gd name="T60" fmla="*/ 41 w 294"/>
                <a:gd name="T61" fmla="*/ 222 h 285"/>
                <a:gd name="T62" fmla="*/ 18 w 294"/>
                <a:gd name="T63" fmla="*/ 244 h 285"/>
                <a:gd name="T64" fmla="*/ 41 w 294"/>
                <a:gd name="T65" fmla="*/ 266 h 285"/>
                <a:gd name="T66" fmla="*/ 92 w 294"/>
                <a:gd name="T67" fmla="*/ 266 h 285"/>
                <a:gd name="T68" fmla="*/ 223 w 294"/>
                <a:gd name="T69" fmla="*/ 165 h 285"/>
                <a:gd name="T70" fmla="*/ 253 w 294"/>
                <a:gd name="T71" fmla="*/ 165 h 285"/>
                <a:gd name="T72" fmla="*/ 275 w 294"/>
                <a:gd name="T73" fmla="*/ 143 h 285"/>
                <a:gd name="T74" fmla="*/ 162 w 294"/>
                <a:gd name="T75" fmla="*/ 178 h 285"/>
                <a:gd name="T76" fmla="*/ 141 w 294"/>
                <a:gd name="T77" fmla="*/ 195 h 285"/>
                <a:gd name="T78" fmla="*/ 143 w 294"/>
                <a:gd name="T79" fmla="*/ 180 h 285"/>
                <a:gd name="T80" fmla="*/ 133 w 294"/>
                <a:gd name="T81" fmla="*/ 188 h 285"/>
                <a:gd name="T82" fmla="*/ 130 w 294"/>
                <a:gd name="T83" fmla="*/ 208 h 285"/>
                <a:gd name="T84" fmla="*/ 151 w 294"/>
                <a:gd name="T85" fmla="*/ 211 h 285"/>
                <a:gd name="T86" fmla="*/ 161 w 294"/>
                <a:gd name="T87" fmla="*/ 203 h 285"/>
                <a:gd name="T88" fmla="*/ 146 w 294"/>
                <a:gd name="T89" fmla="*/ 202 h 285"/>
                <a:gd name="T90" fmla="*/ 168 w 294"/>
                <a:gd name="T91" fmla="*/ 185 h 285"/>
                <a:gd name="T92" fmla="*/ 162 w 294"/>
                <a:gd name="T93" fmla="*/ 178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94" h="285">
                  <a:moveTo>
                    <a:pt x="102" y="26"/>
                  </a:moveTo>
                  <a:cubicBezTo>
                    <a:pt x="102" y="12"/>
                    <a:pt x="114" y="0"/>
                    <a:pt x="129" y="0"/>
                  </a:cubicBezTo>
                  <a:cubicBezTo>
                    <a:pt x="143" y="0"/>
                    <a:pt x="155" y="12"/>
                    <a:pt x="155" y="26"/>
                  </a:cubicBezTo>
                  <a:cubicBezTo>
                    <a:pt x="155" y="41"/>
                    <a:pt x="143" y="53"/>
                    <a:pt x="129" y="53"/>
                  </a:cubicBezTo>
                  <a:cubicBezTo>
                    <a:pt x="114" y="53"/>
                    <a:pt x="102" y="41"/>
                    <a:pt x="102" y="26"/>
                  </a:cubicBezTo>
                  <a:close/>
                  <a:moveTo>
                    <a:pt x="92" y="168"/>
                  </a:moveTo>
                  <a:cubicBezTo>
                    <a:pt x="95" y="168"/>
                    <a:pt x="98" y="167"/>
                    <a:pt x="100" y="166"/>
                  </a:cubicBezTo>
                  <a:cubicBezTo>
                    <a:pt x="154" y="124"/>
                    <a:pt x="154" y="124"/>
                    <a:pt x="154" y="124"/>
                  </a:cubicBezTo>
                  <a:cubicBezTo>
                    <a:pt x="154" y="83"/>
                    <a:pt x="154" y="83"/>
                    <a:pt x="154" y="83"/>
                  </a:cubicBezTo>
                  <a:cubicBezTo>
                    <a:pt x="154" y="70"/>
                    <a:pt x="143" y="60"/>
                    <a:pt x="131" y="60"/>
                  </a:cubicBezTo>
                  <a:cubicBezTo>
                    <a:pt x="118" y="60"/>
                    <a:pt x="107" y="70"/>
                    <a:pt x="107" y="83"/>
                  </a:cubicBezTo>
                  <a:cubicBezTo>
                    <a:pt x="107" y="130"/>
                    <a:pt x="107" y="130"/>
                    <a:pt x="107" y="130"/>
                  </a:cubicBezTo>
                  <a:cubicBezTo>
                    <a:pt x="85" y="147"/>
                    <a:pt x="85" y="147"/>
                    <a:pt x="85" y="147"/>
                  </a:cubicBezTo>
                  <a:cubicBezTo>
                    <a:pt x="80" y="151"/>
                    <a:pt x="79" y="159"/>
                    <a:pt x="83" y="164"/>
                  </a:cubicBezTo>
                  <a:cubicBezTo>
                    <a:pt x="86" y="167"/>
                    <a:pt x="89" y="168"/>
                    <a:pt x="92" y="168"/>
                  </a:cubicBezTo>
                  <a:close/>
                  <a:moveTo>
                    <a:pt x="294" y="143"/>
                  </a:moveTo>
                  <a:cubicBezTo>
                    <a:pt x="294" y="166"/>
                    <a:pt x="276" y="184"/>
                    <a:pt x="253" y="184"/>
                  </a:cubicBezTo>
                  <a:cubicBezTo>
                    <a:pt x="229" y="184"/>
                    <a:pt x="229" y="184"/>
                    <a:pt x="229" y="184"/>
                  </a:cubicBezTo>
                  <a:cubicBezTo>
                    <a:pt x="98" y="285"/>
                    <a:pt x="98" y="285"/>
                    <a:pt x="98" y="285"/>
                  </a:cubicBezTo>
                  <a:cubicBezTo>
                    <a:pt x="41" y="285"/>
                    <a:pt x="41" y="285"/>
                    <a:pt x="41" y="285"/>
                  </a:cubicBezTo>
                  <a:cubicBezTo>
                    <a:pt x="18" y="285"/>
                    <a:pt x="0" y="267"/>
                    <a:pt x="0" y="244"/>
                  </a:cubicBezTo>
                  <a:cubicBezTo>
                    <a:pt x="0" y="221"/>
                    <a:pt x="18" y="203"/>
                    <a:pt x="41" y="203"/>
                  </a:cubicBezTo>
                  <a:cubicBezTo>
                    <a:pt x="71" y="203"/>
                    <a:pt x="71" y="203"/>
                    <a:pt x="71" y="203"/>
                  </a:cubicBezTo>
                  <a:cubicBezTo>
                    <a:pt x="201" y="102"/>
                    <a:pt x="201" y="102"/>
                    <a:pt x="201" y="102"/>
                  </a:cubicBezTo>
                  <a:cubicBezTo>
                    <a:pt x="253" y="102"/>
                    <a:pt x="253" y="102"/>
                    <a:pt x="253" y="102"/>
                  </a:cubicBezTo>
                  <a:cubicBezTo>
                    <a:pt x="276" y="102"/>
                    <a:pt x="294" y="121"/>
                    <a:pt x="294" y="143"/>
                  </a:cubicBezTo>
                  <a:close/>
                  <a:moveTo>
                    <a:pt x="275" y="143"/>
                  </a:moveTo>
                  <a:cubicBezTo>
                    <a:pt x="275" y="131"/>
                    <a:pt x="265" y="121"/>
                    <a:pt x="253" y="121"/>
                  </a:cubicBezTo>
                  <a:cubicBezTo>
                    <a:pt x="208" y="121"/>
                    <a:pt x="208" y="121"/>
                    <a:pt x="208" y="121"/>
                  </a:cubicBezTo>
                  <a:cubicBezTo>
                    <a:pt x="77" y="222"/>
                    <a:pt x="77" y="222"/>
                    <a:pt x="77" y="222"/>
                  </a:cubicBezTo>
                  <a:cubicBezTo>
                    <a:pt x="41" y="222"/>
                    <a:pt x="41" y="222"/>
                    <a:pt x="41" y="222"/>
                  </a:cubicBezTo>
                  <a:cubicBezTo>
                    <a:pt x="28" y="222"/>
                    <a:pt x="18" y="232"/>
                    <a:pt x="18" y="244"/>
                  </a:cubicBezTo>
                  <a:cubicBezTo>
                    <a:pt x="18" y="256"/>
                    <a:pt x="28" y="266"/>
                    <a:pt x="41" y="266"/>
                  </a:cubicBezTo>
                  <a:cubicBezTo>
                    <a:pt x="92" y="266"/>
                    <a:pt x="92" y="266"/>
                    <a:pt x="92" y="266"/>
                  </a:cubicBezTo>
                  <a:cubicBezTo>
                    <a:pt x="223" y="165"/>
                    <a:pt x="223" y="165"/>
                    <a:pt x="223" y="165"/>
                  </a:cubicBezTo>
                  <a:cubicBezTo>
                    <a:pt x="253" y="165"/>
                    <a:pt x="253" y="165"/>
                    <a:pt x="253" y="165"/>
                  </a:cubicBezTo>
                  <a:cubicBezTo>
                    <a:pt x="265" y="165"/>
                    <a:pt x="275" y="155"/>
                    <a:pt x="275" y="143"/>
                  </a:cubicBezTo>
                  <a:close/>
                  <a:moveTo>
                    <a:pt x="162" y="178"/>
                  </a:moveTo>
                  <a:cubicBezTo>
                    <a:pt x="141" y="195"/>
                    <a:pt x="141" y="195"/>
                    <a:pt x="141" y="195"/>
                  </a:cubicBezTo>
                  <a:cubicBezTo>
                    <a:pt x="143" y="180"/>
                    <a:pt x="143" y="180"/>
                    <a:pt x="143" y="180"/>
                  </a:cubicBezTo>
                  <a:cubicBezTo>
                    <a:pt x="133" y="188"/>
                    <a:pt x="133" y="188"/>
                    <a:pt x="133" y="188"/>
                  </a:cubicBezTo>
                  <a:cubicBezTo>
                    <a:pt x="130" y="208"/>
                    <a:pt x="130" y="208"/>
                    <a:pt x="130" y="208"/>
                  </a:cubicBezTo>
                  <a:cubicBezTo>
                    <a:pt x="151" y="211"/>
                    <a:pt x="151" y="211"/>
                    <a:pt x="151" y="211"/>
                  </a:cubicBezTo>
                  <a:cubicBezTo>
                    <a:pt x="161" y="203"/>
                    <a:pt x="161" y="203"/>
                    <a:pt x="161" y="203"/>
                  </a:cubicBezTo>
                  <a:cubicBezTo>
                    <a:pt x="146" y="202"/>
                    <a:pt x="146" y="202"/>
                    <a:pt x="146" y="202"/>
                  </a:cubicBezTo>
                  <a:cubicBezTo>
                    <a:pt x="168" y="185"/>
                    <a:pt x="168" y="185"/>
                    <a:pt x="168" y="185"/>
                  </a:cubicBezTo>
                  <a:lnTo>
                    <a:pt x="162" y="178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37" name="Object 5"/>
          <p:cNvGraphicFramePr>
            <a:graphicFrameLocks noChangeAspect="1"/>
          </p:cNvGraphicFramePr>
          <p:nvPr/>
        </p:nvGraphicFramePr>
        <p:xfrm>
          <a:off x="2008188" y="1338263"/>
          <a:ext cx="80835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4" name="Equation" r:id="rId1" imgW="92049600" imgH="6096000" progId="Equation.DSMT4">
                  <p:embed/>
                </p:oleObj>
              </mc:Choice>
              <mc:Fallback>
                <p:oleObj name="Equation" r:id="rId1" imgW="92049600" imgH="6096000" progId="Equation.DSMT4">
                  <p:embed/>
                  <p:pic>
                    <p:nvPicPr>
                      <p:cNvPr id="0" name="图片 90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1338263"/>
                        <a:ext cx="80835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/>
        </p:nvGraphicFramePr>
        <p:xfrm>
          <a:off x="1978383" y="3231562"/>
          <a:ext cx="56927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5" name="Equation" r:id="rId3" imgW="67665600" imgH="5486400" progId="Equation.DSMT4">
                  <p:embed/>
                </p:oleObj>
              </mc:Choice>
              <mc:Fallback>
                <p:oleObj name="Equation" r:id="rId3" imgW="67665600" imgH="5486400" progId="Equation.DSMT4">
                  <p:embed/>
                  <p:pic>
                    <p:nvPicPr>
                      <p:cNvPr id="0" name="图片 90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383" y="3231562"/>
                        <a:ext cx="56927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9"/>
          <p:cNvGraphicFramePr>
            <a:graphicFrameLocks noChangeAspect="1"/>
          </p:cNvGraphicFramePr>
          <p:nvPr/>
        </p:nvGraphicFramePr>
        <p:xfrm>
          <a:off x="1978383" y="3939492"/>
          <a:ext cx="6067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6" name="Equation" r:id="rId5" imgW="54254400" imgH="6096000" progId="Equation.DSMT4">
                  <p:embed/>
                </p:oleObj>
              </mc:Choice>
              <mc:Fallback>
                <p:oleObj name="Equation" r:id="rId5" imgW="54254400" imgH="6096000" progId="Equation.DSMT4">
                  <p:embed/>
                  <p:pic>
                    <p:nvPicPr>
                      <p:cNvPr id="0" name="图片 90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383" y="3939492"/>
                        <a:ext cx="60674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0"/>
          <p:cNvGraphicFramePr>
            <a:graphicFrameLocks noChangeAspect="1"/>
          </p:cNvGraphicFramePr>
          <p:nvPr/>
        </p:nvGraphicFramePr>
        <p:xfrm>
          <a:off x="2008188" y="4815797"/>
          <a:ext cx="62817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7" name="Equation" r:id="rId7" imgW="75590400" imgH="5181600" progId="Equation.DSMT4">
                  <p:embed/>
                </p:oleObj>
              </mc:Choice>
              <mc:Fallback>
                <p:oleObj name="Equation" r:id="rId7" imgW="75590400" imgH="5181600" progId="Equation.DSMT4">
                  <p:embed/>
                  <p:pic>
                    <p:nvPicPr>
                      <p:cNvPr id="0" name="图片 90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4815797"/>
                        <a:ext cx="628173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"/>
          <p:cNvGraphicFramePr>
            <a:graphicFrameLocks noChangeAspect="1"/>
          </p:cNvGraphicFramePr>
          <p:nvPr/>
        </p:nvGraphicFramePr>
        <p:xfrm>
          <a:off x="1978383" y="5929341"/>
          <a:ext cx="1348920" cy="47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8" name="Equation" r:id="rId9" imgW="17983200" imgH="6096000" progId="Equation.DSMT4">
                  <p:embed/>
                </p:oleObj>
              </mc:Choice>
              <mc:Fallback>
                <p:oleObj name="Equation" r:id="rId9" imgW="17983200" imgH="6096000" progId="Equation.DSMT4">
                  <p:embed/>
                  <p:pic>
                    <p:nvPicPr>
                      <p:cNvPr id="0" name="图片 90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383" y="5929341"/>
                        <a:ext cx="1348920" cy="47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" name="图片 6" descr="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14095" y="3256915"/>
            <a:ext cx="3695700" cy="1066800"/>
          </a:xfrm>
          <a:prstGeom prst="rect">
            <a:avLst/>
          </a:prstGeom>
        </p:spPr>
      </p:pic>
      <p:pic>
        <p:nvPicPr>
          <p:cNvPr id="8" name="图片 7" descr="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4890" y="4645660"/>
            <a:ext cx="3365500" cy="182245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024890" y="2653665"/>
            <a:ext cx="30638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2000" b="1"/>
              <a:t>行列式的计算</a:t>
            </a:r>
            <a:endParaRPr lang="zh-CN" altLang="zh-CN" sz="2000" b="1"/>
          </a:p>
        </p:txBody>
      </p:sp>
      <p:sp>
        <p:nvSpPr>
          <p:cNvPr id="10" name="文本框 9"/>
          <p:cNvSpPr txBox="1"/>
          <p:nvPr/>
        </p:nvSpPr>
        <p:spPr>
          <a:xfrm>
            <a:off x="5180965" y="2653665"/>
            <a:ext cx="30638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2000" b="1"/>
              <a:t>行列式的性质</a:t>
            </a:r>
            <a:endParaRPr lang="zh-CN" altLang="zh-CN" sz="2000" b="1"/>
          </a:p>
        </p:txBody>
      </p:sp>
      <p:pic>
        <p:nvPicPr>
          <p:cNvPr id="11" name="图片 10" descr="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0000" y="3285490"/>
            <a:ext cx="6380830" cy="1188000"/>
          </a:xfrm>
          <a:prstGeom prst="rect">
            <a:avLst/>
          </a:prstGeom>
        </p:spPr>
      </p:pic>
      <p:pic>
        <p:nvPicPr>
          <p:cNvPr id="12" name="图片 11" descr="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4910" y="4273550"/>
            <a:ext cx="6966585" cy="1450975"/>
          </a:xfrm>
          <a:prstGeom prst="rect">
            <a:avLst/>
          </a:prstGeom>
        </p:spPr>
      </p:pic>
      <p:pic>
        <p:nvPicPr>
          <p:cNvPr id="14" name="图片 13" descr="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80000" y="5704840"/>
            <a:ext cx="5613796" cy="97200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1024890" y="705485"/>
            <a:ext cx="30638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2000" b="1"/>
              <a:t>行列式的定义（逆序数）</a:t>
            </a:r>
            <a:endParaRPr lang="zh-CN" altLang="zh-CN" sz="2000" b="1"/>
          </a:p>
        </p:txBody>
      </p:sp>
      <p:pic>
        <p:nvPicPr>
          <p:cNvPr id="18" name="图片 17" descr="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7735" y="1226185"/>
            <a:ext cx="5478145" cy="118935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0" grpId="0"/>
      <p:bldP spid="10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 descr="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96315" y="1381760"/>
            <a:ext cx="4813300" cy="1447800"/>
          </a:xfrm>
          <a:prstGeom prst="rect">
            <a:avLst/>
          </a:prstGeom>
        </p:spPr>
      </p:pic>
      <p:pic>
        <p:nvPicPr>
          <p:cNvPr id="6" name="图片 5" descr="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4395" y="3806190"/>
            <a:ext cx="5740732" cy="612000"/>
          </a:xfrm>
          <a:prstGeom prst="rect">
            <a:avLst/>
          </a:prstGeom>
        </p:spPr>
      </p:pic>
      <p:pic>
        <p:nvPicPr>
          <p:cNvPr id="8" name="图片 7" descr="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7350" y="1381760"/>
            <a:ext cx="5119702" cy="1728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60384" y="97088"/>
            <a:ext cx="11910791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4</a:t>
            </a:r>
            <a:r>
              <a: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      </a:t>
            </a:r>
            <a:r>
              <a:rPr lang="zh-CN" altLang="en-US" sz="2400" b="1" dirty="0">
                <a:solidFill>
                  <a:srgbClr val="3E5E85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第四章知识点归纳</a:t>
            </a:r>
            <a:endParaRPr lang="zh-CN" altLang="en-US" sz="2400" b="1" dirty="0">
              <a:solidFill>
                <a:srgbClr val="3E5E85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E7140-E4F4-49D5-9AFB-3467FF007A05}" type="slidenum">
              <a:rPr lang="zh-CN" altLang="en-US" smtClean="0"/>
            </a:fld>
            <a:endParaRPr lang="zh-CN" altLang="en-US" dirty="0"/>
          </a:p>
        </p:txBody>
      </p:sp>
      <p:sp>
        <p:nvSpPr>
          <p:cNvPr id="48" name="AutoShape 22"/>
          <p:cNvSpPr/>
          <p:nvPr/>
        </p:nvSpPr>
        <p:spPr bwMode="auto">
          <a:xfrm rot="5400000">
            <a:off x="5149679" y="-1399352"/>
            <a:ext cx="693531" cy="7744288"/>
          </a:xfrm>
          <a:prstGeom prst="leftBrace">
            <a:avLst>
              <a:gd name="adj1" fmla="val 10174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 wrap="none" anchor="ctr">
            <a:no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4739545" y="1648834"/>
            <a:ext cx="1410702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b="1" dirty="0">
                <a:latin typeface="+mn-ea"/>
              </a:rPr>
              <a:t>线性方程组</a:t>
            </a:r>
            <a:endParaRPr lang="zh-CN" altLang="en-US" b="1" dirty="0">
              <a:latin typeface="+mn-ea"/>
            </a:endParaRPr>
          </a:p>
        </p:txBody>
      </p:sp>
      <p:sp>
        <p:nvSpPr>
          <p:cNvPr id="50" name="Rectangle 4"/>
          <p:cNvSpPr>
            <a:spLocks noChangeArrowheads="1"/>
          </p:cNvSpPr>
          <p:nvPr/>
        </p:nvSpPr>
        <p:spPr bwMode="auto">
          <a:xfrm>
            <a:off x="617693" y="2837961"/>
            <a:ext cx="2013216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齐次线性方程组</a:t>
            </a:r>
            <a:endParaRPr lang="zh-CN" altLang="en-US" dirty="0">
              <a:latin typeface="+mn-ea"/>
            </a:endParaRPr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1624301" y="3858155"/>
            <a:ext cx="1164279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基础解系</a:t>
            </a:r>
            <a:endParaRPr lang="zh-CN" altLang="en-US" dirty="0">
              <a:latin typeface="+mn-ea"/>
            </a:endParaRPr>
          </a:p>
        </p:txBody>
      </p:sp>
      <p:sp>
        <p:nvSpPr>
          <p:cNvPr id="51" name="Rectangle 4"/>
          <p:cNvSpPr>
            <a:spLocks noChangeArrowheads="1"/>
          </p:cNvSpPr>
          <p:nvPr/>
        </p:nvSpPr>
        <p:spPr bwMode="auto">
          <a:xfrm>
            <a:off x="3684314" y="2861107"/>
            <a:ext cx="2013216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非齐次线性方程组</a:t>
            </a:r>
            <a:endParaRPr lang="zh-CN" altLang="en-US" dirty="0">
              <a:latin typeface="+mn-ea"/>
            </a:endParaRPr>
          </a:p>
        </p:txBody>
      </p:sp>
      <p:sp>
        <p:nvSpPr>
          <p:cNvPr id="52" name="Rectangle 4"/>
          <p:cNvSpPr>
            <a:spLocks noChangeArrowheads="1"/>
          </p:cNvSpPr>
          <p:nvPr/>
        </p:nvSpPr>
        <p:spPr bwMode="auto">
          <a:xfrm>
            <a:off x="8267700" y="2877820"/>
            <a:ext cx="2737485" cy="36830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线性方程组的向量表示</a:t>
            </a:r>
            <a:endParaRPr lang="zh-CN" altLang="en-US" dirty="0">
              <a:latin typeface="+mn-ea"/>
            </a:endParaRPr>
          </a:p>
        </p:txBody>
      </p:sp>
      <p:sp>
        <p:nvSpPr>
          <p:cNvPr id="54" name="AutoShape 22"/>
          <p:cNvSpPr/>
          <p:nvPr/>
        </p:nvSpPr>
        <p:spPr bwMode="auto">
          <a:xfrm rot="5400000">
            <a:off x="1201321" y="2362906"/>
            <a:ext cx="494258" cy="2364918"/>
          </a:xfrm>
          <a:prstGeom prst="leftBrace">
            <a:avLst>
              <a:gd name="adj1" fmla="val 10174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 wrap="none" anchor="ctr">
            <a:no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55" name="Rectangle 4"/>
          <p:cNvSpPr>
            <a:spLocks noChangeArrowheads="1"/>
          </p:cNvSpPr>
          <p:nvPr/>
        </p:nvSpPr>
        <p:spPr bwMode="auto">
          <a:xfrm>
            <a:off x="31543" y="3858155"/>
            <a:ext cx="1172299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解的性质</a:t>
            </a:r>
            <a:endParaRPr lang="zh-CN" altLang="en-US" dirty="0">
              <a:latin typeface="+mn-ea"/>
            </a:endParaRPr>
          </a:p>
        </p:txBody>
      </p:sp>
      <p:sp>
        <p:nvSpPr>
          <p:cNvPr id="56" name="Rectangle 4"/>
          <p:cNvSpPr>
            <a:spLocks noChangeArrowheads="1"/>
          </p:cNvSpPr>
          <p:nvPr/>
        </p:nvSpPr>
        <p:spPr bwMode="auto">
          <a:xfrm>
            <a:off x="4668627" y="3858155"/>
            <a:ext cx="1347169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有解的条件</a:t>
            </a:r>
            <a:endParaRPr lang="zh-CN" altLang="en-US" dirty="0">
              <a:latin typeface="+mn-ea"/>
            </a:endParaRPr>
          </a:p>
        </p:txBody>
      </p:sp>
      <p:sp>
        <p:nvSpPr>
          <p:cNvPr id="57" name="AutoShape 22"/>
          <p:cNvSpPr/>
          <p:nvPr/>
        </p:nvSpPr>
        <p:spPr bwMode="auto">
          <a:xfrm rot="5400000">
            <a:off x="4391153" y="2362906"/>
            <a:ext cx="494258" cy="2364918"/>
          </a:xfrm>
          <a:prstGeom prst="leftBrace">
            <a:avLst>
              <a:gd name="adj1" fmla="val 10174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 wrap="none" anchor="ctr">
            <a:no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68" name="Rectangle 4"/>
          <p:cNvSpPr>
            <a:spLocks noChangeArrowheads="1"/>
          </p:cNvSpPr>
          <p:nvPr/>
        </p:nvSpPr>
        <p:spPr bwMode="auto">
          <a:xfrm>
            <a:off x="3221375" y="3858155"/>
            <a:ext cx="1172299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解的性质</a:t>
            </a:r>
            <a:endParaRPr lang="zh-CN" altLang="en-US" dirty="0">
              <a:latin typeface="+mn-ea"/>
            </a:endParaRPr>
          </a:p>
        </p:txBody>
      </p:sp>
      <p:sp>
        <p:nvSpPr>
          <p:cNvPr id="69" name="Rectangle 4"/>
          <p:cNvSpPr>
            <a:spLocks noChangeArrowheads="1"/>
          </p:cNvSpPr>
          <p:nvPr/>
        </p:nvSpPr>
        <p:spPr bwMode="auto">
          <a:xfrm>
            <a:off x="5173951" y="4844743"/>
            <a:ext cx="1347169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无穷多解</a:t>
            </a:r>
            <a:endParaRPr lang="zh-CN" altLang="en-US" dirty="0">
              <a:latin typeface="+mn-ea"/>
            </a:endParaRPr>
          </a:p>
        </p:txBody>
      </p:sp>
      <p:sp>
        <p:nvSpPr>
          <p:cNvPr id="72" name="AutoShape 22"/>
          <p:cNvSpPr/>
          <p:nvPr/>
        </p:nvSpPr>
        <p:spPr bwMode="auto">
          <a:xfrm rot="5400000">
            <a:off x="4816267" y="3349494"/>
            <a:ext cx="494258" cy="2364918"/>
          </a:xfrm>
          <a:prstGeom prst="leftBrace">
            <a:avLst>
              <a:gd name="adj1" fmla="val 10174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 wrap="none" anchor="ctr">
            <a:no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76" name="Rectangle 4"/>
          <p:cNvSpPr>
            <a:spLocks noChangeArrowheads="1"/>
          </p:cNvSpPr>
          <p:nvPr/>
        </p:nvSpPr>
        <p:spPr bwMode="auto">
          <a:xfrm>
            <a:off x="3790867" y="4844743"/>
            <a:ext cx="1172299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唯一解</a:t>
            </a:r>
            <a:endParaRPr lang="zh-CN" altLang="en-US" dirty="0">
              <a:latin typeface="+mn-ea"/>
            </a:endParaRPr>
          </a:p>
        </p:txBody>
      </p:sp>
      <p:sp>
        <p:nvSpPr>
          <p:cNvPr id="77" name="Rectangle 4"/>
          <p:cNvSpPr>
            <a:spLocks noChangeArrowheads="1"/>
          </p:cNvSpPr>
          <p:nvPr/>
        </p:nvSpPr>
        <p:spPr bwMode="auto">
          <a:xfrm>
            <a:off x="11106267" y="4030161"/>
            <a:ext cx="966464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公共解</a:t>
            </a:r>
            <a:endParaRPr lang="zh-CN" altLang="en-US" dirty="0">
              <a:latin typeface="+mn-ea"/>
            </a:endParaRPr>
          </a:p>
        </p:txBody>
      </p:sp>
      <p:sp>
        <p:nvSpPr>
          <p:cNvPr id="79" name="AutoShape 22"/>
          <p:cNvSpPr/>
          <p:nvPr/>
        </p:nvSpPr>
        <p:spPr bwMode="auto">
          <a:xfrm rot="5400000">
            <a:off x="9200923" y="1460637"/>
            <a:ext cx="559920" cy="4299283"/>
          </a:xfrm>
          <a:prstGeom prst="leftBrace">
            <a:avLst>
              <a:gd name="adj1" fmla="val 10174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 wrap="none" anchor="ctr">
            <a:no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81" name="Rectangle 4"/>
          <p:cNvSpPr>
            <a:spLocks noChangeArrowheads="1"/>
          </p:cNvSpPr>
          <p:nvPr/>
        </p:nvSpPr>
        <p:spPr bwMode="auto">
          <a:xfrm>
            <a:off x="6702683" y="3931788"/>
            <a:ext cx="1118400" cy="120032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齐次线性方程组与线性相关性</a:t>
            </a:r>
            <a:endParaRPr lang="zh-CN" altLang="en-US" dirty="0">
              <a:latin typeface="+mn-ea"/>
            </a:endParaRPr>
          </a:p>
        </p:txBody>
      </p:sp>
      <p:sp>
        <p:nvSpPr>
          <p:cNvPr id="82" name="Rectangle 4"/>
          <p:cNvSpPr>
            <a:spLocks noChangeArrowheads="1"/>
          </p:cNvSpPr>
          <p:nvPr/>
        </p:nvSpPr>
        <p:spPr bwMode="auto">
          <a:xfrm>
            <a:off x="10130705" y="4002533"/>
            <a:ext cx="874424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同解</a:t>
            </a:r>
            <a:endParaRPr lang="zh-CN" altLang="en-US" dirty="0">
              <a:latin typeface="+mn-ea"/>
            </a:endParaRPr>
          </a:p>
        </p:txBody>
      </p:sp>
      <p:sp>
        <p:nvSpPr>
          <p:cNvPr id="83" name="Rectangle 4"/>
          <p:cNvSpPr>
            <a:spLocks noChangeArrowheads="1"/>
          </p:cNvSpPr>
          <p:nvPr/>
        </p:nvSpPr>
        <p:spPr bwMode="auto">
          <a:xfrm>
            <a:off x="7913500" y="3931788"/>
            <a:ext cx="1118400" cy="120032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非齐次线性方程组与线性表示</a:t>
            </a:r>
            <a:endParaRPr lang="zh-CN" altLang="en-US" dirty="0">
              <a:latin typeface="+mn-ea"/>
            </a:endParaRPr>
          </a:p>
        </p:txBody>
      </p:sp>
      <p:sp>
        <p:nvSpPr>
          <p:cNvPr id="84" name="Rectangle 4"/>
          <p:cNvSpPr>
            <a:spLocks noChangeArrowheads="1"/>
          </p:cNvSpPr>
          <p:nvPr/>
        </p:nvSpPr>
        <p:spPr bwMode="auto">
          <a:xfrm>
            <a:off x="9183600" y="3997399"/>
            <a:ext cx="874424" cy="64633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解矩阵方程</a:t>
            </a:r>
            <a:endParaRPr lang="zh-CN" altLang="en-US" dirty="0">
              <a:latin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310216" y="1648782"/>
            <a:ext cx="2222784" cy="369332"/>
            <a:chOff x="6310216" y="1648782"/>
            <a:chExt cx="2222784" cy="369332"/>
          </a:xfrm>
        </p:grpSpPr>
        <p:sp>
          <p:nvSpPr>
            <p:cNvPr id="58" name="Rectangle 4"/>
            <p:cNvSpPr>
              <a:spLocks noChangeArrowheads="1"/>
            </p:cNvSpPr>
            <p:nvPr/>
          </p:nvSpPr>
          <p:spPr bwMode="auto">
            <a:xfrm>
              <a:off x="7157191" y="1648782"/>
              <a:ext cx="1375809" cy="369332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9525">
              <a:solidFill>
                <a:schemeClr val="accent6">
                  <a:lumMod val="50000"/>
                </a:schemeClr>
              </a:solidFill>
              <a:miter lim="800000"/>
            </a:ln>
            <a:effectLst/>
          </p:spPr>
          <p:txBody>
            <a:bodyPr wrap="square" anchor="ctr">
              <a:spAutoFit/>
            </a:bodyPr>
            <a:lstStyle/>
            <a:p>
              <a:pPr algn="ctr"/>
              <a:r>
                <a:rPr lang="zh-CN" altLang="en-US" dirty="0">
                  <a:latin typeface="+mn-ea"/>
                </a:rPr>
                <a:t>克莱姆法则</a:t>
              </a:r>
              <a:endParaRPr lang="zh-CN" altLang="en-US" dirty="0">
                <a:latin typeface="+mn-ea"/>
              </a:endParaRPr>
            </a:p>
          </p:txBody>
        </p:sp>
        <p:cxnSp>
          <p:nvCxnSpPr>
            <p:cNvPr id="85" name="直接箭头连接符 84"/>
            <p:cNvCxnSpPr/>
            <p:nvPr/>
          </p:nvCxnSpPr>
          <p:spPr>
            <a:xfrm rot="-15960000">
              <a:off x="6626716" y="1541709"/>
              <a:ext cx="21380" cy="654379"/>
            </a:xfrm>
            <a:prstGeom prst="straightConnector1">
              <a:avLst/>
            </a:prstGeom>
            <a:ln w="762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bldLvl="0" animBg="1"/>
      <p:bldP spid="49" grpId="0" bldLvl="0" animBg="1"/>
      <p:bldP spid="50" grpId="0" bldLvl="0" animBg="1"/>
      <p:bldP spid="27" grpId="0" bldLvl="0" animBg="1"/>
      <p:bldP spid="51" grpId="0" bldLvl="0" animBg="1"/>
      <p:bldP spid="52" grpId="0" bldLvl="0" animBg="1"/>
      <p:bldP spid="54" grpId="0" bldLvl="0" animBg="1"/>
      <p:bldP spid="55" grpId="0" bldLvl="0" animBg="1"/>
      <p:bldP spid="56" grpId="0" bldLvl="0" animBg="1"/>
      <p:bldP spid="57" grpId="0" bldLvl="0" animBg="1"/>
      <p:bldP spid="68" grpId="0" bldLvl="0" animBg="1"/>
      <p:bldP spid="69" grpId="0" bldLvl="0" animBg="1"/>
      <p:bldP spid="72" grpId="0" bldLvl="0" animBg="1"/>
      <p:bldP spid="76" grpId="0" bldLvl="0" animBg="1"/>
      <p:bldP spid="77" grpId="0" bldLvl="0" animBg="1"/>
      <p:bldP spid="79" grpId="0" bldLvl="0" animBg="1"/>
      <p:bldP spid="81" grpId="0" bldLvl="0" animBg="1"/>
      <p:bldP spid="82" grpId="0" bldLvl="0" animBg="1"/>
      <p:bldP spid="83" grpId="0" bldLvl="0" animBg="1"/>
      <p:bldP spid="84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11484186" y="6435443"/>
            <a:ext cx="574464" cy="365125"/>
          </a:xfrm>
        </p:spPr>
        <p:txBody>
          <a:bodyPr/>
          <a:lstStyle/>
          <a:p>
            <a:fld id="{252E7140-E4F4-49D5-9AFB-3467FF007A05}" type="slidenum">
              <a:rPr lang="zh-CN" altLang="en-US" smtClean="0"/>
            </a:fld>
            <a:endParaRPr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822437" y="1007434"/>
            <a:ext cx="9158294" cy="490537"/>
            <a:chOff x="822437" y="1357856"/>
            <a:chExt cx="9158294" cy="490537"/>
          </a:xfrm>
        </p:grpSpPr>
        <p:grpSp>
          <p:nvGrpSpPr>
            <p:cNvPr id="14" name="组合 13"/>
            <p:cNvGrpSpPr/>
            <p:nvPr/>
          </p:nvGrpSpPr>
          <p:grpSpPr>
            <a:xfrm>
              <a:off x="822437" y="1389375"/>
              <a:ext cx="1301831" cy="396000"/>
              <a:chOff x="5765331" y="1474568"/>
              <a:chExt cx="922599" cy="396000"/>
            </a:xfrm>
          </p:grpSpPr>
          <p:sp>
            <p:nvSpPr>
              <p:cNvPr id="16" name="矩形 15"/>
              <p:cNvSpPr/>
              <p:nvPr/>
            </p:nvSpPr>
            <p:spPr>
              <a:xfrm>
                <a:off x="5765331" y="1474568"/>
                <a:ext cx="922599" cy="396000"/>
              </a:xfrm>
              <a:prstGeom prst="rect">
                <a:avLst/>
              </a:prstGeom>
              <a:solidFill>
                <a:schemeClr val="accent6"/>
              </a:solidFill>
            </p:spPr>
            <p:txBody>
              <a:bodyPr wrap="square">
                <a:noAutofit/>
              </a:bodyPr>
              <a:lstStyle/>
              <a:p>
                <a:pPr lvl="0" algn="ctr">
                  <a:defRPr/>
                </a:pPr>
                <a:r>
                  <a:rPr lang="zh-CN" altLang="en-US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线性表示</a:t>
                </a:r>
                <a:endParaRPr lang="zh-CN" altLang="en-US" sz="2000" b="1" kern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6651930" y="1474568"/>
                <a:ext cx="36000" cy="39600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aphicFrame>
          <p:nvGraphicFramePr>
            <p:cNvPr id="37" name="Object 6"/>
            <p:cNvGraphicFramePr>
              <a:graphicFrameLocks noChangeAspect="1"/>
            </p:cNvGraphicFramePr>
            <p:nvPr/>
          </p:nvGraphicFramePr>
          <p:xfrm>
            <a:off x="2414706" y="1357856"/>
            <a:ext cx="7566025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03" name="Equation" r:id="rId1" imgW="89306400" imgH="5791200" progId="Equation.DSMT4">
                    <p:embed/>
                  </p:oleObj>
                </mc:Choice>
                <mc:Fallback>
                  <p:oleObj name="Equation" r:id="rId1" imgW="89306400" imgH="5791200" progId="Equation.DSMT4">
                    <p:embed/>
                    <p:pic>
                      <p:nvPicPr>
                        <p:cNvPr id="0" name="图片 1443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4706" y="1357856"/>
                          <a:ext cx="7566025" cy="490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822437" y="1852692"/>
            <a:ext cx="10518663" cy="488950"/>
            <a:chOff x="822437" y="1852692"/>
            <a:chExt cx="10518663" cy="488950"/>
          </a:xfrm>
        </p:grpSpPr>
        <p:grpSp>
          <p:nvGrpSpPr>
            <p:cNvPr id="4" name="组合 3"/>
            <p:cNvGrpSpPr/>
            <p:nvPr/>
          </p:nvGrpSpPr>
          <p:grpSpPr>
            <a:xfrm>
              <a:off x="822437" y="1852692"/>
              <a:ext cx="10518663" cy="488950"/>
              <a:chOff x="822437" y="2161617"/>
              <a:chExt cx="10518663" cy="488950"/>
            </a:xfrm>
          </p:grpSpPr>
          <p:sp>
            <p:nvSpPr>
              <p:cNvPr id="27" name="矩形 26"/>
              <p:cNvSpPr/>
              <p:nvPr/>
            </p:nvSpPr>
            <p:spPr>
              <a:xfrm>
                <a:off x="822437" y="2184293"/>
                <a:ext cx="1301831" cy="396000"/>
              </a:xfrm>
              <a:prstGeom prst="rect">
                <a:avLst/>
              </a:prstGeom>
              <a:solidFill>
                <a:schemeClr val="accent6"/>
              </a:solidFill>
            </p:spPr>
            <p:txBody>
              <a:bodyPr wrap="square">
                <a:noAutofit/>
              </a:bodyPr>
              <a:lstStyle/>
              <a:p>
                <a:pPr lvl="0" algn="ctr">
                  <a:defRPr/>
                </a:pPr>
                <a:r>
                  <a:rPr lang="zh-CN" altLang="en-US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线性相关</a:t>
                </a:r>
                <a:endParaRPr lang="en-US" altLang="zh-CN" sz="2000" b="1" kern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graphicFrame>
            <p:nvGraphicFramePr>
              <p:cNvPr id="28" name="Object 6"/>
              <p:cNvGraphicFramePr>
                <a:graphicFrameLocks noChangeAspect="1"/>
              </p:cNvGraphicFramePr>
              <p:nvPr/>
            </p:nvGraphicFramePr>
            <p:xfrm>
              <a:off x="2373313" y="2161617"/>
              <a:ext cx="8967787" cy="488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404" name="Equation" r:id="rId3" imgW="106070400" imgH="5791200" progId="Equation.DSMT4">
                      <p:embed/>
                    </p:oleObj>
                  </mc:Choice>
                  <mc:Fallback>
                    <p:oleObj name="Equation" r:id="rId3" imgW="106070400" imgH="5791200" progId="Equation.DSMT4">
                      <p:embed/>
                      <p:pic>
                        <p:nvPicPr>
                          <p:cNvPr id="0" name="图片 1443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3313" y="2161617"/>
                            <a:ext cx="8967787" cy="4889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5" name="矩形 64"/>
            <p:cNvSpPr/>
            <p:nvPr/>
          </p:nvSpPr>
          <p:spPr>
            <a:xfrm>
              <a:off x="2116429" y="1883174"/>
              <a:ext cx="50798" cy="396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822437" y="2731138"/>
            <a:ext cx="10846893" cy="488950"/>
            <a:chOff x="822437" y="2731138"/>
            <a:chExt cx="10846893" cy="488950"/>
          </a:xfrm>
        </p:grpSpPr>
        <p:grpSp>
          <p:nvGrpSpPr>
            <p:cNvPr id="31" name="组合 30"/>
            <p:cNvGrpSpPr/>
            <p:nvPr/>
          </p:nvGrpSpPr>
          <p:grpSpPr>
            <a:xfrm>
              <a:off x="822437" y="2731138"/>
              <a:ext cx="10846893" cy="488950"/>
              <a:chOff x="822437" y="2162217"/>
              <a:chExt cx="10846893" cy="488950"/>
            </a:xfrm>
          </p:grpSpPr>
          <p:sp>
            <p:nvSpPr>
              <p:cNvPr id="35" name="矩形 34"/>
              <p:cNvSpPr/>
              <p:nvPr/>
            </p:nvSpPr>
            <p:spPr>
              <a:xfrm>
                <a:off x="822437" y="2184293"/>
                <a:ext cx="1301831" cy="396000"/>
              </a:xfrm>
              <a:prstGeom prst="rect">
                <a:avLst/>
              </a:prstGeom>
              <a:solidFill>
                <a:schemeClr val="accent6"/>
              </a:solidFill>
            </p:spPr>
            <p:txBody>
              <a:bodyPr wrap="square">
                <a:noAutofit/>
              </a:bodyPr>
              <a:lstStyle/>
              <a:p>
                <a:pPr lvl="0" algn="ctr">
                  <a:defRPr/>
                </a:pPr>
                <a:r>
                  <a:rPr lang="zh-CN" altLang="en-US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线性无关</a:t>
                </a:r>
                <a:endParaRPr lang="en-US" altLang="zh-CN" sz="2000" b="1" kern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graphicFrame>
            <p:nvGraphicFramePr>
              <p:cNvPr id="40" name="Object 6"/>
              <p:cNvGraphicFramePr>
                <a:graphicFrameLocks noChangeAspect="1"/>
              </p:cNvGraphicFramePr>
              <p:nvPr/>
            </p:nvGraphicFramePr>
            <p:xfrm>
              <a:off x="2417380" y="2162217"/>
              <a:ext cx="9251950" cy="488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405" name="Equation" r:id="rId5" imgW="109423200" imgH="5791200" progId="Equation.DSMT4">
                      <p:embed/>
                    </p:oleObj>
                  </mc:Choice>
                  <mc:Fallback>
                    <p:oleObj name="Equation" r:id="rId5" imgW="109423200" imgH="5791200" progId="Equation.DSMT4">
                      <p:embed/>
                      <p:pic>
                        <p:nvPicPr>
                          <p:cNvPr id="0" name="图片 1443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7380" y="2162217"/>
                            <a:ext cx="9251950" cy="4889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6" name="矩形 65"/>
            <p:cNvSpPr/>
            <p:nvPr/>
          </p:nvSpPr>
          <p:spPr>
            <a:xfrm>
              <a:off x="2116429" y="2748113"/>
              <a:ext cx="50798" cy="396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69" name="矩形 68"/>
          <p:cNvSpPr/>
          <p:nvPr/>
        </p:nvSpPr>
        <p:spPr>
          <a:xfrm>
            <a:off x="2366579" y="1008828"/>
            <a:ext cx="761631" cy="46445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矩形 69"/>
          <p:cNvSpPr/>
          <p:nvPr/>
        </p:nvSpPr>
        <p:spPr>
          <a:xfrm>
            <a:off x="2350536" y="1822712"/>
            <a:ext cx="761631" cy="46445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bldLvl="0" animBg="1"/>
      <p:bldP spid="70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11484186" y="6435443"/>
            <a:ext cx="574464" cy="365125"/>
          </a:xfrm>
        </p:spPr>
        <p:txBody>
          <a:bodyPr/>
          <a:lstStyle/>
          <a:p>
            <a:fld id="{252E7140-E4F4-49D5-9AFB-3467FF007A05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51" name="直接连接符 50"/>
          <p:cNvCxnSpPr/>
          <p:nvPr/>
        </p:nvCxnSpPr>
        <p:spPr>
          <a:xfrm>
            <a:off x="0" y="2153652"/>
            <a:ext cx="12192000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6"/>
          <p:cNvGraphicFramePr>
            <a:graphicFrameLocks noChangeAspect="1"/>
          </p:cNvGraphicFramePr>
          <p:nvPr/>
        </p:nvGraphicFramePr>
        <p:xfrm>
          <a:off x="1650008" y="1572440"/>
          <a:ext cx="35623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12" name="Equation" r:id="rId1" imgW="42062400" imgH="5181600" progId="Equation.DSMT4">
                  <p:embed/>
                </p:oleObj>
              </mc:Choice>
              <mc:Fallback>
                <p:oleObj name="Equation" r:id="rId1" imgW="42062400" imgH="5181600" progId="Equation.DSMT4">
                  <p:embed/>
                  <p:pic>
                    <p:nvPicPr>
                      <p:cNvPr id="0" name="图片 120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008" y="1572440"/>
                        <a:ext cx="35623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88964" y="976250"/>
            <a:ext cx="11139436" cy="642075"/>
            <a:chOff x="188964" y="976250"/>
            <a:chExt cx="11139436" cy="642075"/>
          </a:xfrm>
        </p:grpSpPr>
        <p:grpSp>
          <p:nvGrpSpPr>
            <p:cNvPr id="40" name="组合 39"/>
            <p:cNvGrpSpPr/>
            <p:nvPr/>
          </p:nvGrpSpPr>
          <p:grpSpPr>
            <a:xfrm>
              <a:off x="188964" y="976250"/>
              <a:ext cx="1390534" cy="642075"/>
              <a:chOff x="110854" y="3319992"/>
              <a:chExt cx="1390534" cy="642075"/>
            </a:xfrm>
          </p:grpSpPr>
          <p:grpSp>
            <p:nvGrpSpPr>
              <p:cNvPr id="41" name="组合 40"/>
              <p:cNvGrpSpPr/>
              <p:nvPr/>
            </p:nvGrpSpPr>
            <p:grpSpPr>
              <a:xfrm>
                <a:off x="872411" y="3429000"/>
                <a:ext cx="628977" cy="401151"/>
                <a:chOff x="5765331" y="1474568"/>
                <a:chExt cx="756080" cy="401151"/>
              </a:xfrm>
            </p:grpSpPr>
            <p:sp>
              <p:nvSpPr>
                <p:cNvPr id="43" name="矩形 42"/>
                <p:cNvSpPr/>
                <p:nvPr/>
              </p:nvSpPr>
              <p:spPr>
                <a:xfrm>
                  <a:off x="5765331" y="1474568"/>
                  <a:ext cx="720080" cy="396000"/>
                </a:xfrm>
                <a:prstGeom prst="rect">
                  <a:avLst/>
                </a:prstGeom>
                <a:solidFill>
                  <a:schemeClr val="accent6"/>
                </a:solidFill>
              </p:spPr>
              <p:txBody>
                <a:bodyPr wrap="square">
                  <a:noAutofit/>
                </a:bodyPr>
                <a:lstStyle/>
                <a:p>
                  <a:pPr lvl="0" algn="ctr">
                    <a:defRPr/>
                  </a:pPr>
                  <a:r>
                    <a:rPr lang="zh-CN" altLang="en-US" sz="2000" b="1" kern="0" dirty="0" smtClean="0">
                      <a:latin typeface="Times New Roman" panose="02020603050405020304" pitchFamily="18" charset="0"/>
                      <a:ea typeface="微软雅黑" panose="020B0503020204020204" pitchFamily="34" charset="-122"/>
                      <a:sym typeface="Times New Roman" panose="02020603050405020304" pitchFamily="18" charset="0"/>
                    </a:rPr>
                    <a:t>例</a:t>
                  </a:r>
                  <a:r>
                    <a:rPr lang="en-US" altLang="zh-CN" sz="2000" b="1" kern="0" dirty="0" smtClean="0">
                      <a:latin typeface="Times New Roman" panose="02020603050405020304" pitchFamily="18" charset="0"/>
                      <a:ea typeface="微软雅黑" panose="020B0503020204020204" pitchFamily="34" charset="-122"/>
                      <a:sym typeface="Times New Roman" panose="02020603050405020304" pitchFamily="18" charset="0"/>
                    </a:rPr>
                    <a:t>2</a:t>
                  </a:r>
                  <a:endParaRPr lang="en-US" altLang="zh-CN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44" name="矩形 43"/>
                <p:cNvSpPr/>
                <p:nvPr/>
              </p:nvSpPr>
              <p:spPr>
                <a:xfrm>
                  <a:off x="6485411" y="1479719"/>
                  <a:ext cx="36000" cy="396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42" name="Freeform 28"/>
              <p:cNvSpPr>
                <a:spLocks noEditPoints="1"/>
              </p:cNvSpPr>
              <p:nvPr/>
            </p:nvSpPr>
            <p:spPr bwMode="auto">
              <a:xfrm>
                <a:off x="110854" y="3319992"/>
                <a:ext cx="661099" cy="642075"/>
              </a:xfrm>
              <a:custGeom>
                <a:avLst/>
                <a:gdLst>
                  <a:gd name="T0" fmla="*/ 102 w 294"/>
                  <a:gd name="T1" fmla="*/ 26 h 285"/>
                  <a:gd name="T2" fmla="*/ 129 w 294"/>
                  <a:gd name="T3" fmla="*/ 0 h 285"/>
                  <a:gd name="T4" fmla="*/ 155 w 294"/>
                  <a:gd name="T5" fmla="*/ 26 h 285"/>
                  <a:gd name="T6" fmla="*/ 129 w 294"/>
                  <a:gd name="T7" fmla="*/ 53 h 285"/>
                  <a:gd name="T8" fmla="*/ 102 w 294"/>
                  <a:gd name="T9" fmla="*/ 26 h 285"/>
                  <a:gd name="T10" fmla="*/ 92 w 294"/>
                  <a:gd name="T11" fmla="*/ 168 h 285"/>
                  <a:gd name="T12" fmla="*/ 100 w 294"/>
                  <a:gd name="T13" fmla="*/ 166 h 285"/>
                  <a:gd name="T14" fmla="*/ 154 w 294"/>
                  <a:gd name="T15" fmla="*/ 124 h 285"/>
                  <a:gd name="T16" fmla="*/ 154 w 294"/>
                  <a:gd name="T17" fmla="*/ 83 h 285"/>
                  <a:gd name="T18" fmla="*/ 131 w 294"/>
                  <a:gd name="T19" fmla="*/ 60 h 285"/>
                  <a:gd name="T20" fmla="*/ 107 w 294"/>
                  <a:gd name="T21" fmla="*/ 83 h 285"/>
                  <a:gd name="T22" fmla="*/ 107 w 294"/>
                  <a:gd name="T23" fmla="*/ 130 h 285"/>
                  <a:gd name="T24" fmla="*/ 85 w 294"/>
                  <a:gd name="T25" fmla="*/ 147 h 285"/>
                  <a:gd name="T26" fmla="*/ 83 w 294"/>
                  <a:gd name="T27" fmla="*/ 164 h 285"/>
                  <a:gd name="T28" fmla="*/ 92 w 294"/>
                  <a:gd name="T29" fmla="*/ 168 h 285"/>
                  <a:gd name="T30" fmla="*/ 294 w 294"/>
                  <a:gd name="T31" fmla="*/ 143 h 285"/>
                  <a:gd name="T32" fmla="*/ 253 w 294"/>
                  <a:gd name="T33" fmla="*/ 184 h 285"/>
                  <a:gd name="T34" fmla="*/ 229 w 294"/>
                  <a:gd name="T35" fmla="*/ 184 h 285"/>
                  <a:gd name="T36" fmla="*/ 98 w 294"/>
                  <a:gd name="T37" fmla="*/ 285 h 285"/>
                  <a:gd name="T38" fmla="*/ 41 w 294"/>
                  <a:gd name="T39" fmla="*/ 285 h 285"/>
                  <a:gd name="T40" fmla="*/ 0 w 294"/>
                  <a:gd name="T41" fmla="*/ 244 h 285"/>
                  <a:gd name="T42" fmla="*/ 41 w 294"/>
                  <a:gd name="T43" fmla="*/ 203 h 285"/>
                  <a:gd name="T44" fmla="*/ 71 w 294"/>
                  <a:gd name="T45" fmla="*/ 203 h 285"/>
                  <a:gd name="T46" fmla="*/ 201 w 294"/>
                  <a:gd name="T47" fmla="*/ 102 h 285"/>
                  <a:gd name="T48" fmla="*/ 253 w 294"/>
                  <a:gd name="T49" fmla="*/ 102 h 285"/>
                  <a:gd name="T50" fmla="*/ 294 w 294"/>
                  <a:gd name="T51" fmla="*/ 143 h 285"/>
                  <a:gd name="T52" fmla="*/ 275 w 294"/>
                  <a:gd name="T53" fmla="*/ 143 h 285"/>
                  <a:gd name="T54" fmla="*/ 253 w 294"/>
                  <a:gd name="T55" fmla="*/ 121 h 285"/>
                  <a:gd name="T56" fmla="*/ 208 w 294"/>
                  <a:gd name="T57" fmla="*/ 121 h 285"/>
                  <a:gd name="T58" fmla="*/ 77 w 294"/>
                  <a:gd name="T59" fmla="*/ 222 h 285"/>
                  <a:gd name="T60" fmla="*/ 41 w 294"/>
                  <a:gd name="T61" fmla="*/ 222 h 285"/>
                  <a:gd name="T62" fmla="*/ 18 w 294"/>
                  <a:gd name="T63" fmla="*/ 244 h 285"/>
                  <a:gd name="T64" fmla="*/ 41 w 294"/>
                  <a:gd name="T65" fmla="*/ 266 h 285"/>
                  <a:gd name="T66" fmla="*/ 92 w 294"/>
                  <a:gd name="T67" fmla="*/ 266 h 285"/>
                  <a:gd name="T68" fmla="*/ 223 w 294"/>
                  <a:gd name="T69" fmla="*/ 165 h 285"/>
                  <a:gd name="T70" fmla="*/ 253 w 294"/>
                  <a:gd name="T71" fmla="*/ 165 h 285"/>
                  <a:gd name="T72" fmla="*/ 275 w 294"/>
                  <a:gd name="T73" fmla="*/ 143 h 285"/>
                  <a:gd name="T74" fmla="*/ 162 w 294"/>
                  <a:gd name="T75" fmla="*/ 178 h 285"/>
                  <a:gd name="T76" fmla="*/ 141 w 294"/>
                  <a:gd name="T77" fmla="*/ 195 h 285"/>
                  <a:gd name="T78" fmla="*/ 143 w 294"/>
                  <a:gd name="T79" fmla="*/ 180 h 285"/>
                  <a:gd name="T80" fmla="*/ 133 w 294"/>
                  <a:gd name="T81" fmla="*/ 188 h 285"/>
                  <a:gd name="T82" fmla="*/ 130 w 294"/>
                  <a:gd name="T83" fmla="*/ 208 h 285"/>
                  <a:gd name="T84" fmla="*/ 151 w 294"/>
                  <a:gd name="T85" fmla="*/ 211 h 285"/>
                  <a:gd name="T86" fmla="*/ 161 w 294"/>
                  <a:gd name="T87" fmla="*/ 203 h 285"/>
                  <a:gd name="T88" fmla="*/ 146 w 294"/>
                  <a:gd name="T89" fmla="*/ 202 h 285"/>
                  <a:gd name="T90" fmla="*/ 168 w 294"/>
                  <a:gd name="T91" fmla="*/ 185 h 285"/>
                  <a:gd name="T92" fmla="*/ 162 w 294"/>
                  <a:gd name="T93" fmla="*/ 178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294" h="285">
                    <a:moveTo>
                      <a:pt x="102" y="26"/>
                    </a:moveTo>
                    <a:cubicBezTo>
                      <a:pt x="102" y="12"/>
                      <a:pt x="114" y="0"/>
                      <a:pt x="129" y="0"/>
                    </a:cubicBezTo>
                    <a:cubicBezTo>
                      <a:pt x="143" y="0"/>
                      <a:pt x="155" y="12"/>
                      <a:pt x="155" y="26"/>
                    </a:cubicBezTo>
                    <a:cubicBezTo>
                      <a:pt x="155" y="41"/>
                      <a:pt x="143" y="53"/>
                      <a:pt x="129" y="53"/>
                    </a:cubicBezTo>
                    <a:cubicBezTo>
                      <a:pt x="114" y="53"/>
                      <a:pt x="102" y="41"/>
                      <a:pt x="102" y="26"/>
                    </a:cubicBezTo>
                    <a:close/>
                    <a:moveTo>
                      <a:pt x="92" y="168"/>
                    </a:moveTo>
                    <a:cubicBezTo>
                      <a:pt x="95" y="168"/>
                      <a:pt x="98" y="167"/>
                      <a:pt x="100" y="166"/>
                    </a:cubicBezTo>
                    <a:cubicBezTo>
                      <a:pt x="154" y="124"/>
                      <a:pt x="154" y="124"/>
                      <a:pt x="154" y="124"/>
                    </a:cubicBezTo>
                    <a:cubicBezTo>
                      <a:pt x="154" y="83"/>
                      <a:pt x="154" y="83"/>
                      <a:pt x="154" y="83"/>
                    </a:cubicBezTo>
                    <a:cubicBezTo>
                      <a:pt x="154" y="70"/>
                      <a:pt x="143" y="60"/>
                      <a:pt x="131" y="60"/>
                    </a:cubicBezTo>
                    <a:cubicBezTo>
                      <a:pt x="118" y="60"/>
                      <a:pt x="107" y="70"/>
                      <a:pt x="107" y="83"/>
                    </a:cubicBezTo>
                    <a:cubicBezTo>
                      <a:pt x="107" y="130"/>
                      <a:pt x="107" y="130"/>
                      <a:pt x="107" y="130"/>
                    </a:cubicBezTo>
                    <a:cubicBezTo>
                      <a:pt x="85" y="147"/>
                      <a:pt x="85" y="147"/>
                      <a:pt x="85" y="147"/>
                    </a:cubicBezTo>
                    <a:cubicBezTo>
                      <a:pt x="80" y="151"/>
                      <a:pt x="79" y="159"/>
                      <a:pt x="83" y="164"/>
                    </a:cubicBezTo>
                    <a:cubicBezTo>
                      <a:pt x="86" y="167"/>
                      <a:pt x="89" y="168"/>
                      <a:pt x="92" y="168"/>
                    </a:cubicBezTo>
                    <a:close/>
                    <a:moveTo>
                      <a:pt x="294" y="143"/>
                    </a:moveTo>
                    <a:cubicBezTo>
                      <a:pt x="294" y="166"/>
                      <a:pt x="276" y="184"/>
                      <a:pt x="253" y="184"/>
                    </a:cubicBezTo>
                    <a:cubicBezTo>
                      <a:pt x="229" y="184"/>
                      <a:pt x="229" y="184"/>
                      <a:pt x="229" y="184"/>
                    </a:cubicBezTo>
                    <a:cubicBezTo>
                      <a:pt x="98" y="285"/>
                      <a:pt x="98" y="285"/>
                      <a:pt x="98" y="285"/>
                    </a:cubicBezTo>
                    <a:cubicBezTo>
                      <a:pt x="41" y="285"/>
                      <a:pt x="41" y="285"/>
                      <a:pt x="41" y="285"/>
                    </a:cubicBezTo>
                    <a:cubicBezTo>
                      <a:pt x="18" y="285"/>
                      <a:pt x="0" y="267"/>
                      <a:pt x="0" y="244"/>
                    </a:cubicBezTo>
                    <a:cubicBezTo>
                      <a:pt x="0" y="221"/>
                      <a:pt x="18" y="203"/>
                      <a:pt x="41" y="203"/>
                    </a:cubicBezTo>
                    <a:cubicBezTo>
                      <a:pt x="71" y="203"/>
                      <a:pt x="71" y="203"/>
                      <a:pt x="71" y="203"/>
                    </a:cubicBezTo>
                    <a:cubicBezTo>
                      <a:pt x="201" y="102"/>
                      <a:pt x="201" y="102"/>
                      <a:pt x="201" y="102"/>
                    </a:cubicBezTo>
                    <a:cubicBezTo>
                      <a:pt x="253" y="102"/>
                      <a:pt x="253" y="102"/>
                      <a:pt x="253" y="102"/>
                    </a:cubicBezTo>
                    <a:cubicBezTo>
                      <a:pt x="276" y="102"/>
                      <a:pt x="294" y="121"/>
                      <a:pt x="294" y="143"/>
                    </a:cubicBezTo>
                    <a:close/>
                    <a:moveTo>
                      <a:pt x="275" y="143"/>
                    </a:moveTo>
                    <a:cubicBezTo>
                      <a:pt x="275" y="131"/>
                      <a:pt x="265" y="121"/>
                      <a:pt x="253" y="121"/>
                    </a:cubicBezTo>
                    <a:cubicBezTo>
                      <a:pt x="208" y="121"/>
                      <a:pt x="208" y="121"/>
                      <a:pt x="208" y="121"/>
                    </a:cubicBezTo>
                    <a:cubicBezTo>
                      <a:pt x="77" y="222"/>
                      <a:pt x="77" y="222"/>
                      <a:pt x="77" y="222"/>
                    </a:cubicBezTo>
                    <a:cubicBezTo>
                      <a:pt x="41" y="222"/>
                      <a:pt x="41" y="222"/>
                      <a:pt x="41" y="222"/>
                    </a:cubicBezTo>
                    <a:cubicBezTo>
                      <a:pt x="28" y="222"/>
                      <a:pt x="18" y="232"/>
                      <a:pt x="18" y="244"/>
                    </a:cubicBezTo>
                    <a:cubicBezTo>
                      <a:pt x="18" y="256"/>
                      <a:pt x="28" y="266"/>
                      <a:pt x="41" y="266"/>
                    </a:cubicBezTo>
                    <a:cubicBezTo>
                      <a:pt x="92" y="266"/>
                      <a:pt x="92" y="266"/>
                      <a:pt x="92" y="266"/>
                    </a:cubicBezTo>
                    <a:cubicBezTo>
                      <a:pt x="223" y="165"/>
                      <a:pt x="223" y="165"/>
                      <a:pt x="223" y="165"/>
                    </a:cubicBezTo>
                    <a:cubicBezTo>
                      <a:pt x="253" y="165"/>
                      <a:pt x="253" y="165"/>
                      <a:pt x="253" y="165"/>
                    </a:cubicBezTo>
                    <a:cubicBezTo>
                      <a:pt x="265" y="165"/>
                      <a:pt x="275" y="155"/>
                      <a:pt x="275" y="143"/>
                    </a:cubicBezTo>
                    <a:close/>
                    <a:moveTo>
                      <a:pt x="162" y="178"/>
                    </a:moveTo>
                    <a:cubicBezTo>
                      <a:pt x="141" y="195"/>
                      <a:pt x="141" y="195"/>
                      <a:pt x="141" y="195"/>
                    </a:cubicBezTo>
                    <a:cubicBezTo>
                      <a:pt x="143" y="180"/>
                      <a:pt x="143" y="180"/>
                      <a:pt x="143" y="180"/>
                    </a:cubicBezTo>
                    <a:cubicBezTo>
                      <a:pt x="133" y="188"/>
                      <a:pt x="133" y="188"/>
                      <a:pt x="133" y="188"/>
                    </a:cubicBezTo>
                    <a:cubicBezTo>
                      <a:pt x="130" y="208"/>
                      <a:pt x="130" y="208"/>
                      <a:pt x="130" y="208"/>
                    </a:cubicBezTo>
                    <a:cubicBezTo>
                      <a:pt x="151" y="211"/>
                      <a:pt x="151" y="211"/>
                      <a:pt x="151" y="211"/>
                    </a:cubicBezTo>
                    <a:cubicBezTo>
                      <a:pt x="161" y="203"/>
                      <a:pt x="161" y="203"/>
                      <a:pt x="161" y="203"/>
                    </a:cubicBezTo>
                    <a:cubicBezTo>
                      <a:pt x="146" y="202"/>
                      <a:pt x="146" y="202"/>
                      <a:pt x="146" y="202"/>
                    </a:cubicBezTo>
                    <a:cubicBezTo>
                      <a:pt x="168" y="185"/>
                      <a:pt x="168" y="185"/>
                      <a:pt x="168" y="185"/>
                    </a:cubicBezTo>
                    <a:lnTo>
                      <a:pt x="162" y="178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aphicFrame>
          <p:nvGraphicFramePr>
            <p:cNvPr id="25" name="Object 6"/>
            <p:cNvGraphicFramePr>
              <a:graphicFrameLocks noChangeAspect="1"/>
            </p:cNvGraphicFramePr>
            <p:nvPr/>
          </p:nvGraphicFramePr>
          <p:xfrm>
            <a:off x="1597025" y="1081088"/>
            <a:ext cx="9731375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113" name="Equation" r:id="rId3" imgW="114604800" imgH="5181600" progId="Equation.DSMT4">
                    <p:embed/>
                  </p:oleObj>
                </mc:Choice>
                <mc:Fallback>
                  <p:oleObj name="Equation" r:id="rId3" imgW="114604800" imgH="5181600" progId="Equation.DSMT4">
                    <p:embed/>
                    <p:pic>
                      <p:nvPicPr>
                        <p:cNvPr id="0" name="图片 120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7025" y="1081088"/>
                          <a:ext cx="9731375" cy="4397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413450" y="2432269"/>
            <a:ext cx="6443380" cy="642075"/>
            <a:chOff x="413450" y="2587198"/>
            <a:chExt cx="6443380" cy="642075"/>
          </a:xfrm>
        </p:grpSpPr>
        <p:grpSp>
          <p:nvGrpSpPr>
            <p:cNvPr id="45" name="组合 44"/>
            <p:cNvGrpSpPr/>
            <p:nvPr/>
          </p:nvGrpSpPr>
          <p:grpSpPr>
            <a:xfrm>
              <a:off x="413450" y="2587198"/>
              <a:ext cx="1390534" cy="642075"/>
              <a:chOff x="120935" y="2600759"/>
              <a:chExt cx="1390534" cy="642075"/>
            </a:xfrm>
          </p:grpSpPr>
          <p:grpSp>
            <p:nvGrpSpPr>
              <p:cNvPr id="46" name="组合 45"/>
              <p:cNvGrpSpPr/>
              <p:nvPr/>
            </p:nvGrpSpPr>
            <p:grpSpPr>
              <a:xfrm>
                <a:off x="882492" y="2709767"/>
                <a:ext cx="628977" cy="401151"/>
                <a:chOff x="5765331" y="1474568"/>
                <a:chExt cx="756080" cy="401151"/>
              </a:xfrm>
            </p:grpSpPr>
            <p:sp>
              <p:nvSpPr>
                <p:cNvPr id="48" name="矩形 47"/>
                <p:cNvSpPr/>
                <p:nvPr/>
              </p:nvSpPr>
              <p:spPr>
                <a:xfrm>
                  <a:off x="5765331" y="1474568"/>
                  <a:ext cx="720080" cy="396000"/>
                </a:xfrm>
                <a:prstGeom prst="rect">
                  <a:avLst/>
                </a:prstGeom>
                <a:solidFill>
                  <a:schemeClr val="accent6"/>
                </a:solidFill>
              </p:spPr>
              <p:txBody>
                <a:bodyPr wrap="square">
                  <a:noAutofit/>
                </a:bodyPr>
                <a:lstStyle/>
                <a:p>
                  <a:pPr lvl="0" algn="ctr">
                    <a:defRPr/>
                  </a:pPr>
                  <a:r>
                    <a:rPr lang="zh-CN" altLang="en-US" sz="2000" b="1" kern="0" dirty="0">
                      <a:latin typeface="Times New Roman" panose="02020603050405020304" pitchFamily="18" charset="0"/>
                      <a:ea typeface="微软雅黑" panose="020B0503020204020204" pitchFamily="34" charset="-122"/>
                      <a:sym typeface="Times New Roman" panose="02020603050405020304" pitchFamily="18" charset="0"/>
                    </a:rPr>
                    <a:t>证</a:t>
                  </a:r>
                  <a:endParaRPr lang="en-US" altLang="zh-CN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49" name="矩形 48"/>
                <p:cNvSpPr/>
                <p:nvPr/>
              </p:nvSpPr>
              <p:spPr>
                <a:xfrm>
                  <a:off x="6485411" y="1479719"/>
                  <a:ext cx="36000" cy="396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47" name="Freeform 28"/>
              <p:cNvSpPr>
                <a:spLocks noEditPoints="1"/>
              </p:cNvSpPr>
              <p:nvPr/>
            </p:nvSpPr>
            <p:spPr bwMode="auto">
              <a:xfrm>
                <a:off x="120935" y="2600759"/>
                <a:ext cx="661099" cy="642075"/>
              </a:xfrm>
              <a:custGeom>
                <a:avLst/>
                <a:gdLst>
                  <a:gd name="T0" fmla="*/ 102 w 294"/>
                  <a:gd name="T1" fmla="*/ 26 h 285"/>
                  <a:gd name="T2" fmla="*/ 129 w 294"/>
                  <a:gd name="T3" fmla="*/ 0 h 285"/>
                  <a:gd name="T4" fmla="*/ 155 w 294"/>
                  <a:gd name="T5" fmla="*/ 26 h 285"/>
                  <a:gd name="T6" fmla="*/ 129 w 294"/>
                  <a:gd name="T7" fmla="*/ 53 h 285"/>
                  <a:gd name="T8" fmla="*/ 102 w 294"/>
                  <a:gd name="T9" fmla="*/ 26 h 285"/>
                  <a:gd name="T10" fmla="*/ 92 w 294"/>
                  <a:gd name="T11" fmla="*/ 168 h 285"/>
                  <a:gd name="T12" fmla="*/ 100 w 294"/>
                  <a:gd name="T13" fmla="*/ 166 h 285"/>
                  <a:gd name="T14" fmla="*/ 154 w 294"/>
                  <a:gd name="T15" fmla="*/ 124 h 285"/>
                  <a:gd name="T16" fmla="*/ 154 w 294"/>
                  <a:gd name="T17" fmla="*/ 83 h 285"/>
                  <a:gd name="T18" fmla="*/ 131 w 294"/>
                  <a:gd name="T19" fmla="*/ 60 h 285"/>
                  <a:gd name="T20" fmla="*/ 107 w 294"/>
                  <a:gd name="T21" fmla="*/ 83 h 285"/>
                  <a:gd name="T22" fmla="*/ 107 w 294"/>
                  <a:gd name="T23" fmla="*/ 130 h 285"/>
                  <a:gd name="T24" fmla="*/ 85 w 294"/>
                  <a:gd name="T25" fmla="*/ 147 h 285"/>
                  <a:gd name="T26" fmla="*/ 83 w 294"/>
                  <a:gd name="T27" fmla="*/ 164 h 285"/>
                  <a:gd name="T28" fmla="*/ 92 w 294"/>
                  <a:gd name="T29" fmla="*/ 168 h 285"/>
                  <a:gd name="T30" fmla="*/ 294 w 294"/>
                  <a:gd name="T31" fmla="*/ 143 h 285"/>
                  <a:gd name="T32" fmla="*/ 253 w 294"/>
                  <a:gd name="T33" fmla="*/ 184 h 285"/>
                  <a:gd name="T34" fmla="*/ 229 w 294"/>
                  <a:gd name="T35" fmla="*/ 184 h 285"/>
                  <a:gd name="T36" fmla="*/ 98 w 294"/>
                  <a:gd name="T37" fmla="*/ 285 h 285"/>
                  <a:gd name="T38" fmla="*/ 41 w 294"/>
                  <a:gd name="T39" fmla="*/ 285 h 285"/>
                  <a:gd name="T40" fmla="*/ 0 w 294"/>
                  <a:gd name="T41" fmla="*/ 244 h 285"/>
                  <a:gd name="T42" fmla="*/ 41 w 294"/>
                  <a:gd name="T43" fmla="*/ 203 h 285"/>
                  <a:gd name="T44" fmla="*/ 71 w 294"/>
                  <a:gd name="T45" fmla="*/ 203 h 285"/>
                  <a:gd name="T46" fmla="*/ 201 w 294"/>
                  <a:gd name="T47" fmla="*/ 102 h 285"/>
                  <a:gd name="T48" fmla="*/ 253 w 294"/>
                  <a:gd name="T49" fmla="*/ 102 h 285"/>
                  <a:gd name="T50" fmla="*/ 294 w 294"/>
                  <a:gd name="T51" fmla="*/ 143 h 285"/>
                  <a:gd name="T52" fmla="*/ 275 w 294"/>
                  <a:gd name="T53" fmla="*/ 143 h 285"/>
                  <a:gd name="T54" fmla="*/ 253 w 294"/>
                  <a:gd name="T55" fmla="*/ 121 h 285"/>
                  <a:gd name="T56" fmla="*/ 208 w 294"/>
                  <a:gd name="T57" fmla="*/ 121 h 285"/>
                  <a:gd name="T58" fmla="*/ 77 w 294"/>
                  <a:gd name="T59" fmla="*/ 222 h 285"/>
                  <a:gd name="T60" fmla="*/ 41 w 294"/>
                  <a:gd name="T61" fmla="*/ 222 h 285"/>
                  <a:gd name="T62" fmla="*/ 18 w 294"/>
                  <a:gd name="T63" fmla="*/ 244 h 285"/>
                  <a:gd name="T64" fmla="*/ 41 w 294"/>
                  <a:gd name="T65" fmla="*/ 266 h 285"/>
                  <a:gd name="T66" fmla="*/ 92 w 294"/>
                  <a:gd name="T67" fmla="*/ 266 h 285"/>
                  <a:gd name="T68" fmla="*/ 223 w 294"/>
                  <a:gd name="T69" fmla="*/ 165 h 285"/>
                  <a:gd name="T70" fmla="*/ 253 w 294"/>
                  <a:gd name="T71" fmla="*/ 165 h 285"/>
                  <a:gd name="T72" fmla="*/ 275 w 294"/>
                  <a:gd name="T73" fmla="*/ 143 h 285"/>
                  <a:gd name="T74" fmla="*/ 162 w 294"/>
                  <a:gd name="T75" fmla="*/ 178 h 285"/>
                  <a:gd name="T76" fmla="*/ 141 w 294"/>
                  <a:gd name="T77" fmla="*/ 195 h 285"/>
                  <a:gd name="T78" fmla="*/ 143 w 294"/>
                  <a:gd name="T79" fmla="*/ 180 h 285"/>
                  <a:gd name="T80" fmla="*/ 133 w 294"/>
                  <a:gd name="T81" fmla="*/ 188 h 285"/>
                  <a:gd name="T82" fmla="*/ 130 w 294"/>
                  <a:gd name="T83" fmla="*/ 208 h 285"/>
                  <a:gd name="T84" fmla="*/ 151 w 294"/>
                  <a:gd name="T85" fmla="*/ 211 h 285"/>
                  <a:gd name="T86" fmla="*/ 161 w 294"/>
                  <a:gd name="T87" fmla="*/ 203 h 285"/>
                  <a:gd name="T88" fmla="*/ 146 w 294"/>
                  <a:gd name="T89" fmla="*/ 202 h 285"/>
                  <a:gd name="T90" fmla="*/ 168 w 294"/>
                  <a:gd name="T91" fmla="*/ 185 h 285"/>
                  <a:gd name="T92" fmla="*/ 162 w 294"/>
                  <a:gd name="T93" fmla="*/ 178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294" h="285">
                    <a:moveTo>
                      <a:pt x="102" y="26"/>
                    </a:moveTo>
                    <a:cubicBezTo>
                      <a:pt x="102" y="12"/>
                      <a:pt x="114" y="0"/>
                      <a:pt x="129" y="0"/>
                    </a:cubicBezTo>
                    <a:cubicBezTo>
                      <a:pt x="143" y="0"/>
                      <a:pt x="155" y="12"/>
                      <a:pt x="155" y="26"/>
                    </a:cubicBezTo>
                    <a:cubicBezTo>
                      <a:pt x="155" y="41"/>
                      <a:pt x="143" y="53"/>
                      <a:pt x="129" y="53"/>
                    </a:cubicBezTo>
                    <a:cubicBezTo>
                      <a:pt x="114" y="53"/>
                      <a:pt x="102" y="41"/>
                      <a:pt x="102" y="26"/>
                    </a:cubicBezTo>
                    <a:close/>
                    <a:moveTo>
                      <a:pt x="92" y="168"/>
                    </a:moveTo>
                    <a:cubicBezTo>
                      <a:pt x="95" y="168"/>
                      <a:pt x="98" y="167"/>
                      <a:pt x="100" y="166"/>
                    </a:cubicBezTo>
                    <a:cubicBezTo>
                      <a:pt x="154" y="124"/>
                      <a:pt x="154" y="124"/>
                      <a:pt x="154" y="124"/>
                    </a:cubicBezTo>
                    <a:cubicBezTo>
                      <a:pt x="154" y="83"/>
                      <a:pt x="154" y="83"/>
                      <a:pt x="154" y="83"/>
                    </a:cubicBezTo>
                    <a:cubicBezTo>
                      <a:pt x="154" y="70"/>
                      <a:pt x="143" y="60"/>
                      <a:pt x="131" y="60"/>
                    </a:cubicBezTo>
                    <a:cubicBezTo>
                      <a:pt x="118" y="60"/>
                      <a:pt x="107" y="70"/>
                      <a:pt x="107" y="83"/>
                    </a:cubicBezTo>
                    <a:cubicBezTo>
                      <a:pt x="107" y="130"/>
                      <a:pt x="107" y="130"/>
                      <a:pt x="107" y="130"/>
                    </a:cubicBezTo>
                    <a:cubicBezTo>
                      <a:pt x="85" y="147"/>
                      <a:pt x="85" y="147"/>
                      <a:pt x="85" y="147"/>
                    </a:cubicBezTo>
                    <a:cubicBezTo>
                      <a:pt x="80" y="151"/>
                      <a:pt x="79" y="159"/>
                      <a:pt x="83" y="164"/>
                    </a:cubicBezTo>
                    <a:cubicBezTo>
                      <a:pt x="86" y="167"/>
                      <a:pt x="89" y="168"/>
                      <a:pt x="92" y="168"/>
                    </a:cubicBezTo>
                    <a:close/>
                    <a:moveTo>
                      <a:pt x="294" y="143"/>
                    </a:moveTo>
                    <a:cubicBezTo>
                      <a:pt x="294" y="166"/>
                      <a:pt x="276" y="184"/>
                      <a:pt x="253" y="184"/>
                    </a:cubicBezTo>
                    <a:cubicBezTo>
                      <a:pt x="229" y="184"/>
                      <a:pt x="229" y="184"/>
                      <a:pt x="229" y="184"/>
                    </a:cubicBezTo>
                    <a:cubicBezTo>
                      <a:pt x="98" y="285"/>
                      <a:pt x="98" y="285"/>
                      <a:pt x="98" y="285"/>
                    </a:cubicBezTo>
                    <a:cubicBezTo>
                      <a:pt x="41" y="285"/>
                      <a:pt x="41" y="285"/>
                      <a:pt x="41" y="285"/>
                    </a:cubicBezTo>
                    <a:cubicBezTo>
                      <a:pt x="18" y="285"/>
                      <a:pt x="0" y="267"/>
                      <a:pt x="0" y="244"/>
                    </a:cubicBezTo>
                    <a:cubicBezTo>
                      <a:pt x="0" y="221"/>
                      <a:pt x="18" y="203"/>
                      <a:pt x="41" y="203"/>
                    </a:cubicBezTo>
                    <a:cubicBezTo>
                      <a:pt x="71" y="203"/>
                      <a:pt x="71" y="203"/>
                      <a:pt x="71" y="203"/>
                    </a:cubicBezTo>
                    <a:cubicBezTo>
                      <a:pt x="201" y="102"/>
                      <a:pt x="201" y="102"/>
                      <a:pt x="201" y="102"/>
                    </a:cubicBezTo>
                    <a:cubicBezTo>
                      <a:pt x="253" y="102"/>
                      <a:pt x="253" y="102"/>
                      <a:pt x="253" y="102"/>
                    </a:cubicBezTo>
                    <a:cubicBezTo>
                      <a:pt x="276" y="102"/>
                      <a:pt x="294" y="121"/>
                      <a:pt x="294" y="143"/>
                    </a:cubicBezTo>
                    <a:close/>
                    <a:moveTo>
                      <a:pt x="275" y="143"/>
                    </a:moveTo>
                    <a:cubicBezTo>
                      <a:pt x="275" y="131"/>
                      <a:pt x="265" y="121"/>
                      <a:pt x="253" y="121"/>
                    </a:cubicBezTo>
                    <a:cubicBezTo>
                      <a:pt x="208" y="121"/>
                      <a:pt x="208" y="121"/>
                      <a:pt x="208" y="121"/>
                    </a:cubicBezTo>
                    <a:cubicBezTo>
                      <a:pt x="77" y="222"/>
                      <a:pt x="77" y="222"/>
                      <a:pt x="77" y="222"/>
                    </a:cubicBezTo>
                    <a:cubicBezTo>
                      <a:pt x="41" y="222"/>
                      <a:pt x="41" y="222"/>
                      <a:pt x="41" y="222"/>
                    </a:cubicBezTo>
                    <a:cubicBezTo>
                      <a:pt x="28" y="222"/>
                      <a:pt x="18" y="232"/>
                      <a:pt x="18" y="244"/>
                    </a:cubicBezTo>
                    <a:cubicBezTo>
                      <a:pt x="18" y="256"/>
                      <a:pt x="28" y="266"/>
                      <a:pt x="41" y="266"/>
                    </a:cubicBezTo>
                    <a:cubicBezTo>
                      <a:pt x="92" y="266"/>
                      <a:pt x="92" y="266"/>
                      <a:pt x="92" y="266"/>
                    </a:cubicBezTo>
                    <a:cubicBezTo>
                      <a:pt x="223" y="165"/>
                      <a:pt x="223" y="165"/>
                      <a:pt x="223" y="165"/>
                    </a:cubicBezTo>
                    <a:cubicBezTo>
                      <a:pt x="253" y="165"/>
                      <a:pt x="253" y="165"/>
                      <a:pt x="253" y="165"/>
                    </a:cubicBezTo>
                    <a:cubicBezTo>
                      <a:pt x="265" y="165"/>
                      <a:pt x="275" y="155"/>
                      <a:pt x="275" y="143"/>
                    </a:cubicBezTo>
                    <a:close/>
                    <a:moveTo>
                      <a:pt x="162" y="178"/>
                    </a:moveTo>
                    <a:cubicBezTo>
                      <a:pt x="141" y="195"/>
                      <a:pt x="141" y="195"/>
                      <a:pt x="141" y="195"/>
                    </a:cubicBezTo>
                    <a:cubicBezTo>
                      <a:pt x="143" y="180"/>
                      <a:pt x="143" y="180"/>
                      <a:pt x="143" y="180"/>
                    </a:cubicBezTo>
                    <a:cubicBezTo>
                      <a:pt x="133" y="188"/>
                      <a:pt x="133" y="188"/>
                      <a:pt x="133" y="188"/>
                    </a:cubicBezTo>
                    <a:cubicBezTo>
                      <a:pt x="130" y="208"/>
                      <a:pt x="130" y="208"/>
                      <a:pt x="130" y="208"/>
                    </a:cubicBezTo>
                    <a:cubicBezTo>
                      <a:pt x="151" y="211"/>
                      <a:pt x="151" y="211"/>
                      <a:pt x="151" y="211"/>
                    </a:cubicBezTo>
                    <a:cubicBezTo>
                      <a:pt x="161" y="203"/>
                      <a:pt x="161" y="203"/>
                      <a:pt x="161" y="203"/>
                    </a:cubicBezTo>
                    <a:cubicBezTo>
                      <a:pt x="146" y="202"/>
                      <a:pt x="146" y="202"/>
                      <a:pt x="146" y="202"/>
                    </a:cubicBezTo>
                    <a:cubicBezTo>
                      <a:pt x="168" y="185"/>
                      <a:pt x="168" y="185"/>
                      <a:pt x="168" y="185"/>
                    </a:cubicBezTo>
                    <a:lnTo>
                      <a:pt x="162" y="178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aphicFrame>
          <p:nvGraphicFramePr>
            <p:cNvPr id="26" name="Object 5"/>
            <p:cNvGraphicFramePr>
              <a:graphicFrameLocks noChangeAspect="1"/>
            </p:cNvGraphicFramePr>
            <p:nvPr/>
          </p:nvGraphicFramePr>
          <p:xfrm>
            <a:off x="2081630" y="2634649"/>
            <a:ext cx="4775200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114" name="Equation" r:id="rId5" imgW="56388000" imgH="6096000" progId="Equation.DSMT4">
                    <p:embed/>
                  </p:oleObj>
                </mc:Choice>
                <mc:Fallback>
                  <p:oleObj name="Equation" r:id="rId5" imgW="56388000" imgH="6096000" progId="Equation.DSMT4">
                    <p:embed/>
                    <p:pic>
                      <p:nvPicPr>
                        <p:cNvPr id="0" name="图片 120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630" y="2634649"/>
                          <a:ext cx="4775200" cy="519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2093913" y="3074988"/>
          <a:ext cx="588645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15" name="Equation" r:id="rId7" imgW="69494400" imgH="17068800" progId="Equation.DSMT4">
                  <p:embed/>
                </p:oleObj>
              </mc:Choice>
              <mc:Fallback>
                <p:oleObj name="Equation" r:id="rId7" imgW="69494400" imgH="17068800" progId="Equation.DSMT4">
                  <p:embed/>
                  <p:pic>
                    <p:nvPicPr>
                      <p:cNvPr id="0" name="图片 120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3074988"/>
                        <a:ext cx="5886450" cy="145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2093913" y="4605293"/>
          <a:ext cx="89836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16" name="Equation" r:id="rId9" imgW="106070400" imgH="5486400" progId="Equation.DSMT4">
                  <p:embed/>
                </p:oleObj>
              </mc:Choice>
              <mc:Fallback>
                <p:oleObj name="Equation" r:id="rId9" imgW="106070400" imgH="5486400" progId="Equation.DSMT4">
                  <p:embed/>
                  <p:pic>
                    <p:nvPicPr>
                      <p:cNvPr id="0" name="图片 120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4605293"/>
                        <a:ext cx="898366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"/>
          <p:cNvGraphicFramePr>
            <a:graphicFrameLocks noChangeAspect="1"/>
          </p:cNvGraphicFramePr>
          <p:nvPr/>
        </p:nvGraphicFramePr>
        <p:xfrm>
          <a:off x="2039938" y="5343912"/>
          <a:ext cx="64817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17" name="Equation" r:id="rId11" imgW="76504800" imgH="5181600" progId="Equation.DSMT4">
                  <p:embed/>
                </p:oleObj>
              </mc:Choice>
              <mc:Fallback>
                <p:oleObj name="Equation" r:id="rId11" imgW="76504800" imgH="5181600" progId="Equation.DSMT4">
                  <p:embed/>
                  <p:pic>
                    <p:nvPicPr>
                      <p:cNvPr id="0" name="图片 120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5343912"/>
                        <a:ext cx="6481762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"/>
          <p:cNvGraphicFramePr>
            <a:graphicFrameLocks noChangeAspect="1"/>
          </p:cNvGraphicFramePr>
          <p:nvPr/>
        </p:nvGraphicFramePr>
        <p:xfrm>
          <a:off x="2055813" y="6042025"/>
          <a:ext cx="7747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18" name="Equation" r:id="rId13" imgW="91440000" imgH="5181600" progId="Equation.DSMT4">
                  <p:embed/>
                </p:oleObj>
              </mc:Choice>
              <mc:Fallback>
                <p:oleObj name="Equation" r:id="rId13" imgW="91440000" imgH="5181600" progId="Equation.DSMT4">
                  <p:embed/>
                  <p:pic>
                    <p:nvPicPr>
                      <p:cNvPr id="0" name="图片 120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6042025"/>
                        <a:ext cx="77470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11484186" y="6435443"/>
            <a:ext cx="574464" cy="365125"/>
          </a:xfrm>
        </p:spPr>
        <p:txBody>
          <a:bodyPr/>
          <a:lstStyle/>
          <a:p>
            <a:fld id="{252E7140-E4F4-49D5-9AFB-3467FF007A05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51" name="直接连接符 50"/>
          <p:cNvCxnSpPr/>
          <p:nvPr/>
        </p:nvCxnSpPr>
        <p:spPr>
          <a:xfrm>
            <a:off x="0" y="3928694"/>
            <a:ext cx="12192000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"/>
          <p:cNvGrpSpPr/>
          <p:nvPr/>
        </p:nvGrpSpPr>
        <p:grpSpPr>
          <a:xfrm>
            <a:off x="405213" y="1107253"/>
            <a:ext cx="7779937" cy="642075"/>
            <a:chOff x="519513" y="1288228"/>
            <a:chExt cx="7779937" cy="642075"/>
          </a:xfrm>
        </p:grpSpPr>
        <p:grpSp>
          <p:nvGrpSpPr>
            <p:cNvPr id="40" name="组合 39"/>
            <p:cNvGrpSpPr/>
            <p:nvPr/>
          </p:nvGrpSpPr>
          <p:grpSpPr>
            <a:xfrm>
              <a:off x="519513" y="1288228"/>
              <a:ext cx="1390534" cy="642075"/>
              <a:chOff x="110854" y="3319992"/>
              <a:chExt cx="1390534" cy="642075"/>
            </a:xfrm>
          </p:grpSpPr>
          <p:grpSp>
            <p:nvGrpSpPr>
              <p:cNvPr id="41" name="组合 40"/>
              <p:cNvGrpSpPr/>
              <p:nvPr/>
            </p:nvGrpSpPr>
            <p:grpSpPr>
              <a:xfrm>
                <a:off x="872411" y="3429000"/>
                <a:ext cx="628977" cy="401151"/>
                <a:chOff x="5765331" y="1474568"/>
                <a:chExt cx="756080" cy="401151"/>
              </a:xfrm>
            </p:grpSpPr>
            <p:sp>
              <p:nvSpPr>
                <p:cNvPr id="43" name="矩形 42"/>
                <p:cNvSpPr/>
                <p:nvPr/>
              </p:nvSpPr>
              <p:spPr>
                <a:xfrm>
                  <a:off x="5765331" y="1474568"/>
                  <a:ext cx="720080" cy="396000"/>
                </a:xfrm>
                <a:prstGeom prst="rect">
                  <a:avLst/>
                </a:prstGeom>
                <a:solidFill>
                  <a:schemeClr val="accent6"/>
                </a:solidFill>
              </p:spPr>
              <p:txBody>
                <a:bodyPr wrap="square">
                  <a:noAutofit/>
                </a:bodyPr>
                <a:lstStyle/>
                <a:p>
                  <a:pPr lvl="0" algn="ctr">
                    <a:defRPr/>
                  </a:pPr>
                  <a:r>
                    <a:rPr lang="zh-CN" altLang="en-US" sz="2000" b="1" kern="0" dirty="0">
                      <a:latin typeface="Times New Roman" panose="02020603050405020304" pitchFamily="18" charset="0"/>
                      <a:ea typeface="微软雅黑" panose="020B0503020204020204" pitchFamily="34" charset="-122"/>
                      <a:sym typeface="Times New Roman" panose="02020603050405020304" pitchFamily="18" charset="0"/>
                    </a:rPr>
                    <a:t>例</a:t>
                  </a:r>
                  <a:r>
                    <a:rPr lang="en-US" altLang="zh-CN" sz="2000" b="1" kern="0" dirty="0">
                      <a:latin typeface="Times New Roman" panose="02020603050405020304" pitchFamily="18" charset="0"/>
                      <a:ea typeface="微软雅黑" panose="020B0503020204020204" pitchFamily="34" charset="-122"/>
                      <a:sym typeface="Times New Roman" panose="02020603050405020304" pitchFamily="18" charset="0"/>
                    </a:rPr>
                    <a:t>1</a:t>
                  </a:r>
                  <a:endParaRPr lang="en-US" altLang="zh-CN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44" name="矩形 43"/>
                <p:cNvSpPr/>
                <p:nvPr/>
              </p:nvSpPr>
              <p:spPr>
                <a:xfrm>
                  <a:off x="6485411" y="1479719"/>
                  <a:ext cx="36000" cy="396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42" name="Freeform 28"/>
              <p:cNvSpPr>
                <a:spLocks noEditPoints="1"/>
              </p:cNvSpPr>
              <p:nvPr/>
            </p:nvSpPr>
            <p:spPr bwMode="auto">
              <a:xfrm>
                <a:off x="110854" y="3319992"/>
                <a:ext cx="661099" cy="642075"/>
              </a:xfrm>
              <a:custGeom>
                <a:avLst/>
                <a:gdLst>
                  <a:gd name="T0" fmla="*/ 102 w 294"/>
                  <a:gd name="T1" fmla="*/ 26 h 285"/>
                  <a:gd name="T2" fmla="*/ 129 w 294"/>
                  <a:gd name="T3" fmla="*/ 0 h 285"/>
                  <a:gd name="T4" fmla="*/ 155 w 294"/>
                  <a:gd name="T5" fmla="*/ 26 h 285"/>
                  <a:gd name="T6" fmla="*/ 129 w 294"/>
                  <a:gd name="T7" fmla="*/ 53 h 285"/>
                  <a:gd name="T8" fmla="*/ 102 w 294"/>
                  <a:gd name="T9" fmla="*/ 26 h 285"/>
                  <a:gd name="T10" fmla="*/ 92 w 294"/>
                  <a:gd name="T11" fmla="*/ 168 h 285"/>
                  <a:gd name="T12" fmla="*/ 100 w 294"/>
                  <a:gd name="T13" fmla="*/ 166 h 285"/>
                  <a:gd name="T14" fmla="*/ 154 w 294"/>
                  <a:gd name="T15" fmla="*/ 124 h 285"/>
                  <a:gd name="T16" fmla="*/ 154 w 294"/>
                  <a:gd name="T17" fmla="*/ 83 h 285"/>
                  <a:gd name="T18" fmla="*/ 131 w 294"/>
                  <a:gd name="T19" fmla="*/ 60 h 285"/>
                  <a:gd name="T20" fmla="*/ 107 w 294"/>
                  <a:gd name="T21" fmla="*/ 83 h 285"/>
                  <a:gd name="T22" fmla="*/ 107 w 294"/>
                  <a:gd name="T23" fmla="*/ 130 h 285"/>
                  <a:gd name="T24" fmla="*/ 85 w 294"/>
                  <a:gd name="T25" fmla="*/ 147 h 285"/>
                  <a:gd name="T26" fmla="*/ 83 w 294"/>
                  <a:gd name="T27" fmla="*/ 164 h 285"/>
                  <a:gd name="T28" fmla="*/ 92 w 294"/>
                  <a:gd name="T29" fmla="*/ 168 h 285"/>
                  <a:gd name="T30" fmla="*/ 294 w 294"/>
                  <a:gd name="T31" fmla="*/ 143 h 285"/>
                  <a:gd name="T32" fmla="*/ 253 w 294"/>
                  <a:gd name="T33" fmla="*/ 184 h 285"/>
                  <a:gd name="T34" fmla="*/ 229 w 294"/>
                  <a:gd name="T35" fmla="*/ 184 h 285"/>
                  <a:gd name="T36" fmla="*/ 98 w 294"/>
                  <a:gd name="T37" fmla="*/ 285 h 285"/>
                  <a:gd name="T38" fmla="*/ 41 w 294"/>
                  <a:gd name="T39" fmla="*/ 285 h 285"/>
                  <a:gd name="T40" fmla="*/ 0 w 294"/>
                  <a:gd name="T41" fmla="*/ 244 h 285"/>
                  <a:gd name="T42" fmla="*/ 41 w 294"/>
                  <a:gd name="T43" fmla="*/ 203 h 285"/>
                  <a:gd name="T44" fmla="*/ 71 w 294"/>
                  <a:gd name="T45" fmla="*/ 203 h 285"/>
                  <a:gd name="T46" fmla="*/ 201 w 294"/>
                  <a:gd name="T47" fmla="*/ 102 h 285"/>
                  <a:gd name="T48" fmla="*/ 253 w 294"/>
                  <a:gd name="T49" fmla="*/ 102 h 285"/>
                  <a:gd name="T50" fmla="*/ 294 w 294"/>
                  <a:gd name="T51" fmla="*/ 143 h 285"/>
                  <a:gd name="T52" fmla="*/ 275 w 294"/>
                  <a:gd name="T53" fmla="*/ 143 h 285"/>
                  <a:gd name="T54" fmla="*/ 253 w 294"/>
                  <a:gd name="T55" fmla="*/ 121 h 285"/>
                  <a:gd name="T56" fmla="*/ 208 w 294"/>
                  <a:gd name="T57" fmla="*/ 121 h 285"/>
                  <a:gd name="T58" fmla="*/ 77 w 294"/>
                  <a:gd name="T59" fmla="*/ 222 h 285"/>
                  <a:gd name="T60" fmla="*/ 41 w 294"/>
                  <a:gd name="T61" fmla="*/ 222 h 285"/>
                  <a:gd name="T62" fmla="*/ 18 w 294"/>
                  <a:gd name="T63" fmla="*/ 244 h 285"/>
                  <a:gd name="T64" fmla="*/ 41 w 294"/>
                  <a:gd name="T65" fmla="*/ 266 h 285"/>
                  <a:gd name="T66" fmla="*/ 92 w 294"/>
                  <a:gd name="T67" fmla="*/ 266 h 285"/>
                  <a:gd name="T68" fmla="*/ 223 w 294"/>
                  <a:gd name="T69" fmla="*/ 165 h 285"/>
                  <a:gd name="T70" fmla="*/ 253 w 294"/>
                  <a:gd name="T71" fmla="*/ 165 h 285"/>
                  <a:gd name="T72" fmla="*/ 275 w 294"/>
                  <a:gd name="T73" fmla="*/ 143 h 285"/>
                  <a:gd name="T74" fmla="*/ 162 w 294"/>
                  <a:gd name="T75" fmla="*/ 178 h 285"/>
                  <a:gd name="T76" fmla="*/ 141 w 294"/>
                  <a:gd name="T77" fmla="*/ 195 h 285"/>
                  <a:gd name="T78" fmla="*/ 143 w 294"/>
                  <a:gd name="T79" fmla="*/ 180 h 285"/>
                  <a:gd name="T80" fmla="*/ 133 w 294"/>
                  <a:gd name="T81" fmla="*/ 188 h 285"/>
                  <a:gd name="T82" fmla="*/ 130 w 294"/>
                  <a:gd name="T83" fmla="*/ 208 h 285"/>
                  <a:gd name="T84" fmla="*/ 151 w 294"/>
                  <a:gd name="T85" fmla="*/ 211 h 285"/>
                  <a:gd name="T86" fmla="*/ 161 w 294"/>
                  <a:gd name="T87" fmla="*/ 203 h 285"/>
                  <a:gd name="T88" fmla="*/ 146 w 294"/>
                  <a:gd name="T89" fmla="*/ 202 h 285"/>
                  <a:gd name="T90" fmla="*/ 168 w 294"/>
                  <a:gd name="T91" fmla="*/ 185 h 285"/>
                  <a:gd name="T92" fmla="*/ 162 w 294"/>
                  <a:gd name="T93" fmla="*/ 178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294" h="285">
                    <a:moveTo>
                      <a:pt x="102" y="26"/>
                    </a:moveTo>
                    <a:cubicBezTo>
                      <a:pt x="102" y="12"/>
                      <a:pt x="114" y="0"/>
                      <a:pt x="129" y="0"/>
                    </a:cubicBezTo>
                    <a:cubicBezTo>
                      <a:pt x="143" y="0"/>
                      <a:pt x="155" y="12"/>
                      <a:pt x="155" y="26"/>
                    </a:cubicBezTo>
                    <a:cubicBezTo>
                      <a:pt x="155" y="41"/>
                      <a:pt x="143" y="53"/>
                      <a:pt x="129" y="53"/>
                    </a:cubicBezTo>
                    <a:cubicBezTo>
                      <a:pt x="114" y="53"/>
                      <a:pt x="102" y="41"/>
                      <a:pt x="102" y="26"/>
                    </a:cubicBezTo>
                    <a:close/>
                    <a:moveTo>
                      <a:pt x="92" y="168"/>
                    </a:moveTo>
                    <a:cubicBezTo>
                      <a:pt x="95" y="168"/>
                      <a:pt x="98" y="167"/>
                      <a:pt x="100" y="166"/>
                    </a:cubicBezTo>
                    <a:cubicBezTo>
                      <a:pt x="154" y="124"/>
                      <a:pt x="154" y="124"/>
                      <a:pt x="154" y="124"/>
                    </a:cubicBezTo>
                    <a:cubicBezTo>
                      <a:pt x="154" y="83"/>
                      <a:pt x="154" y="83"/>
                      <a:pt x="154" y="83"/>
                    </a:cubicBezTo>
                    <a:cubicBezTo>
                      <a:pt x="154" y="70"/>
                      <a:pt x="143" y="60"/>
                      <a:pt x="131" y="60"/>
                    </a:cubicBezTo>
                    <a:cubicBezTo>
                      <a:pt x="118" y="60"/>
                      <a:pt x="107" y="70"/>
                      <a:pt x="107" y="83"/>
                    </a:cubicBezTo>
                    <a:cubicBezTo>
                      <a:pt x="107" y="130"/>
                      <a:pt x="107" y="130"/>
                      <a:pt x="107" y="130"/>
                    </a:cubicBezTo>
                    <a:cubicBezTo>
                      <a:pt x="85" y="147"/>
                      <a:pt x="85" y="147"/>
                      <a:pt x="85" y="147"/>
                    </a:cubicBezTo>
                    <a:cubicBezTo>
                      <a:pt x="80" y="151"/>
                      <a:pt x="79" y="159"/>
                      <a:pt x="83" y="164"/>
                    </a:cubicBezTo>
                    <a:cubicBezTo>
                      <a:pt x="86" y="167"/>
                      <a:pt x="89" y="168"/>
                      <a:pt x="92" y="168"/>
                    </a:cubicBezTo>
                    <a:close/>
                    <a:moveTo>
                      <a:pt x="294" y="143"/>
                    </a:moveTo>
                    <a:cubicBezTo>
                      <a:pt x="294" y="166"/>
                      <a:pt x="276" y="184"/>
                      <a:pt x="253" y="184"/>
                    </a:cubicBezTo>
                    <a:cubicBezTo>
                      <a:pt x="229" y="184"/>
                      <a:pt x="229" y="184"/>
                      <a:pt x="229" y="184"/>
                    </a:cubicBezTo>
                    <a:cubicBezTo>
                      <a:pt x="98" y="285"/>
                      <a:pt x="98" y="285"/>
                      <a:pt x="98" y="285"/>
                    </a:cubicBezTo>
                    <a:cubicBezTo>
                      <a:pt x="41" y="285"/>
                      <a:pt x="41" y="285"/>
                      <a:pt x="41" y="285"/>
                    </a:cubicBezTo>
                    <a:cubicBezTo>
                      <a:pt x="18" y="285"/>
                      <a:pt x="0" y="267"/>
                      <a:pt x="0" y="244"/>
                    </a:cubicBezTo>
                    <a:cubicBezTo>
                      <a:pt x="0" y="221"/>
                      <a:pt x="18" y="203"/>
                      <a:pt x="41" y="203"/>
                    </a:cubicBezTo>
                    <a:cubicBezTo>
                      <a:pt x="71" y="203"/>
                      <a:pt x="71" y="203"/>
                      <a:pt x="71" y="203"/>
                    </a:cubicBezTo>
                    <a:cubicBezTo>
                      <a:pt x="201" y="102"/>
                      <a:pt x="201" y="102"/>
                      <a:pt x="201" y="102"/>
                    </a:cubicBezTo>
                    <a:cubicBezTo>
                      <a:pt x="253" y="102"/>
                      <a:pt x="253" y="102"/>
                      <a:pt x="253" y="102"/>
                    </a:cubicBezTo>
                    <a:cubicBezTo>
                      <a:pt x="276" y="102"/>
                      <a:pt x="294" y="121"/>
                      <a:pt x="294" y="143"/>
                    </a:cubicBezTo>
                    <a:close/>
                    <a:moveTo>
                      <a:pt x="275" y="143"/>
                    </a:moveTo>
                    <a:cubicBezTo>
                      <a:pt x="275" y="131"/>
                      <a:pt x="265" y="121"/>
                      <a:pt x="253" y="121"/>
                    </a:cubicBezTo>
                    <a:cubicBezTo>
                      <a:pt x="208" y="121"/>
                      <a:pt x="208" y="121"/>
                      <a:pt x="208" y="121"/>
                    </a:cubicBezTo>
                    <a:cubicBezTo>
                      <a:pt x="77" y="222"/>
                      <a:pt x="77" y="222"/>
                      <a:pt x="77" y="222"/>
                    </a:cubicBezTo>
                    <a:cubicBezTo>
                      <a:pt x="41" y="222"/>
                      <a:pt x="41" y="222"/>
                      <a:pt x="41" y="222"/>
                    </a:cubicBezTo>
                    <a:cubicBezTo>
                      <a:pt x="28" y="222"/>
                      <a:pt x="18" y="232"/>
                      <a:pt x="18" y="244"/>
                    </a:cubicBezTo>
                    <a:cubicBezTo>
                      <a:pt x="18" y="256"/>
                      <a:pt x="28" y="266"/>
                      <a:pt x="41" y="266"/>
                    </a:cubicBezTo>
                    <a:cubicBezTo>
                      <a:pt x="92" y="266"/>
                      <a:pt x="92" y="266"/>
                      <a:pt x="92" y="266"/>
                    </a:cubicBezTo>
                    <a:cubicBezTo>
                      <a:pt x="223" y="165"/>
                      <a:pt x="223" y="165"/>
                      <a:pt x="223" y="165"/>
                    </a:cubicBezTo>
                    <a:cubicBezTo>
                      <a:pt x="253" y="165"/>
                      <a:pt x="253" y="165"/>
                      <a:pt x="253" y="165"/>
                    </a:cubicBezTo>
                    <a:cubicBezTo>
                      <a:pt x="265" y="165"/>
                      <a:pt x="275" y="155"/>
                      <a:pt x="275" y="143"/>
                    </a:cubicBezTo>
                    <a:close/>
                    <a:moveTo>
                      <a:pt x="162" y="178"/>
                    </a:moveTo>
                    <a:cubicBezTo>
                      <a:pt x="141" y="195"/>
                      <a:pt x="141" y="195"/>
                      <a:pt x="141" y="195"/>
                    </a:cubicBezTo>
                    <a:cubicBezTo>
                      <a:pt x="143" y="180"/>
                      <a:pt x="143" y="180"/>
                      <a:pt x="143" y="180"/>
                    </a:cubicBezTo>
                    <a:cubicBezTo>
                      <a:pt x="133" y="188"/>
                      <a:pt x="133" y="188"/>
                      <a:pt x="133" y="188"/>
                    </a:cubicBezTo>
                    <a:cubicBezTo>
                      <a:pt x="130" y="208"/>
                      <a:pt x="130" y="208"/>
                      <a:pt x="130" y="208"/>
                    </a:cubicBezTo>
                    <a:cubicBezTo>
                      <a:pt x="151" y="211"/>
                      <a:pt x="151" y="211"/>
                      <a:pt x="151" y="211"/>
                    </a:cubicBezTo>
                    <a:cubicBezTo>
                      <a:pt x="161" y="203"/>
                      <a:pt x="161" y="203"/>
                      <a:pt x="161" y="203"/>
                    </a:cubicBezTo>
                    <a:cubicBezTo>
                      <a:pt x="146" y="202"/>
                      <a:pt x="146" y="202"/>
                      <a:pt x="146" y="202"/>
                    </a:cubicBezTo>
                    <a:cubicBezTo>
                      <a:pt x="168" y="185"/>
                      <a:pt x="168" y="185"/>
                      <a:pt x="168" y="185"/>
                    </a:cubicBezTo>
                    <a:lnTo>
                      <a:pt x="162" y="178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aphicFrame>
          <p:nvGraphicFramePr>
            <p:cNvPr id="24" name="Object 3"/>
            <p:cNvGraphicFramePr>
              <a:graphicFrameLocks noChangeAspect="1"/>
            </p:cNvGraphicFramePr>
            <p:nvPr/>
          </p:nvGraphicFramePr>
          <p:xfrm>
            <a:off x="1930400" y="1374775"/>
            <a:ext cx="6369050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934" name="Equation" r:id="rId1" imgW="75285600" imgH="5181600" progId="Equation.DSMT4">
                    <p:embed/>
                  </p:oleObj>
                </mc:Choice>
                <mc:Fallback>
                  <p:oleObj name="Equation" r:id="rId1" imgW="75285600" imgH="5181600" progId="Equation.DSMT4">
                    <p:embed/>
                    <p:pic>
                      <p:nvPicPr>
                        <p:cNvPr id="0" name="图片 1619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0400" y="1374775"/>
                          <a:ext cx="6369050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3"/>
          <p:cNvGraphicFramePr>
            <a:graphicFrameLocks noChangeAspect="1"/>
          </p:cNvGraphicFramePr>
          <p:nvPr/>
        </p:nvGraphicFramePr>
        <p:xfrm>
          <a:off x="1803400" y="1741488"/>
          <a:ext cx="49260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35" name="Equation" r:id="rId3" imgW="58216800" imgH="5486400" progId="Equation.DSMT4">
                  <p:embed/>
                </p:oleObj>
              </mc:Choice>
              <mc:Fallback>
                <p:oleObj name="Equation" r:id="rId3" imgW="58216800" imgH="5486400" progId="Equation.DSMT4">
                  <p:embed/>
                  <p:pic>
                    <p:nvPicPr>
                      <p:cNvPr id="0" name="图片 1619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741488"/>
                        <a:ext cx="4926013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/>
        </p:nvGraphicFramePr>
        <p:xfrm>
          <a:off x="1803400" y="2190750"/>
          <a:ext cx="48990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36" name="Equation" r:id="rId5" imgW="57912000" imgH="5486400" progId="Equation.DSMT4">
                  <p:embed/>
                </p:oleObj>
              </mc:Choice>
              <mc:Fallback>
                <p:oleObj name="Equation" r:id="rId5" imgW="57912000" imgH="5486400" progId="Equation.DSMT4">
                  <p:embed/>
                  <p:pic>
                    <p:nvPicPr>
                      <p:cNvPr id="0" name="图片 1619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190750"/>
                        <a:ext cx="489902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/>
          <p:cNvGraphicFramePr>
            <a:graphicFrameLocks noChangeAspect="1"/>
          </p:cNvGraphicFramePr>
          <p:nvPr/>
        </p:nvGraphicFramePr>
        <p:xfrm>
          <a:off x="1803400" y="2671763"/>
          <a:ext cx="48974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37" name="Equation" r:id="rId7" imgW="57912000" imgH="5486400" progId="Equation.DSMT4">
                  <p:embed/>
                </p:oleObj>
              </mc:Choice>
              <mc:Fallback>
                <p:oleObj name="Equation" r:id="rId7" imgW="57912000" imgH="5486400" progId="Equation.DSMT4">
                  <p:embed/>
                  <p:pic>
                    <p:nvPicPr>
                      <p:cNvPr id="0" name="图片 1619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671763"/>
                        <a:ext cx="489743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1803400" y="3162300"/>
          <a:ext cx="49244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38" name="Equation" r:id="rId9" imgW="58216800" imgH="5486400" progId="Equation.DSMT4">
                  <p:embed/>
                </p:oleObj>
              </mc:Choice>
              <mc:Fallback>
                <p:oleObj name="Equation" r:id="rId9" imgW="58216800" imgH="5486400" progId="Equation.DSMT4">
                  <p:embed/>
                  <p:pic>
                    <p:nvPicPr>
                      <p:cNvPr id="0" name="图片 1619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162300"/>
                        <a:ext cx="49244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"/>
          <p:cNvGraphicFramePr>
            <a:graphicFrameLocks noChangeAspect="1"/>
          </p:cNvGraphicFramePr>
          <p:nvPr/>
        </p:nvGraphicFramePr>
        <p:xfrm>
          <a:off x="1601788" y="5897563"/>
          <a:ext cx="38465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39" name="Equation" r:id="rId11" imgW="45415200" imgH="5181600" progId="Equation.DSMT4">
                  <p:embed/>
                </p:oleObj>
              </mc:Choice>
              <mc:Fallback>
                <p:oleObj name="Equation" r:id="rId11" imgW="45415200" imgH="5181600" progId="Equation.DSMT4">
                  <p:embed/>
                  <p:pic>
                    <p:nvPicPr>
                      <p:cNvPr id="0" name="图片 1619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5897563"/>
                        <a:ext cx="3846512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205977" y="4179358"/>
            <a:ext cx="7112544" cy="642075"/>
            <a:chOff x="205977" y="4179358"/>
            <a:chExt cx="7112544" cy="642075"/>
          </a:xfrm>
        </p:grpSpPr>
        <p:grpSp>
          <p:nvGrpSpPr>
            <p:cNvPr id="34" name="组合 33"/>
            <p:cNvGrpSpPr/>
            <p:nvPr/>
          </p:nvGrpSpPr>
          <p:grpSpPr>
            <a:xfrm>
              <a:off x="205977" y="4179358"/>
              <a:ext cx="1390534" cy="642075"/>
              <a:chOff x="120935" y="2600759"/>
              <a:chExt cx="1390534" cy="642075"/>
            </a:xfrm>
          </p:grpSpPr>
          <p:grpSp>
            <p:nvGrpSpPr>
              <p:cNvPr id="36" name="组合 35"/>
              <p:cNvGrpSpPr/>
              <p:nvPr/>
            </p:nvGrpSpPr>
            <p:grpSpPr>
              <a:xfrm>
                <a:off x="882492" y="2709767"/>
                <a:ext cx="628977" cy="401151"/>
                <a:chOff x="5765331" y="1474568"/>
                <a:chExt cx="756080" cy="401151"/>
              </a:xfrm>
            </p:grpSpPr>
            <p:sp>
              <p:nvSpPr>
                <p:cNvPr id="38" name="矩形 37"/>
                <p:cNvSpPr/>
                <p:nvPr/>
              </p:nvSpPr>
              <p:spPr>
                <a:xfrm>
                  <a:off x="5765331" y="1474568"/>
                  <a:ext cx="720080" cy="396000"/>
                </a:xfrm>
                <a:prstGeom prst="rect">
                  <a:avLst/>
                </a:prstGeom>
                <a:solidFill>
                  <a:schemeClr val="accent6"/>
                </a:solidFill>
              </p:spPr>
              <p:txBody>
                <a:bodyPr wrap="square">
                  <a:noAutofit/>
                </a:bodyPr>
                <a:lstStyle/>
                <a:p>
                  <a:pPr lvl="0" algn="ctr">
                    <a:defRPr/>
                  </a:pPr>
                  <a:r>
                    <a:rPr lang="zh-CN" altLang="en-US" sz="2000" b="1" kern="0" dirty="0">
                      <a:latin typeface="Times New Roman" panose="02020603050405020304" pitchFamily="18" charset="0"/>
                      <a:ea typeface="微软雅黑" panose="020B0503020204020204" pitchFamily="34" charset="-122"/>
                      <a:sym typeface="Times New Roman" panose="02020603050405020304" pitchFamily="18" charset="0"/>
                    </a:rPr>
                    <a:t>解</a:t>
                  </a:r>
                  <a:endParaRPr lang="en-US" altLang="zh-CN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39" name="矩形 38"/>
                <p:cNvSpPr/>
                <p:nvPr/>
              </p:nvSpPr>
              <p:spPr>
                <a:xfrm>
                  <a:off x="6485411" y="1479719"/>
                  <a:ext cx="36000" cy="396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7" name="Freeform 28"/>
              <p:cNvSpPr>
                <a:spLocks noEditPoints="1"/>
              </p:cNvSpPr>
              <p:nvPr/>
            </p:nvSpPr>
            <p:spPr bwMode="auto">
              <a:xfrm>
                <a:off x="120935" y="2600759"/>
                <a:ext cx="661099" cy="642075"/>
              </a:xfrm>
              <a:custGeom>
                <a:avLst/>
                <a:gdLst>
                  <a:gd name="T0" fmla="*/ 102 w 294"/>
                  <a:gd name="T1" fmla="*/ 26 h 285"/>
                  <a:gd name="T2" fmla="*/ 129 w 294"/>
                  <a:gd name="T3" fmla="*/ 0 h 285"/>
                  <a:gd name="T4" fmla="*/ 155 w 294"/>
                  <a:gd name="T5" fmla="*/ 26 h 285"/>
                  <a:gd name="T6" fmla="*/ 129 w 294"/>
                  <a:gd name="T7" fmla="*/ 53 h 285"/>
                  <a:gd name="T8" fmla="*/ 102 w 294"/>
                  <a:gd name="T9" fmla="*/ 26 h 285"/>
                  <a:gd name="T10" fmla="*/ 92 w 294"/>
                  <a:gd name="T11" fmla="*/ 168 h 285"/>
                  <a:gd name="T12" fmla="*/ 100 w 294"/>
                  <a:gd name="T13" fmla="*/ 166 h 285"/>
                  <a:gd name="T14" fmla="*/ 154 w 294"/>
                  <a:gd name="T15" fmla="*/ 124 h 285"/>
                  <a:gd name="T16" fmla="*/ 154 w 294"/>
                  <a:gd name="T17" fmla="*/ 83 h 285"/>
                  <a:gd name="T18" fmla="*/ 131 w 294"/>
                  <a:gd name="T19" fmla="*/ 60 h 285"/>
                  <a:gd name="T20" fmla="*/ 107 w 294"/>
                  <a:gd name="T21" fmla="*/ 83 h 285"/>
                  <a:gd name="T22" fmla="*/ 107 w 294"/>
                  <a:gd name="T23" fmla="*/ 130 h 285"/>
                  <a:gd name="T24" fmla="*/ 85 w 294"/>
                  <a:gd name="T25" fmla="*/ 147 h 285"/>
                  <a:gd name="T26" fmla="*/ 83 w 294"/>
                  <a:gd name="T27" fmla="*/ 164 h 285"/>
                  <a:gd name="T28" fmla="*/ 92 w 294"/>
                  <a:gd name="T29" fmla="*/ 168 h 285"/>
                  <a:gd name="T30" fmla="*/ 294 w 294"/>
                  <a:gd name="T31" fmla="*/ 143 h 285"/>
                  <a:gd name="T32" fmla="*/ 253 w 294"/>
                  <a:gd name="T33" fmla="*/ 184 h 285"/>
                  <a:gd name="T34" fmla="*/ 229 w 294"/>
                  <a:gd name="T35" fmla="*/ 184 h 285"/>
                  <a:gd name="T36" fmla="*/ 98 w 294"/>
                  <a:gd name="T37" fmla="*/ 285 h 285"/>
                  <a:gd name="T38" fmla="*/ 41 w 294"/>
                  <a:gd name="T39" fmla="*/ 285 h 285"/>
                  <a:gd name="T40" fmla="*/ 0 w 294"/>
                  <a:gd name="T41" fmla="*/ 244 h 285"/>
                  <a:gd name="T42" fmla="*/ 41 w 294"/>
                  <a:gd name="T43" fmla="*/ 203 h 285"/>
                  <a:gd name="T44" fmla="*/ 71 w 294"/>
                  <a:gd name="T45" fmla="*/ 203 h 285"/>
                  <a:gd name="T46" fmla="*/ 201 w 294"/>
                  <a:gd name="T47" fmla="*/ 102 h 285"/>
                  <a:gd name="T48" fmla="*/ 253 w 294"/>
                  <a:gd name="T49" fmla="*/ 102 h 285"/>
                  <a:gd name="T50" fmla="*/ 294 w 294"/>
                  <a:gd name="T51" fmla="*/ 143 h 285"/>
                  <a:gd name="T52" fmla="*/ 275 w 294"/>
                  <a:gd name="T53" fmla="*/ 143 h 285"/>
                  <a:gd name="T54" fmla="*/ 253 w 294"/>
                  <a:gd name="T55" fmla="*/ 121 h 285"/>
                  <a:gd name="T56" fmla="*/ 208 w 294"/>
                  <a:gd name="T57" fmla="*/ 121 h 285"/>
                  <a:gd name="T58" fmla="*/ 77 w 294"/>
                  <a:gd name="T59" fmla="*/ 222 h 285"/>
                  <a:gd name="T60" fmla="*/ 41 w 294"/>
                  <a:gd name="T61" fmla="*/ 222 h 285"/>
                  <a:gd name="T62" fmla="*/ 18 w 294"/>
                  <a:gd name="T63" fmla="*/ 244 h 285"/>
                  <a:gd name="T64" fmla="*/ 41 w 294"/>
                  <a:gd name="T65" fmla="*/ 266 h 285"/>
                  <a:gd name="T66" fmla="*/ 92 w 294"/>
                  <a:gd name="T67" fmla="*/ 266 h 285"/>
                  <a:gd name="T68" fmla="*/ 223 w 294"/>
                  <a:gd name="T69" fmla="*/ 165 h 285"/>
                  <a:gd name="T70" fmla="*/ 253 w 294"/>
                  <a:gd name="T71" fmla="*/ 165 h 285"/>
                  <a:gd name="T72" fmla="*/ 275 w 294"/>
                  <a:gd name="T73" fmla="*/ 143 h 285"/>
                  <a:gd name="T74" fmla="*/ 162 w 294"/>
                  <a:gd name="T75" fmla="*/ 178 h 285"/>
                  <a:gd name="T76" fmla="*/ 141 w 294"/>
                  <a:gd name="T77" fmla="*/ 195 h 285"/>
                  <a:gd name="T78" fmla="*/ 143 w 294"/>
                  <a:gd name="T79" fmla="*/ 180 h 285"/>
                  <a:gd name="T80" fmla="*/ 133 w 294"/>
                  <a:gd name="T81" fmla="*/ 188 h 285"/>
                  <a:gd name="T82" fmla="*/ 130 w 294"/>
                  <a:gd name="T83" fmla="*/ 208 h 285"/>
                  <a:gd name="T84" fmla="*/ 151 w 294"/>
                  <a:gd name="T85" fmla="*/ 211 h 285"/>
                  <a:gd name="T86" fmla="*/ 161 w 294"/>
                  <a:gd name="T87" fmla="*/ 203 h 285"/>
                  <a:gd name="T88" fmla="*/ 146 w 294"/>
                  <a:gd name="T89" fmla="*/ 202 h 285"/>
                  <a:gd name="T90" fmla="*/ 168 w 294"/>
                  <a:gd name="T91" fmla="*/ 185 h 285"/>
                  <a:gd name="T92" fmla="*/ 162 w 294"/>
                  <a:gd name="T93" fmla="*/ 178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294" h="285">
                    <a:moveTo>
                      <a:pt x="102" y="26"/>
                    </a:moveTo>
                    <a:cubicBezTo>
                      <a:pt x="102" y="12"/>
                      <a:pt x="114" y="0"/>
                      <a:pt x="129" y="0"/>
                    </a:cubicBezTo>
                    <a:cubicBezTo>
                      <a:pt x="143" y="0"/>
                      <a:pt x="155" y="12"/>
                      <a:pt x="155" y="26"/>
                    </a:cubicBezTo>
                    <a:cubicBezTo>
                      <a:pt x="155" y="41"/>
                      <a:pt x="143" y="53"/>
                      <a:pt x="129" y="53"/>
                    </a:cubicBezTo>
                    <a:cubicBezTo>
                      <a:pt x="114" y="53"/>
                      <a:pt x="102" y="41"/>
                      <a:pt x="102" y="26"/>
                    </a:cubicBezTo>
                    <a:close/>
                    <a:moveTo>
                      <a:pt x="92" y="168"/>
                    </a:moveTo>
                    <a:cubicBezTo>
                      <a:pt x="95" y="168"/>
                      <a:pt x="98" y="167"/>
                      <a:pt x="100" y="166"/>
                    </a:cubicBezTo>
                    <a:cubicBezTo>
                      <a:pt x="154" y="124"/>
                      <a:pt x="154" y="124"/>
                      <a:pt x="154" y="124"/>
                    </a:cubicBezTo>
                    <a:cubicBezTo>
                      <a:pt x="154" y="83"/>
                      <a:pt x="154" y="83"/>
                      <a:pt x="154" y="83"/>
                    </a:cubicBezTo>
                    <a:cubicBezTo>
                      <a:pt x="154" y="70"/>
                      <a:pt x="143" y="60"/>
                      <a:pt x="131" y="60"/>
                    </a:cubicBezTo>
                    <a:cubicBezTo>
                      <a:pt x="118" y="60"/>
                      <a:pt x="107" y="70"/>
                      <a:pt x="107" y="83"/>
                    </a:cubicBezTo>
                    <a:cubicBezTo>
                      <a:pt x="107" y="130"/>
                      <a:pt x="107" y="130"/>
                      <a:pt x="107" y="130"/>
                    </a:cubicBezTo>
                    <a:cubicBezTo>
                      <a:pt x="85" y="147"/>
                      <a:pt x="85" y="147"/>
                      <a:pt x="85" y="147"/>
                    </a:cubicBezTo>
                    <a:cubicBezTo>
                      <a:pt x="80" y="151"/>
                      <a:pt x="79" y="159"/>
                      <a:pt x="83" y="164"/>
                    </a:cubicBezTo>
                    <a:cubicBezTo>
                      <a:pt x="86" y="167"/>
                      <a:pt x="89" y="168"/>
                      <a:pt x="92" y="168"/>
                    </a:cubicBezTo>
                    <a:close/>
                    <a:moveTo>
                      <a:pt x="294" y="143"/>
                    </a:moveTo>
                    <a:cubicBezTo>
                      <a:pt x="294" y="166"/>
                      <a:pt x="276" y="184"/>
                      <a:pt x="253" y="184"/>
                    </a:cubicBezTo>
                    <a:cubicBezTo>
                      <a:pt x="229" y="184"/>
                      <a:pt x="229" y="184"/>
                      <a:pt x="229" y="184"/>
                    </a:cubicBezTo>
                    <a:cubicBezTo>
                      <a:pt x="98" y="285"/>
                      <a:pt x="98" y="285"/>
                      <a:pt x="98" y="285"/>
                    </a:cubicBezTo>
                    <a:cubicBezTo>
                      <a:pt x="41" y="285"/>
                      <a:pt x="41" y="285"/>
                      <a:pt x="41" y="285"/>
                    </a:cubicBezTo>
                    <a:cubicBezTo>
                      <a:pt x="18" y="285"/>
                      <a:pt x="0" y="267"/>
                      <a:pt x="0" y="244"/>
                    </a:cubicBezTo>
                    <a:cubicBezTo>
                      <a:pt x="0" y="221"/>
                      <a:pt x="18" y="203"/>
                      <a:pt x="41" y="203"/>
                    </a:cubicBezTo>
                    <a:cubicBezTo>
                      <a:pt x="71" y="203"/>
                      <a:pt x="71" y="203"/>
                      <a:pt x="71" y="203"/>
                    </a:cubicBezTo>
                    <a:cubicBezTo>
                      <a:pt x="201" y="102"/>
                      <a:pt x="201" y="102"/>
                      <a:pt x="201" y="102"/>
                    </a:cubicBezTo>
                    <a:cubicBezTo>
                      <a:pt x="253" y="102"/>
                      <a:pt x="253" y="102"/>
                      <a:pt x="253" y="102"/>
                    </a:cubicBezTo>
                    <a:cubicBezTo>
                      <a:pt x="276" y="102"/>
                      <a:pt x="294" y="121"/>
                      <a:pt x="294" y="143"/>
                    </a:cubicBezTo>
                    <a:close/>
                    <a:moveTo>
                      <a:pt x="275" y="143"/>
                    </a:moveTo>
                    <a:cubicBezTo>
                      <a:pt x="275" y="131"/>
                      <a:pt x="265" y="121"/>
                      <a:pt x="253" y="121"/>
                    </a:cubicBezTo>
                    <a:cubicBezTo>
                      <a:pt x="208" y="121"/>
                      <a:pt x="208" y="121"/>
                      <a:pt x="208" y="121"/>
                    </a:cubicBezTo>
                    <a:cubicBezTo>
                      <a:pt x="77" y="222"/>
                      <a:pt x="77" y="222"/>
                      <a:pt x="77" y="222"/>
                    </a:cubicBezTo>
                    <a:cubicBezTo>
                      <a:pt x="41" y="222"/>
                      <a:pt x="41" y="222"/>
                      <a:pt x="41" y="222"/>
                    </a:cubicBezTo>
                    <a:cubicBezTo>
                      <a:pt x="28" y="222"/>
                      <a:pt x="18" y="232"/>
                      <a:pt x="18" y="244"/>
                    </a:cubicBezTo>
                    <a:cubicBezTo>
                      <a:pt x="18" y="256"/>
                      <a:pt x="28" y="266"/>
                      <a:pt x="41" y="266"/>
                    </a:cubicBezTo>
                    <a:cubicBezTo>
                      <a:pt x="92" y="266"/>
                      <a:pt x="92" y="266"/>
                      <a:pt x="92" y="266"/>
                    </a:cubicBezTo>
                    <a:cubicBezTo>
                      <a:pt x="223" y="165"/>
                      <a:pt x="223" y="165"/>
                      <a:pt x="223" y="165"/>
                    </a:cubicBezTo>
                    <a:cubicBezTo>
                      <a:pt x="253" y="165"/>
                      <a:pt x="253" y="165"/>
                      <a:pt x="253" y="165"/>
                    </a:cubicBezTo>
                    <a:cubicBezTo>
                      <a:pt x="265" y="165"/>
                      <a:pt x="275" y="155"/>
                      <a:pt x="275" y="143"/>
                    </a:cubicBezTo>
                    <a:close/>
                    <a:moveTo>
                      <a:pt x="162" y="178"/>
                    </a:moveTo>
                    <a:cubicBezTo>
                      <a:pt x="141" y="195"/>
                      <a:pt x="141" y="195"/>
                      <a:pt x="141" y="195"/>
                    </a:cubicBezTo>
                    <a:cubicBezTo>
                      <a:pt x="143" y="180"/>
                      <a:pt x="143" y="180"/>
                      <a:pt x="143" y="180"/>
                    </a:cubicBezTo>
                    <a:cubicBezTo>
                      <a:pt x="133" y="188"/>
                      <a:pt x="133" y="188"/>
                      <a:pt x="133" y="188"/>
                    </a:cubicBezTo>
                    <a:cubicBezTo>
                      <a:pt x="130" y="208"/>
                      <a:pt x="130" y="208"/>
                      <a:pt x="130" y="208"/>
                    </a:cubicBezTo>
                    <a:cubicBezTo>
                      <a:pt x="151" y="211"/>
                      <a:pt x="151" y="211"/>
                      <a:pt x="151" y="211"/>
                    </a:cubicBezTo>
                    <a:cubicBezTo>
                      <a:pt x="161" y="203"/>
                      <a:pt x="161" y="203"/>
                      <a:pt x="161" y="203"/>
                    </a:cubicBezTo>
                    <a:cubicBezTo>
                      <a:pt x="146" y="202"/>
                      <a:pt x="146" y="202"/>
                      <a:pt x="146" y="202"/>
                    </a:cubicBezTo>
                    <a:cubicBezTo>
                      <a:pt x="168" y="185"/>
                      <a:pt x="168" y="185"/>
                      <a:pt x="168" y="185"/>
                    </a:cubicBezTo>
                    <a:lnTo>
                      <a:pt x="162" y="178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aphicFrame>
          <p:nvGraphicFramePr>
            <p:cNvPr id="52" name="Object 6"/>
            <p:cNvGraphicFramePr>
              <a:graphicFrameLocks noChangeAspect="1"/>
            </p:cNvGraphicFramePr>
            <p:nvPr/>
          </p:nvGraphicFramePr>
          <p:xfrm>
            <a:off x="1667021" y="4272856"/>
            <a:ext cx="5651500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940" name="Equation" r:id="rId13" imgW="66751200" imgH="5181600" progId="Equation.DSMT4">
                    <p:embed/>
                  </p:oleObj>
                </mc:Choice>
                <mc:Fallback>
                  <p:oleObj name="Equation" r:id="rId13" imgW="66751200" imgH="5181600" progId="Equation.DSMT4">
                    <p:embed/>
                    <p:pic>
                      <p:nvPicPr>
                        <p:cNvPr id="0" name="图片 1619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7021" y="4272856"/>
                          <a:ext cx="5651500" cy="439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" name="Object 6"/>
          <p:cNvGraphicFramePr>
            <a:graphicFrameLocks noChangeAspect="1"/>
          </p:cNvGraphicFramePr>
          <p:nvPr/>
        </p:nvGraphicFramePr>
        <p:xfrm>
          <a:off x="735762" y="4751484"/>
          <a:ext cx="43354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41" name="Equation" r:id="rId15" imgW="51206400" imgH="5486400" progId="Equation.DSMT4">
                  <p:embed/>
                </p:oleObj>
              </mc:Choice>
              <mc:Fallback>
                <p:oleObj name="Equation" r:id="rId15" imgW="51206400" imgH="5486400" progId="Equation.DSMT4">
                  <p:embed/>
                  <p:pic>
                    <p:nvPicPr>
                      <p:cNvPr id="0" name="图片 161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762" y="4751484"/>
                        <a:ext cx="433546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6"/>
          <p:cNvGraphicFramePr>
            <a:graphicFrameLocks noChangeAspect="1"/>
          </p:cNvGraphicFramePr>
          <p:nvPr/>
        </p:nvGraphicFramePr>
        <p:xfrm>
          <a:off x="1582738" y="5297488"/>
          <a:ext cx="99599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42" name="Equation" r:id="rId17" imgW="117652800" imgH="5791200" progId="Equation.DSMT4">
                  <p:embed/>
                </p:oleObj>
              </mc:Choice>
              <mc:Fallback>
                <p:oleObj name="Equation" r:id="rId17" imgW="117652800" imgH="5791200" progId="Equation.DSMT4">
                  <p:embed/>
                  <p:pic>
                    <p:nvPicPr>
                      <p:cNvPr id="0" name="图片 161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5297488"/>
                        <a:ext cx="995997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组合 54"/>
          <p:cNvGrpSpPr/>
          <p:nvPr/>
        </p:nvGrpSpPr>
        <p:grpSpPr>
          <a:xfrm>
            <a:off x="9775813" y="4239228"/>
            <a:ext cx="1413033" cy="766174"/>
            <a:chOff x="7543051" y="3781456"/>
            <a:chExt cx="1413033" cy="766174"/>
          </a:xfrm>
        </p:grpSpPr>
        <p:graphicFrame>
          <p:nvGraphicFramePr>
            <p:cNvPr id="56" name="Object 9"/>
            <p:cNvGraphicFramePr>
              <a:graphicFrameLocks noChangeAspect="1"/>
            </p:cNvGraphicFramePr>
            <p:nvPr/>
          </p:nvGraphicFramePr>
          <p:xfrm>
            <a:off x="8313147" y="3845955"/>
            <a:ext cx="642937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943" name="Equation" r:id="rId19" imgW="3657600" imgH="3962400" progId="Equation.DSMT4">
                    <p:embed/>
                  </p:oleObj>
                </mc:Choice>
                <mc:Fallback>
                  <p:oleObj name="Equation" r:id="rId19" imgW="3657600" imgH="3962400" progId="Equation.DSMT4">
                    <p:embed/>
                    <p:pic>
                      <p:nvPicPr>
                        <p:cNvPr id="0" name="图片 1619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3147" y="3845955"/>
                          <a:ext cx="642937" cy="701675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8" name="组合 57"/>
            <p:cNvGrpSpPr/>
            <p:nvPr/>
          </p:nvGrpSpPr>
          <p:grpSpPr>
            <a:xfrm>
              <a:off x="7543051" y="3781456"/>
              <a:ext cx="547697" cy="716828"/>
              <a:chOff x="2951163" y="2495550"/>
              <a:chExt cx="1208088" cy="1581150"/>
            </a:xfrm>
          </p:grpSpPr>
          <p:sp>
            <p:nvSpPr>
              <p:cNvPr id="59" name="Freeform 29"/>
              <p:cNvSpPr/>
              <p:nvPr/>
            </p:nvSpPr>
            <p:spPr bwMode="auto">
              <a:xfrm>
                <a:off x="2978150" y="2911475"/>
                <a:ext cx="230188" cy="306388"/>
              </a:xfrm>
              <a:custGeom>
                <a:avLst/>
                <a:gdLst>
                  <a:gd name="T0" fmla="*/ 69 w 79"/>
                  <a:gd name="T1" fmla="*/ 40 h 105"/>
                  <a:gd name="T2" fmla="*/ 70 w 79"/>
                  <a:gd name="T3" fmla="*/ 3 h 105"/>
                  <a:gd name="T4" fmla="*/ 52 w 79"/>
                  <a:gd name="T5" fmla="*/ 0 h 105"/>
                  <a:gd name="T6" fmla="*/ 0 w 79"/>
                  <a:gd name="T7" fmla="*/ 52 h 105"/>
                  <a:gd name="T8" fmla="*/ 52 w 79"/>
                  <a:gd name="T9" fmla="*/ 105 h 105"/>
                  <a:gd name="T10" fmla="*/ 79 w 79"/>
                  <a:gd name="T11" fmla="*/ 97 h 105"/>
                  <a:gd name="T12" fmla="*/ 69 w 79"/>
                  <a:gd name="T13" fmla="*/ 4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9" h="105">
                    <a:moveTo>
                      <a:pt x="69" y="40"/>
                    </a:moveTo>
                    <a:cubicBezTo>
                      <a:pt x="69" y="25"/>
                      <a:pt x="62" y="15"/>
                      <a:pt x="70" y="3"/>
                    </a:cubicBezTo>
                    <a:cubicBezTo>
                      <a:pt x="65" y="1"/>
                      <a:pt x="59" y="0"/>
                      <a:pt x="52" y="0"/>
                    </a:cubicBezTo>
                    <a:cubicBezTo>
                      <a:pt x="23" y="0"/>
                      <a:pt x="0" y="24"/>
                      <a:pt x="0" y="52"/>
                    </a:cubicBezTo>
                    <a:cubicBezTo>
                      <a:pt x="0" y="81"/>
                      <a:pt x="23" y="105"/>
                      <a:pt x="52" y="105"/>
                    </a:cubicBezTo>
                    <a:cubicBezTo>
                      <a:pt x="62" y="105"/>
                      <a:pt x="71" y="102"/>
                      <a:pt x="79" y="97"/>
                    </a:cubicBezTo>
                    <a:cubicBezTo>
                      <a:pt x="75" y="84"/>
                      <a:pt x="69" y="60"/>
                      <a:pt x="69" y="40"/>
                    </a:cubicBezTo>
                    <a:close/>
                  </a:path>
                </a:pathLst>
              </a:custGeom>
              <a:solidFill>
                <a:srgbClr val="23A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" name="Freeform 30"/>
              <p:cNvSpPr/>
              <p:nvPr/>
            </p:nvSpPr>
            <p:spPr bwMode="auto">
              <a:xfrm>
                <a:off x="3900488" y="2911475"/>
                <a:ext cx="228600" cy="306388"/>
              </a:xfrm>
              <a:custGeom>
                <a:avLst/>
                <a:gdLst>
                  <a:gd name="T0" fmla="*/ 10 w 79"/>
                  <a:gd name="T1" fmla="*/ 40 h 105"/>
                  <a:gd name="T2" fmla="*/ 9 w 79"/>
                  <a:gd name="T3" fmla="*/ 3 h 105"/>
                  <a:gd name="T4" fmla="*/ 27 w 79"/>
                  <a:gd name="T5" fmla="*/ 0 h 105"/>
                  <a:gd name="T6" fmla="*/ 79 w 79"/>
                  <a:gd name="T7" fmla="*/ 52 h 105"/>
                  <a:gd name="T8" fmla="*/ 27 w 79"/>
                  <a:gd name="T9" fmla="*/ 105 h 105"/>
                  <a:gd name="T10" fmla="*/ 0 w 79"/>
                  <a:gd name="T11" fmla="*/ 97 h 105"/>
                  <a:gd name="T12" fmla="*/ 10 w 79"/>
                  <a:gd name="T13" fmla="*/ 4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9" h="105">
                    <a:moveTo>
                      <a:pt x="10" y="40"/>
                    </a:moveTo>
                    <a:cubicBezTo>
                      <a:pt x="10" y="25"/>
                      <a:pt x="17" y="15"/>
                      <a:pt x="9" y="3"/>
                    </a:cubicBezTo>
                    <a:cubicBezTo>
                      <a:pt x="15" y="1"/>
                      <a:pt x="21" y="0"/>
                      <a:pt x="27" y="0"/>
                    </a:cubicBezTo>
                    <a:cubicBezTo>
                      <a:pt x="56" y="0"/>
                      <a:pt x="79" y="24"/>
                      <a:pt x="79" y="52"/>
                    </a:cubicBezTo>
                    <a:cubicBezTo>
                      <a:pt x="79" y="81"/>
                      <a:pt x="56" y="105"/>
                      <a:pt x="27" y="105"/>
                    </a:cubicBezTo>
                    <a:cubicBezTo>
                      <a:pt x="17" y="105"/>
                      <a:pt x="8" y="102"/>
                      <a:pt x="0" y="97"/>
                    </a:cubicBezTo>
                    <a:cubicBezTo>
                      <a:pt x="4" y="84"/>
                      <a:pt x="10" y="60"/>
                      <a:pt x="10" y="40"/>
                    </a:cubicBezTo>
                    <a:close/>
                  </a:path>
                </a:pathLst>
              </a:custGeom>
              <a:solidFill>
                <a:srgbClr val="23A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" name="Freeform 31"/>
              <p:cNvSpPr/>
              <p:nvPr/>
            </p:nvSpPr>
            <p:spPr bwMode="auto">
              <a:xfrm>
                <a:off x="3481388" y="3570288"/>
                <a:ext cx="147638" cy="328613"/>
              </a:xfrm>
              <a:custGeom>
                <a:avLst/>
                <a:gdLst>
                  <a:gd name="T0" fmla="*/ 25 w 93"/>
                  <a:gd name="T1" fmla="*/ 0 h 207"/>
                  <a:gd name="T2" fmla="*/ 0 w 93"/>
                  <a:gd name="T3" fmla="*/ 145 h 207"/>
                  <a:gd name="T4" fmla="*/ 47 w 93"/>
                  <a:gd name="T5" fmla="*/ 207 h 207"/>
                  <a:gd name="T6" fmla="*/ 93 w 93"/>
                  <a:gd name="T7" fmla="*/ 143 h 207"/>
                  <a:gd name="T8" fmla="*/ 68 w 93"/>
                  <a:gd name="T9" fmla="*/ 0 h 207"/>
                  <a:gd name="T10" fmla="*/ 25 w 93"/>
                  <a:gd name="T11" fmla="*/ 0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3" h="207">
                    <a:moveTo>
                      <a:pt x="25" y="0"/>
                    </a:moveTo>
                    <a:lnTo>
                      <a:pt x="0" y="145"/>
                    </a:lnTo>
                    <a:lnTo>
                      <a:pt x="47" y="207"/>
                    </a:lnTo>
                    <a:lnTo>
                      <a:pt x="93" y="143"/>
                    </a:lnTo>
                    <a:lnTo>
                      <a:pt x="68" y="0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A6C8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" name="Freeform 32"/>
              <p:cNvSpPr/>
              <p:nvPr/>
            </p:nvSpPr>
            <p:spPr bwMode="auto">
              <a:xfrm>
                <a:off x="3471863" y="3433763"/>
                <a:ext cx="166688" cy="115888"/>
              </a:xfrm>
              <a:custGeom>
                <a:avLst/>
                <a:gdLst>
                  <a:gd name="T0" fmla="*/ 21 w 57"/>
                  <a:gd name="T1" fmla="*/ 7 h 40"/>
                  <a:gd name="T2" fmla="*/ 0 w 57"/>
                  <a:gd name="T3" fmla="*/ 5 h 40"/>
                  <a:gd name="T4" fmla="*/ 0 w 57"/>
                  <a:gd name="T5" fmla="*/ 14 h 40"/>
                  <a:gd name="T6" fmla="*/ 1 w 57"/>
                  <a:gd name="T7" fmla="*/ 13 h 40"/>
                  <a:gd name="T8" fmla="*/ 18 w 57"/>
                  <a:gd name="T9" fmla="*/ 40 h 40"/>
                  <a:gd name="T10" fmla="*/ 40 w 57"/>
                  <a:gd name="T11" fmla="*/ 40 h 40"/>
                  <a:gd name="T12" fmla="*/ 56 w 57"/>
                  <a:gd name="T13" fmla="*/ 15 h 40"/>
                  <a:gd name="T14" fmla="*/ 57 w 57"/>
                  <a:gd name="T15" fmla="*/ 0 h 40"/>
                  <a:gd name="T16" fmla="*/ 21 w 57"/>
                  <a:gd name="T17" fmla="*/ 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" h="40">
                    <a:moveTo>
                      <a:pt x="21" y="7"/>
                    </a:moveTo>
                    <a:cubicBezTo>
                      <a:pt x="14" y="7"/>
                      <a:pt x="7" y="7"/>
                      <a:pt x="0" y="5"/>
                    </a:cubicBezTo>
                    <a:cubicBezTo>
                      <a:pt x="0" y="8"/>
                      <a:pt x="0" y="11"/>
                      <a:pt x="0" y="14"/>
                    </a:cubicBezTo>
                    <a:cubicBezTo>
                      <a:pt x="0" y="13"/>
                      <a:pt x="1" y="13"/>
                      <a:pt x="1" y="13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40" y="40"/>
                      <a:pt x="40" y="40"/>
                      <a:pt x="40" y="40"/>
                    </a:cubicBezTo>
                    <a:cubicBezTo>
                      <a:pt x="56" y="15"/>
                      <a:pt x="56" y="15"/>
                      <a:pt x="56" y="15"/>
                    </a:cubicBezTo>
                    <a:cubicBezTo>
                      <a:pt x="56" y="10"/>
                      <a:pt x="56" y="5"/>
                      <a:pt x="57" y="0"/>
                    </a:cubicBezTo>
                    <a:cubicBezTo>
                      <a:pt x="46" y="5"/>
                      <a:pt x="34" y="7"/>
                      <a:pt x="21" y="7"/>
                    </a:cubicBezTo>
                    <a:close/>
                  </a:path>
                </a:pathLst>
              </a:custGeom>
              <a:solidFill>
                <a:srgbClr val="A6C8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" name="Freeform 33"/>
              <p:cNvSpPr>
                <a:spLocks noEditPoints="1"/>
              </p:cNvSpPr>
              <p:nvPr/>
            </p:nvSpPr>
            <p:spPr bwMode="auto">
              <a:xfrm>
                <a:off x="3140075" y="2582863"/>
                <a:ext cx="827088" cy="827088"/>
              </a:xfrm>
              <a:custGeom>
                <a:avLst/>
                <a:gdLst>
                  <a:gd name="T0" fmla="*/ 0 w 284"/>
                  <a:gd name="T1" fmla="*/ 142 h 284"/>
                  <a:gd name="T2" fmla="*/ 142 w 284"/>
                  <a:gd name="T3" fmla="*/ 0 h 284"/>
                  <a:gd name="T4" fmla="*/ 142 w 284"/>
                  <a:gd name="T5" fmla="*/ 0 h 284"/>
                  <a:gd name="T6" fmla="*/ 284 w 284"/>
                  <a:gd name="T7" fmla="*/ 142 h 284"/>
                  <a:gd name="T8" fmla="*/ 284 w 284"/>
                  <a:gd name="T9" fmla="*/ 142 h 284"/>
                  <a:gd name="T10" fmla="*/ 142 w 284"/>
                  <a:gd name="T11" fmla="*/ 284 h 284"/>
                  <a:gd name="T12" fmla="*/ 142 w 284"/>
                  <a:gd name="T13" fmla="*/ 284 h 284"/>
                  <a:gd name="T14" fmla="*/ 0 w 284"/>
                  <a:gd name="T15" fmla="*/ 142 h 284"/>
                  <a:gd name="T16" fmla="*/ 25 w 284"/>
                  <a:gd name="T17" fmla="*/ 142 h 284"/>
                  <a:gd name="T18" fmla="*/ 142 w 284"/>
                  <a:gd name="T19" fmla="*/ 260 h 284"/>
                  <a:gd name="T20" fmla="*/ 142 w 284"/>
                  <a:gd name="T21" fmla="*/ 260 h 284"/>
                  <a:gd name="T22" fmla="*/ 260 w 284"/>
                  <a:gd name="T23" fmla="*/ 142 h 284"/>
                  <a:gd name="T24" fmla="*/ 260 w 284"/>
                  <a:gd name="T25" fmla="*/ 142 h 284"/>
                  <a:gd name="T26" fmla="*/ 142 w 284"/>
                  <a:gd name="T27" fmla="*/ 24 h 284"/>
                  <a:gd name="T28" fmla="*/ 142 w 284"/>
                  <a:gd name="T29" fmla="*/ 24 h 284"/>
                  <a:gd name="T30" fmla="*/ 25 w 284"/>
                  <a:gd name="T31" fmla="*/ 142 h 284"/>
                  <a:gd name="T32" fmla="*/ 25 w 284"/>
                  <a:gd name="T33" fmla="*/ 142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4" h="284">
                    <a:moveTo>
                      <a:pt x="0" y="142"/>
                    </a:moveTo>
                    <a:cubicBezTo>
                      <a:pt x="0" y="63"/>
                      <a:pt x="64" y="0"/>
                      <a:pt x="142" y="0"/>
                    </a:cubicBezTo>
                    <a:cubicBezTo>
                      <a:pt x="142" y="0"/>
                      <a:pt x="142" y="0"/>
                      <a:pt x="142" y="0"/>
                    </a:cubicBezTo>
                    <a:cubicBezTo>
                      <a:pt x="221" y="0"/>
                      <a:pt x="284" y="63"/>
                      <a:pt x="284" y="142"/>
                    </a:cubicBezTo>
                    <a:cubicBezTo>
                      <a:pt x="284" y="142"/>
                      <a:pt x="284" y="142"/>
                      <a:pt x="284" y="142"/>
                    </a:cubicBezTo>
                    <a:cubicBezTo>
                      <a:pt x="284" y="220"/>
                      <a:pt x="221" y="284"/>
                      <a:pt x="142" y="284"/>
                    </a:cubicBezTo>
                    <a:cubicBezTo>
                      <a:pt x="142" y="284"/>
                      <a:pt x="142" y="284"/>
                      <a:pt x="142" y="284"/>
                    </a:cubicBezTo>
                    <a:cubicBezTo>
                      <a:pt x="64" y="284"/>
                      <a:pt x="0" y="220"/>
                      <a:pt x="0" y="142"/>
                    </a:cubicBezTo>
                    <a:close/>
                    <a:moveTo>
                      <a:pt x="25" y="142"/>
                    </a:moveTo>
                    <a:cubicBezTo>
                      <a:pt x="25" y="207"/>
                      <a:pt x="77" y="259"/>
                      <a:pt x="142" y="260"/>
                    </a:cubicBezTo>
                    <a:cubicBezTo>
                      <a:pt x="142" y="260"/>
                      <a:pt x="142" y="260"/>
                      <a:pt x="142" y="260"/>
                    </a:cubicBezTo>
                    <a:cubicBezTo>
                      <a:pt x="207" y="259"/>
                      <a:pt x="260" y="207"/>
                      <a:pt x="260" y="142"/>
                    </a:cubicBezTo>
                    <a:cubicBezTo>
                      <a:pt x="260" y="142"/>
                      <a:pt x="260" y="142"/>
                      <a:pt x="260" y="142"/>
                    </a:cubicBezTo>
                    <a:cubicBezTo>
                      <a:pt x="260" y="77"/>
                      <a:pt x="207" y="24"/>
                      <a:pt x="142" y="24"/>
                    </a:cubicBezTo>
                    <a:cubicBezTo>
                      <a:pt x="142" y="24"/>
                      <a:pt x="142" y="24"/>
                      <a:pt x="142" y="24"/>
                    </a:cubicBezTo>
                    <a:cubicBezTo>
                      <a:pt x="77" y="24"/>
                      <a:pt x="25" y="77"/>
                      <a:pt x="25" y="142"/>
                    </a:cubicBezTo>
                    <a:cubicBezTo>
                      <a:pt x="25" y="142"/>
                      <a:pt x="25" y="142"/>
                      <a:pt x="25" y="142"/>
                    </a:cubicBezTo>
                    <a:close/>
                  </a:path>
                </a:pathLst>
              </a:custGeom>
              <a:solidFill>
                <a:srgbClr val="3B44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" name="Freeform 34"/>
              <p:cNvSpPr/>
              <p:nvPr/>
            </p:nvSpPr>
            <p:spPr bwMode="auto">
              <a:xfrm>
                <a:off x="3068638" y="2495550"/>
                <a:ext cx="971550" cy="454025"/>
              </a:xfrm>
              <a:custGeom>
                <a:avLst/>
                <a:gdLst>
                  <a:gd name="T0" fmla="*/ 0 w 334"/>
                  <a:gd name="T1" fmla="*/ 155 h 156"/>
                  <a:gd name="T2" fmla="*/ 167 w 334"/>
                  <a:gd name="T3" fmla="*/ 0 h 156"/>
                  <a:gd name="T4" fmla="*/ 167 w 334"/>
                  <a:gd name="T5" fmla="*/ 0 h 156"/>
                  <a:gd name="T6" fmla="*/ 334 w 334"/>
                  <a:gd name="T7" fmla="*/ 155 h 156"/>
                  <a:gd name="T8" fmla="*/ 334 w 334"/>
                  <a:gd name="T9" fmla="*/ 155 h 156"/>
                  <a:gd name="T10" fmla="*/ 322 w 334"/>
                  <a:gd name="T11" fmla="*/ 155 h 156"/>
                  <a:gd name="T12" fmla="*/ 167 w 334"/>
                  <a:gd name="T13" fmla="*/ 12 h 156"/>
                  <a:gd name="T14" fmla="*/ 167 w 334"/>
                  <a:gd name="T15" fmla="*/ 12 h 156"/>
                  <a:gd name="T16" fmla="*/ 12 w 334"/>
                  <a:gd name="T17" fmla="*/ 156 h 156"/>
                  <a:gd name="T18" fmla="*/ 12 w 334"/>
                  <a:gd name="T19" fmla="*/ 156 h 156"/>
                  <a:gd name="T20" fmla="*/ 0 w 334"/>
                  <a:gd name="T21" fmla="*/ 155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34" h="156">
                    <a:moveTo>
                      <a:pt x="0" y="155"/>
                    </a:moveTo>
                    <a:cubicBezTo>
                      <a:pt x="7" y="68"/>
                      <a:pt x="79" y="0"/>
                      <a:pt x="167" y="0"/>
                    </a:cubicBezTo>
                    <a:cubicBezTo>
                      <a:pt x="167" y="0"/>
                      <a:pt x="167" y="0"/>
                      <a:pt x="167" y="0"/>
                    </a:cubicBezTo>
                    <a:cubicBezTo>
                      <a:pt x="255" y="0"/>
                      <a:pt x="328" y="68"/>
                      <a:pt x="334" y="155"/>
                    </a:cubicBezTo>
                    <a:cubicBezTo>
                      <a:pt x="334" y="155"/>
                      <a:pt x="334" y="155"/>
                      <a:pt x="334" y="155"/>
                    </a:cubicBezTo>
                    <a:cubicBezTo>
                      <a:pt x="322" y="155"/>
                      <a:pt x="322" y="155"/>
                      <a:pt x="322" y="155"/>
                    </a:cubicBezTo>
                    <a:cubicBezTo>
                      <a:pt x="316" y="75"/>
                      <a:pt x="249" y="12"/>
                      <a:pt x="167" y="12"/>
                    </a:cubicBezTo>
                    <a:cubicBezTo>
                      <a:pt x="167" y="12"/>
                      <a:pt x="167" y="12"/>
                      <a:pt x="167" y="12"/>
                    </a:cubicBezTo>
                    <a:cubicBezTo>
                      <a:pt x="85" y="12"/>
                      <a:pt x="18" y="75"/>
                      <a:pt x="12" y="156"/>
                    </a:cubicBezTo>
                    <a:cubicBezTo>
                      <a:pt x="12" y="156"/>
                      <a:pt x="12" y="156"/>
                      <a:pt x="12" y="156"/>
                    </a:cubicBezTo>
                    <a:cubicBezTo>
                      <a:pt x="0" y="155"/>
                      <a:pt x="0" y="155"/>
                      <a:pt x="0" y="155"/>
                    </a:cubicBezTo>
                    <a:close/>
                  </a:path>
                </a:pathLst>
              </a:custGeom>
              <a:solidFill>
                <a:srgbClr val="23A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" name="Freeform 35"/>
              <p:cNvSpPr/>
              <p:nvPr/>
            </p:nvSpPr>
            <p:spPr bwMode="auto">
              <a:xfrm>
                <a:off x="2951163" y="3378200"/>
                <a:ext cx="1208088" cy="698500"/>
              </a:xfrm>
              <a:custGeom>
                <a:avLst/>
                <a:gdLst>
                  <a:gd name="T0" fmla="*/ 382 w 415"/>
                  <a:gd name="T1" fmla="*/ 223 h 240"/>
                  <a:gd name="T2" fmla="*/ 326 w 415"/>
                  <a:gd name="T3" fmla="*/ 80 h 240"/>
                  <a:gd name="T4" fmla="*/ 326 w 415"/>
                  <a:gd name="T5" fmla="*/ 80 h 240"/>
                  <a:gd name="T6" fmla="*/ 207 w 415"/>
                  <a:gd name="T7" fmla="*/ 33 h 240"/>
                  <a:gd name="T8" fmla="*/ 207 w 415"/>
                  <a:gd name="T9" fmla="*/ 33 h 240"/>
                  <a:gd name="T10" fmla="*/ 161 w 415"/>
                  <a:gd name="T11" fmla="*/ 39 h 240"/>
                  <a:gd name="T12" fmla="*/ 161 w 415"/>
                  <a:gd name="T13" fmla="*/ 39 h 240"/>
                  <a:gd name="T14" fmla="*/ 60 w 415"/>
                  <a:gd name="T15" fmla="*/ 114 h 240"/>
                  <a:gd name="T16" fmla="*/ 60 w 415"/>
                  <a:gd name="T17" fmla="*/ 114 h 240"/>
                  <a:gd name="T18" fmla="*/ 33 w 415"/>
                  <a:gd name="T19" fmla="*/ 223 h 240"/>
                  <a:gd name="T20" fmla="*/ 33 w 415"/>
                  <a:gd name="T21" fmla="*/ 223 h 240"/>
                  <a:gd name="T22" fmla="*/ 16 w 415"/>
                  <a:gd name="T23" fmla="*/ 240 h 240"/>
                  <a:gd name="T24" fmla="*/ 16 w 415"/>
                  <a:gd name="T25" fmla="*/ 240 h 240"/>
                  <a:gd name="T26" fmla="*/ 0 w 415"/>
                  <a:gd name="T27" fmla="*/ 223 h 240"/>
                  <a:gd name="T28" fmla="*/ 0 w 415"/>
                  <a:gd name="T29" fmla="*/ 223 h 240"/>
                  <a:gd name="T30" fmla="*/ 32 w 415"/>
                  <a:gd name="T31" fmla="*/ 97 h 240"/>
                  <a:gd name="T32" fmla="*/ 32 w 415"/>
                  <a:gd name="T33" fmla="*/ 97 h 240"/>
                  <a:gd name="T34" fmla="*/ 152 w 415"/>
                  <a:gd name="T35" fmla="*/ 8 h 240"/>
                  <a:gd name="T36" fmla="*/ 152 w 415"/>
                  <a:gd name="T37" fmla="*/ 8 h 240"/>
                  <a:gd name="T38" fmla="*/ 207 w 415"/>
                  <a:gd name="T39" fmla="*/ 0 h 240"/>
                  <a:gd name="T40" fmla="*/ 207 w 415"/>
                  <a:gd name="T41" fmla="*/ 0 h 240"/>
                  <a:gd name="T42" fmla="*/ 349 w 415"/>
                  <a:gd name="T43" fmla="*/ 56 h 240"/>
                  <a:gd name="T44" fmla="*/ 349 w 415"/>
                  <a:gd name="T45" fmla="*/ 56 h 240"/>
                  <a:gd name="T46" fmla="*/ 414 w 415"/>
                  <a:gd name="T47" fmla="*/ 223 h 240"/>
                  <a:gd name="T48" fmla="*/ 414 w 415"/>
                  <a:gd name="T49" fmla="*/ 223 h 240"/>
                  <a:gd name="T50" fmla="*/ 398 w 415"/>
                  <a:gd name="T51" fmla="*/ 240 h 240"/>
                  <a:gd name="T52" fmla="*/ 398 w 415"/>
                  <a:gd name="T53" fmla="*/ 240 h 240"/>
                  <a:gd name="T54" fmla="*/ 382 w 415"/>
                  <a:gd name="T55" fmla="*/ 223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15" h="240">
                    <a:moveTo>
                      <a:pt x="382" y="223"/>
                    </a:moveTo>
                    <a:cubicBezTo>
                      <a:pt x="382" y="167"/>
                      <a:pt x="367" y="118"/>
                      <a:pt x="326" y="80"/>
                    </a:cubicBezTo>
                    <a:cubicBezTo>
                      <a:pt x="326" y="80"/>
                      <a:pt x="326" y="80"/>
                      <a:pt x="326" y="80"/>
                    </a:cubicBezTo>
                    <a:cubicBezTo>
                      <a:pt x="294" y="49"/>
                      <a:pt x="250" y="33"/>
                      <a:pt x="207" y="33"/>
                    </a:cubicBezTo>
                    <a:cubicBezTo>
                      <a:pt x="207" y="33"/>
                      <a:pt x="207" y="33"/>
                      <a:pt x="207" y="33"/>
                    </a:cubicBezTo>
                    <a:cubicBezTo>
                      <a:pt x="191" y="33"/>
                      <a:pt x="176" y="35"/>
                      <a:pt x="161" y="39"/>
                    </a:cubicBezTo>
                    <a:cubicBezTo>
                      <a:pt x="161" y="39"/>
                      <a:pt x="161" y="39"/>
                      <a:pt x="161" y="39"/>
                    </a:cubicBezTo>
                    <a:cubicBezTo>
                      <a:pt x="119" y="51"/>
                      <a:pt x="83" y="78"/>
                      <a:pt x="60" y="114"/>
                    </a:cubicBezTo>
                    <a:cubicBezTo>
                      <a:pt x="60" y="114"/>
                      <a:pt x="60" y="114"/>
                      <a:pt x="60" y="114"/>
                    </a:cubicBezTo>
                    <a:cubicBezTo>
                      <a:pt x="39" y="147"/>
                      <a:pt x="33" y="183"/>
                      <a:pt x="33" y="223"/>
                    </a:cubicBezTo>
                    <a:cubicBezTo>
                      <a:pt x="33" y="223"/>
                      <a:pt x="33" y="223"/>
                      <a:pt x="33" y="223"/>
                    </a:cubicBezTo>
                    <a:cubicBezTo>
                      <a:pt x="33" y="232"/>
                      <a:pt x="25" y="240"/>
                      <a:pt x="16" y="240"/>
                    </a:cubicBezTo>
                    <a:cubicBezTo>
                      <a:pt x="16" y="240"/>
                      <a:pt x="16" y="240"/>
                      <a:pt x="16" y="240"/>
                    </a:cubicBezTo>
                    <a:cubicBezTo>
                      <a:pt x="7" y="240"/>
                      <a:pt x="0" y="232"/>
                      <a:pt x="0" y="223"/>
                    </a:cubicBezTo>
                    <a:cubicBezTo>
                      <a:pt x="0" y="223"/>
                      <a:pt x="0" y="223"/>
                      <a:pt x="0" y="223"/>
                    </a:cubicBezTo>
                    <a:cubicBezTo>
                      <a:pt x="0" y="180"/>
                      <a:pt x="7" y="136"/>
                      <a:pt x="32" y="97"/>
                    </a:cubicBezTo>
                    <a:cubicBezTo>
                      <a:pt x="32" y="97"/>
                      <a:pt x="32" y="97"/>
                      <a:pt x="32" y="97"/>
                    </a:cubicBezTo>
                    <a:cubicBezTo>
                      <a:pt x="59" y="53"/>
                      <a:pt x="102" y="21"/>
                      <a:pt x="152" y="8"/>
                    </a:cubicBezTo>
                    <a:cubicBezTo>
                      <a:pt x="152" y="8"/>
                      <a:pt x="152" y="8"/>
                      <a:pt x="152" y="8"/>
                    </a:cubicBezTo>
                    <a:cubicBezTo>
                      <a:pt x="170" y="3"/>
                      <a:pt x="188" y="0"/>
                      <a:pt x="207" y="0"/>
                    </a:cubicBezTo>
                    <a:cubicBezTo>
                      <a:pt x="207" y="0"/>
                      <a:pt x="207" y="0"/>
                      <a:pt x="207" y="0"/>
                    </a:cubicBezTo>
                    <a:cubicBezTo>
                      <a:pt x="259" y="0"/>
                      <a:pt x="310" y="20"/>
                      <a:pt x="349" y="56"/>
                    </a:cubicBezTo>
                    <a:cubicBezTo>
                      <a:pt x="349" y="56"/>
                      <a:pt x="349" y="56"/>
                      <a:pt x="349" y="56"/>
                    </a:cubicBezTo>
                    <a:cubicBezTo>
                      <a:pt x="397" y="101"/>
                      <a:pt x="415" y="161"/>
                      <a:pt x="414" y="223"/>
                    </a:cubicBezTo>
                    <a:cubicBezTo>
                      <a:pt x="414" y="223"/>
                      <a:pt x="414" y="223"/>
                      <a:pt x="414" y="223"/>
                    </a:cubicBezTo>
                    <a:cubicBezTo>
                      <a:pt x="414" y="232"/>
                      <a:pt x="407" y="240"/>
                      <a:pt x="398" y="240"/>
                    </a:cubicBezTo>
                    <a:cubicBezTo>
                      <a:pt x="398" y="240"/>
                      <a:pt x="398" y="240"/>
                      <a:pt x="398" y="240"/>
                    </a:cubicBezTo>
                    <a:cubicBezTo>
                      <a:pt x="389" y="240"/>
                      <a:pt x="382" y="232"/>
                      <a:pt x="382" y="223"/>
                    </a:cubicBezTo>
                    <a:close/>
                  </a:path>
                </a:pathLst>
              </a:custGeom>
              <a:solidFill>
                <a:srgbClr val="3B44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" name="Freeform 36"/>
              <p:cNvSpPr/>
              <p:nvPr/>
            </p:nvSpPr>
            <p:spPr bwMode="auto">
              <a:xfrm>
                <a:off x="3446463" y="3189288"/>
                <a:ext cx="165100" cy="88900"/>
              </a:xfrm>
              <a:custGeom>
                <a:avLst/>
                <a:gdLst>
                  <a:gd name="T0" fmla="*/ 57 w 57"/>
                  <a:gd name="T1" fmla="*/ 15 h 31"/>
                  <a:gd name="T2" fmla="*/ 41 w 57"/>
                  <a:gd name="T3" fmla="*/ 31 h 31"/>
                  <a:gd name="T4" fmla="*/ 16 w 57"/>
                  <a:gd name="T5" fmla="*/ 31 h 31"/>
                  <a:gd name="T6" fmla="*/ 0 w 57"/>
                  <a:gd name="T7" fmla="*/ 15 h 31"/>
                  <a:gd name="T8" fmla="*/ 0 w 57"/>
                  <a:gd name="T9" fmla="*/ 15 h 31"/>
                  <a:gd name="T10" fmla="*/ 16 w 57"/>
                  <a:gd name="T11" fmla="*/ 0 h 31"/>
                  <a:gd name="T12" fmla="*/ 41 w 57"/>
                  <a:gd name="T13" fmla="*/ 0 h 31"/>
                  <a:gd name="T14" fmla="*/ 57 w 57"/>
                  <a:gd name="T15" fmla="*/ 15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57" h="31">
                    <a:moveTo>
                      <a:pt x="57" y="15"/>
                    </a:moveTo>
                    <a:cubicBezTo>
                      <a:pt x="57" y="24"/>
                      <a:pt x="50" y="31"/>
                      <a:pt x="41" y="31"/>
                    </a:cubicBezTo>
                    <a:cubicBezTo>
                      <a:pt x="16" y="31"/>
                      <a:pt x="16" y="31"/>
                      <a:pt x="16" y="31"/>
                    </a:cubicBezTo>
                    <a:cubicBezTo>
                      <a:pt x="7" y="31"/>
                      <a:pt x="0" y="24"/>
                      <a:pt x="0" y="15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7"/>
                      <a:pt x="7" y="0"/>
                      <a:pt x="16" y="0"/>
                    </a:cubicBezTo>
                    <a:cubicBezTo>
                      <a:pt x="41" y="0"/>
                      <a:pt x="41" y="0"/>
                      <a:pt x="41" y="0"/>
                    </a:cubicBezTo>
                    <a:cubicBezTo>
                      <a:pt x="50" y="0"/>
                      <a:pt x="57" y="7"/>
                      <a:pt x="57" y="15"/>
                    </a:cubicBezTo>
                    <a:close/>
                  </a:path>
                </a:pathLst>
              </a:custGeom>
              <a:solidFill>
                <a:srgbClr val="23A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" name="Freeform 37"/>
              <p:cNvSpPr/>
              <p:nvPr/>
            </p:nvSpPr>
            <p:spPr bwMode="auto">
              <a:xfrm>
                <a:off x="3117850" y="3168650"/>
                <a:ext cx="349250" cy="92075"/>
              </a:xfrm>
              <a:custGeom>
                <a:avLst/>
                <a:gdLst>
                  <a:gd name="T0" fmla="*/ 34 w 120"/>
                  <a:gd name="T1" fmla="*/ 32 h 32"/>
                  <a:gd name="T2" fmla="*/ 0 w 120"/>
                  <a:gd name="T3" fmla="*/ 2 h 32"/>
                  <a:gd name="T4" fmla="*/ 0 w 120"/>
                  <a:gd name="T5" fmla="*/ 2 h 32"/>
                  <a:gd name="T6" fmla="*/ 12 w 120"/>
                  <a:gd name="T7" fmla="*/ 0 h 32"/>
                  <a:gd name="T8" fmla="*/ 34 w 120"/>
                  <a:gd name="T9" fmla="*/ 20 h 32"/>
                  <a:gd name="T10" fmla="*/ 34 w 120"/>
                  <a:gd name="T11" fmla="*/ 20 h 32"/>
                  <a:gd name="T12" fmla="*/ 120 w 120"/>
                  <a:gd name="T13" fmla="*/ 20 h 32"/>
                  <a:gd name="T14" fmla="*/ 120 w 120"/>
                  <a:gd name="T15" fmla="*/ 20 h 32"/>
                  <a:gd name="T16" fmla="*/ 120 w 120"/>
                  <a:gd name="T17" fmla="*/ 32 h 32"/>
                  <a:gd name="T18" fmla="*/ 34 w 120"/>
                  <a:gd name="T19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20" h="32">
                    <a:moveTo>
                      <a:pt x="34" y="32"/>
                    </a:moveTo>
                    <a:cubicBezTo>
                      <a:pt x="16" y="32"/>
                      <a:pt x="2" y="19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3" y="11"/>
                      <a:pt x="22" y="20"/>
                      <a:pt x="34" y="20"/>
                    </a:cubicBezTo>
                    <a:cubicBezTo>
                      <a:pt x="34" y="20"/>
                      <a:pt x="34" y="20"/>
                      <a:pt x="34" y="20"/>
                    </a:cubicBezTo>
                    <a:cubicBezTo>
                      <a:pt x="120" y="20"/>
                      <a:pt x="120" y="20"/>
                      <a:pt x="120" y="20"/>
                    </a:cubicBezTo>
                    <a:cubicBezTo>
                      <a:pt x="120" y="20"/>
                      <a:pt x="120" y="20"/>
                      <a:pt x="120" y="20"/>
                    </a:cubicBezTo>
                    <a:cubicBezTo>
                      <a:pt x="120" y="32"/>
                      <a:pt x="120" y="32"/>
                      <a:pt x="120" y="32"/>
                    </a:cubicBezTo>
                    <a:cubicBezTo>
                      <a:pt x="34" y="32"/>
                      <a:pt x="34" y="32"/>
                      <a:pt x="34" y="32"/>
                    </a:cubicBezTo>
                    <a:close/>
                  </a:path>
                </a:pathLst>
              </a:custGeom>
              <a:solidFill>
                <a:srgbClr val="23A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1176266" y="159718"/>
            <a:ext cx="107949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3E5E85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三、向量组线性相关性的定义</a:t>
            </a:r>
            <a:endParaRPr lang="zh-CN" altLang="en-US" sz="2400" b="1" dirty="0">
              <a:solidFill>
                <a:srgbClr val="3E5E85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7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11484186" y="6435443"/>
            <a:ext cx="574464" cy="365125"/>
          </a:xfrm>
        </p:spPr>
        <p:txBody>
          <a:bodyPr/>
          <a:lstStyle/>
          <a:p>
            <a:fld id="{252E7140-E4F4-49D5-9AFB-3467FF007A05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19" name="直接连接符 18"/>
          <p:cNvCxnSpPr/>
          <p:nvPr/>
        </p:nvCxnSpPr>
        <p:spPr>
          <a:xfrm>
            <a:off x="0" y="2294423"/>
            <a:ext cx="12192000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"/>
          <p:cNvGrpSpPr/>
          <p:nvPr/>
        </p:nvGrpSpPr>
        <p:grpSpPr>
          <a:xfrm>
            <a:off x="180473" y="935539"/>
            <a:ext cx="10811419" cy="642075"/>
            <a:chOff x="180473" y="1007730"/>
            <a:chExt cx="10811419" cy="642075"/>
          </a:xfrm>
        </p:grpSpPr>
        <p:grpSp>
          <p:nvGrpSpPr>
            <p:cNvPr id="21" name="组合 20"/>
            <p:cNvGrpSpPr/>
            <p:nvPr/>
          </p:nvGrpSpPr>
          <p:grpSpPr>
            <a:xfrm>
              <a:off x="180473" y="1007730"/>
              <a:ext cx="1390534" cy="642075"/>
              <a:chOff x="110854" y="3319992"/>
              <a:chExt cx="1390534" cy="642075"/>
            </a:xfrm>
          </p:grpSpPr>
          <p:grpSp>
            <p:nvGrpSpPr>
              <p:cNvPr id="23" name="组合 22"/>
              <p:cNvGrpSpPr/>
              <p:nvPr/>
            </p:nvGrpSpPr>
            <p:grpSpPr>
              <a:xfrm>
                <a:off x="872411" y="3429000"/>
                <a:ext cx="628977" cy="401151"/>
                <a:chOff x="5765331" y="1474568"/>
                <a:chExt cx="756080" cy="401151"/>
              </a:xfrm>
            </p:grpSpPr>
            <p:sp>
              <p:nvSpPr>
                <p:cNvPr id="25" name="矩形 24"/>
                <p:cNvSpPr/>
                <p:nvPr/>
              </p:nvSpPr>
              <p:spPr>
                <a:xfrm>
                  <a:off x="5765331" y="1474568"/>
                  <a:ext cx="720080" cy="396000"/>
                </a:xfrm>
                <a:prstGeom prst="rect">
                  <a:avLst/>
                </a:prstGeom>
                <a:solidFill>
                  <a:schemeClr val="accent6"/>
                </a:solidFill>
              </p:spPr>
              <p:txBody>
                <a:bodyPr wrap="square">
                  <a:noAutofit/>
                </a:bodyPr>
                <a:lstStyle/>
                <a:p>
                  <a:pPr lvl="0" algn="ctr">
                    <a:defRPr/>
                  </a:pPr>
                  <a:r>
                    <a:rPr lang="zh-CN" altLang="en-US" sz="2000" b="1" kern="0" dirty="0" smtClean="0">
                      <a:latin typeface="Times New Roman" panose="02020603050405020304" pitchFamily="18" charset="0"/>
                      <a:ea typeface="微软雅黑" panose="020B0503020204020204" pitchFamily="34" charset="-122"/>
                      <a:sym typeface="Times New Roman" panose="02020603050405020304" pitchFamily="18" charset="0"/>
                    </a:rPr>
                    <a:t>例</a:t>
                  </a:r>
                  <a:r>
                    <a:rPr lang="en-US" altLang="zh-CN" sz="2000" b="1" kern="0" dirty="0" smtClean="0">
                      <a:latin typeface="Times New Roman" panose="02020603050405020304" pitchFamily="18" charset="0"/>
                      <a:ea typeface="微软雅黑" panose="020B0503020204020204" pitchFamily="34" charset="-122"/>
                      <a:sym typeface="Times New Roman" panose="02020603050405020304" pitchFamily="18" charset="0"/>
                    </a:rPr>
                    <a:t>6</a:t>
                  </a:r>
                  <a:endParaRPr lang="en-US" altLang="zh-CN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26" name="矩形 25"/>
                <p:cNvSpPr/>
                <p:nvPr/>
              </p:nvSpPr>
              <p:spPr>
                <a:xfrm>
                  <a:off x="6485411" y="1479719"/>
                  <a:ext cx="36000" cy="396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4" name="Freeform 28"/>
              <p:cNvSpPr>
                <a:spLocks noEditPoints="1"/>
              </p:cNvSpPr>
              <p:nvPr/>
            </p:nvSpPr>
            <p:spPr bwMode="auto">
              <a:xfrm>
                <a:off x="110854" y="3319992"/>
                <a:ext cx="661099" cy="642075"/>
              </a:xfrm>
              <a:custGeom>
                <a:avLst/>
                <a:gdLst>
                  <a:gd name="T0" fmla="*/ 102 w 294"/>
                  <a:gd name="T1" fmla="*/ 26 h 285"/>
                  <a:gd name="T2" fmla="*/ 129 w 294"/>
                  <a:gd name="T3" fmla="*/ 0 h 285"/>
                  <a:gd name="T4" fmla="*/ 155 w 294"/>
                  <a:gd name="T5" fmla="*/ 26 h 285"/>
                  <a:gd name="T6" fmla="*/ 129 w 294"/>
                  <a:gd name="T7" fmla="*/ 53 h 285"/>
                  <a:gd name="T8" fmla="*/ 102 w 294"/>
                  <a:gd name="T9" fmla="*/ 26 h 285"/>
                  <a:gd name="T10" fmla="*/ 92 w 294"/>
                  <a:gd name="T11" fmla="*/ 168 h 285"/>
                  <a:gd name="T12" fmla="*/ 100 w 294"/>
                  <a:gd name="T13" fmla="*/ 166 h 285"/>
                  <a:gd name="T14" fmla="*/ 154 w 294"/>
                  <a:gd name="T15" fmla="*/ 124 h 285"/>
                  <a:gd name="T16" fmla="*/ 154 w 294"/>
                  <a:gd name="T17" fmla="*/ 83 h 285"/>
                  <a:gd name="T18" fmla="*/ 131 w 294"/>
                  <a:gd name="T19" fmla="*/ 60 h 285"/>
                  <a:gd name="T20" fmla="*/ 107 w 294"/>
                  <a:gd name="T21" fmla="*/ 83 h 285"/>
                  <a:gd name="T22" fmla="*/ 107 w 294"/>
                  <a:gd name="T23" fmla="*/ 130 h 285"/>
                  <a:gd name="T24" fmla="*/ 85 w 294"/>
                  <a:gd name="T25" fmla="*/ 147 h 285"/>
                  <a:gd name="T26" fmla="*/ 83 w 294"/>
                  <a:gd name="T27" fmla="*/ 164 h 285"/>
                  <a:gd name="T28" fmla="*/ 92 w 294"/>
                  <a:gd name="T29" fmla="*/ 168 h 285"/>
                  <a:gd name="T30" fmla="*/ 294 w 294"/>
                  <a:gd name="T31" fmla="*/ 143 h 285"/>
                  <a:gd name="T32" fmla="*/ 253 w 294"/>
                  <a:gd name="T33" fmla="*/ 184 h 285"/>
                  <a:gd name="T34" fmla="*/ 229 w 294"/>
                  <a:gd name="T35" fmla="*/ 184 h 285"/>
                  <a:gd name="T36" fmla="*/ 98 w 294"/>
                  <a:gd name="T37" fmla="*/ 285 h 285"/>
                  <a:gd name="T38" fmla="*/ 41 w 294"/>
                  <a:gd name="T39" fmla="*/ 285 h 285"/>
                  <a:gd name="T40" fmla="*/ 0 w 294"/>
                  <a:gd name="T41" fmla="*/ 244 h 285"/>
                  <a:gd name="T42" fmla="*/ 41 w 294"/>
                  <a:gd name="T43" fmla="*/ 203 h 285"/>
                  <a:gd name="T44" fmla="*/ 71 w 294"/>
                  <a:gd name="T45" fmla="*/ 203 h 285"/>
                  <a:gd name="T46" fmla="*/ 201 w 294"/>
                  <a:gd name="T47" fmla="*/ 102 h 285"/>
                  <a:gd name="T48" fmla="*/ 253 w 294"/>
                  <a:gd name="T49" fmla="*/ 102 h 285"/>
                  <a:gd name="T50" fmla="*/ 294 w 294"/>
                  <a:gd name="T51" fmla="*/ 143 h 285"/>
                  <a:gd name="T52" fmla="*/ 275 w 294"/>
                  <a:gd name="T53" fmla="*/ 143 h 285"/>
                  <a:gd name="T54" fmla="*/ 253 w 294"/>
                  <a:gd name="T55" fmla="*/ 121 h 285"/>
                  <a:gd name="T56" fmla="*/ 208 w 294"/>
                  <a:gd name="T57" fmla="*/ 121 h 285"/>
                  <a:gd name="T58" fmla="*/ 77 w 294"/>
                  <a:gd name="T59" fmla="*/ 222 h 285"/>
                  <a:gd name="T60" fmla="*/ 41 w 294"/>
                  <a:gd name="T61" fmla="*/ 222 h 285"/>
                  <a:gd name="T62" fmla="*/ 18 w 294"/>
                  <a:gd name="T63" fmla="*/ 244 h 285"/>
                  <a:gd name="T64" fmla="*/ 41 w 294"/>
                  <a:gd name="T65" fmla="*/ 266 h 285"/>
                  <a:gd name="T66" fmla="*/ 92 w 294"/>
                  <a:gd name="T67" fmla="*/ 266 h 285"/>
                  <a:gd name="T68" fmla="*/ 223 w 294"/>
                  <a:gd name="T69" fmla="*/ 165 h 285"/>
                  <a:gd name="T70" fmla="*/ 253 w 294"/>
                  <a:gd name="T71" fmla="*/ 165 h 285"/>
                  <a:gd name="T72" fmla="*/ 275 w 294"/>
                  <a:gd name="T73" fmla="*/ 143 h 285"/>
                  <a:gd name="T74" fmla="*/ 162 w 294"/>
                  <a:gd name="T75" fmla="*/ 178 h 285"/>
                  <a:gd name="T76" fmla="*/ 141 w 294"/>
                  <a:gd name="T77" fmla="*/ 195 h 285"/>
                  <a:gd name="T78" fmla="*/ 143 w 294"/>
                  <a:gd name="T79" fmla="*/ 180 h 285"/>
                  <a:gd name="T80" fmla="*/ 133 w 294"/>
                  <a:gd name="T81" fmla="*/ 188 h 285"/>
                  <a:gd name="T82" fmla="*/ 130 w 294"/>
                  <a:gd name="T83" fmla="*/ 208 h 285"/>
                  <a:gd name="T84" fmla="*/ 151 w 294"/>
                  <a:gd name="T85" fmla="*/ 211 h 285"/>
                  <a:gd name="T86" fmla="*/ 161 w 294"/>
                  <a:gd name="T87" fmla="*/ 203 h 285"/>
                  <a:gd name="T88" fmla="*/ 146 w 294"/>
                  <a:gd name="T89" fmla="*/ 202 h 285"/>
                  <a:gd name="T90" fmla="*/ 168 w 294"/>
                  <a:gd name="T91" fmla="*/ 185 h 285"/>
                  <a:gd name="T92" fmla="*/ 162 w 294"/>
                  <a:gd name="T93" fmla="*/ 178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294" h="285">
                    <a:moveTo>
                      <a:pt x="102" y="26"/>
                    </a:moveTo>
                    <a:cubicBezTo>
                      <a:pt x="102" y="12"/>
                      <a:pt x="114" y="0"/>
                      <a:pt x="129" y="0"/>
                    </a:cubicBezTo>
                    <a:cubicBezTo>
                      <a:pt x="143" y="0"/>
                      <a:pt x="155" y="12"/>
                      <a:pt x="155" y="26"/>
                    </a:cubicBezTo>
                    <a:cubicBezTo>
                      <a:pt x="155" y="41"/>
                      <a:pt x="143" y="53"/>
                      <a:pt x="129" y="53"/>
                    </a:cubicBezTo>
                    <a:cubicBezTo>
                      <a:pt x="114" y="53"/>
                      <a:pt x="102" y="41"/>
                      <a:pt x="102" y="26"/>
                    </a:cubicBezTo>
                    <a:close/>
                    <a:moveTo>
                      <a:pt x="92" y="168"/>
                    </a:moveTo>
                    <a:cubicBezTo>
                      <a:pt x="95" y="168"/>
                      <a:pt x="98" y="167"/>
                      <a:pt x="100" y="166"/>
                    </a:cubicBezTo>
                    <a:cubicBezTo>
                      <a:pt x="154" y="124"/>
                      <a:pt x="154" y="124"/>
                      <a:pt x="154" y="124"/>
                    </a:cubicBezTo>
                    <a:cubicBezTo>
                      <a:pt x="154" y="83"/>
                      <a:pt x="154" y="83"/>
                      <a:pt x="154" y="83"/>
                    </a:cubicBezTo>
                    <a:cubicBezTo>
                      <a:pt x="154" y="70"/>
                      <a:pt x="143" y="60"/>
                      <a:pt x="131" y="60"/>
                    </a:cubicBezTo>
                    <a:cubicBezTo>
                      <a:pt x="118" y="60"/>
                      <a:pt x="107" y="70"/>
                      <a:pt x="107" y="83"/>
                    </a:cubicBezTo>
                    <a:cubicBezTo>
                      <a:pt x="107" y="130"/>
                      <a:pt x="107" y="130"/>
                      <a:pt x="107" y="130"/>
                    </a:cubicBezTo>
                    <a:cubicBezTo>
                      <a:pt x="85" y="147"/>
                      <a:pt x="85" y="147"/>
                      <a:pt x="85" y="147"/>
                    </a:cubicBezTo>
                    <a:cubicBezTo>
                      <a:pt x="80" y="151"/>
                      <a:pt x="79" y="159"/>
                      <a:pt x="83" y="164"/>
                    </a:cubicBezTo>
                    <a:cubicBezTo>
                      <a:pt x="86" y="167"/>
                      <a:pt x="89" y="168"/>
                      <a:pt x="92" y="168"/>
                    </a:cubicBezTo>
                    <a:close/>
                    <a:moveTo>
                      <a:pt x="294" y="143"/>
                    </a:moveTo>
                    <a:cubicBezTo>
                      <a:pt x="294" y="166"/>
                      <a:pt x="276" y="184"/>
                      <a:pt x="253" y="184"/>
                    </a:cubicBezTo>
                    <a:cubicBezTo>
                      <a:pt x="229" y="184"/>
                      <a:pt x="229" y="184"/>
                      <a:pt x="229" y="184"/>
                    </a:cubicBezTo>
                    <a:cubicBezTo>
                      <a:pt x="98" y="285"/>
                      <a:pt x="98" y="285"/>
                      <a:pt x="98" y="285"/>
                    </a:cubicBezTo>
                    <a:cubicBezTo>
                      <a:pt x="41" y="285"/>
                      <a:pt x="41" y="285"/>
                      <a:pt x="41" y="285"/>
                    </a:cubicBezTo>
                    <a:cubicBezTo>
                      <a:pt x="18" y="285"/>
                      <a:pt x="0" y="267"/>
                      <a:pt x="0" y="244"/>
                    </a:cubicBezTo>
                    <a:cubicBezTo>
                      <a:pt x="0" y="221"/>
                      <a:pt x="18" y="203"/>
                      <a:pt x="41" y="203"/>
                    </a:cubicBezTo>
                    <a:cubicBezTo>
                      <a:pt x="71" y="203"/>
                      <a:pt x="71" y="203"/>
                      <a:pt x="71" y="203"/>
                    </a:cubicBezTo>
                    <a:cubicBezTo>
                      <a:pt x="201" y="102"/>
                      <a:pt x="201" y="102"/>
                      <a:pt x="201" y="102"/>
                    </a:cubicBezTo>
                    <a:cubicBezTo>
                      <a:pt x="253" y="102"/>
                      <a:pt x="253" y="102"/>
                      <a:pt x="253" y="102"/>
                    </a:cubicBezTo>
                    <a:cubicBezTo>
                      <a:pt x="276" y="102"/>
                      <a:pt x="294" y="121"/>
                      <a:pt x="294" y="143"/>
                    </a:cubicBezTo>
                    <a:close/>
                    <a:moveTo>
                      <a:pt x="275" y="143"/>
                    </a:moveTo>
                    <a:cubicBezTo>
                      <a:pt x="275" y="131"/>
                      <a:pt x="265" y="121"/>
                      <a:pt x="253" y="121"/>
                    </a:cubicBezTo>
                    <a:cubicBezTo>
                      <a:pt x="208" y="121"/>
                      <a:pt x="208" y="121"/>
                      <a:pt x="208" y="121"/>
                    </a:cubicBezTo>
                    <a:cubicBezTo>
                      <a:pt x="77" y="222"/>
                      <a:pt x="77" y="222"/>
                      <a:pt x="77" y="222"/>
                    </a:cubicBezTo>
                    <a:cubicBezTo>
                      <a:pt x="41" y="222"/>
                      <a:pt x="41" y="222"/>
                      <a:pt x="41" y="222"/>
                    </a:cubicBezTo>
                    <a:cubicBezTo>
                      <a:pt x="28" y="222"/>
                      <a:pt x="18" y="232"/>
                      <a:pt x="18" y="244"/>
                    </a:cubicBezTo>
                    <a:cubicBezTo>
                      <a:pt x="18" y="256"/>
                      <a:pt x="28" y="266"/>
                      <a:pt x="41" y="266"/>
                    </a:cubicBezTo>
                    <a:cubicBezTo>
                      <a:pt x="92" y="266"/>
                      <a:pt x="92" y="266"/>
                      <a:pt x="92" y="266"/>
                    </a:cubicBezTo>
                    <a:cubicBezTo>
                      <a:pt x="223" y="165"/>
                      <a:pt x="223" y="165"/>
                      <a:pt x="223" y="165"/>
                    </a:cubicBezTo>
                    <a:cubicBezTo>
                      <a:pt x="253" y="165"/>
                      <a:pt x="253" y="165"/>
                      <a:pt x="253" y="165"/>
                    </a:cubicBezTo>
                    <a:cubicBezTo>
                      <a:pt x="265" y="165"/>
                      <a:pt x="275" y="155"/>
                      <a:pt x="275" y="143"/>
                    </a:cubicBezTo>
                    <a:close/>
                    <a:moveTo>
                      <a:pt x="162" y="178"/>
                    </a:moveTo>
                    <a:cubicBezTo>
                      <a:pt x="141" y="195"/>
                      <a:pt x="141" y="195"/>
                      <a:pt x="141" y="195"/>
                    </a:cubicBezTo>
                    <a:cubicBezTo>
                      <a:pt x="143" y="180"/>
                      <a:pt x="143" y="180"/>
                      <a:pt x="143" y="180"/>
                    </a:cubicBezTo>
                    <a:cubicBezTo>
                      <a:pt x="133" y="188"/>
                      <a:pt x="133" y="188"/>
                      <a:pt x="133" y="188"/>
                    </a:cubicBezTo>
                    <a:cubicBezTo>
                      <a:pt x="130" y="208"/>
                      <a:pt x="130" y="208"/>
                      <a:pt x="130" y="208"/>
                    </a:cubicBezTo>
                    <a:cubicBezTo>
                      <a:pt x="151" y="211"/>
                      <a:pt x="151" y="211"/>
                      <a:pt x="151" y="211"/>
                    </a:cubicBezTo>
                    <a:cubicBezTo>
                      <a:pt x="161" y="203"/>
                      <a:pt x="161" y="203"/>
                      <a:pt x="161" y="203"/>
                    </a:cubicBezTo>
                    <a:cubicBezTo>
                      <a:pt x="146" y="202"/>
                      <a:pt x="146" y="202"/>
                      <a:pt x="146" y="202"/>
                    </a:cubicBezTo>
                    <a:cubicBezTo>
                      <a:pt x="168" y="185"/>
                      <a:pt x="168" y="185"/>
                      <a:pt x="168" y="185"/>
                    </a:cubicBezTo>
                    <a:lnTo>
                      <a:pt x="162" y="178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aphicFrame>
          <p:nvGraphicFramePr>
            <p:cNvPr id="29" name="Object 6"/>
            <p:cNvGraphicFramePr>
              <a:graphicFrameLocks noChangeAspect="1"/>
            </p:cNvGraphicFramePr>
            <p:nvPr/>
          </p:nvGraphicFramePr>
          <p:xfrm>
            <a:off x="1641517" y="1105853"/>
            <a:ext cx="9350375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59" name="Equation" r:id="rId1" imgW="110337600" imgH="5791200" progId="Equation.DSMT4">
                    <p:embed/>
                  </p:oleObj>
                </mc:Choice>
                <mc:Fallback>
                  <p:oleObj name="Equation" r:id="rId1" imgW="110337600" imgH="5791200" progId="Equation.DSMT4">
                    <p:embed/>
                    <p:pic>
                      <p:nvPicPr>
                        <p:cNvPr id="0" name="图片 125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1517" y="1105853"/>
                          <a:ext cx="9350375" cy="492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1563688" y="1633538"/>
          <a:ext cx="44704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0" name="Equation" r:id="rId3" imgW="52730400" imgH="5486400" progId="Equation.DSMT4">
                  <p:embed/>
                </p:oleObj>
              </mc:Choice>
              <mc:Fallback>
                <p:oleObj name="Equation" r:id="rId3" imgW="52730400" imgH="5486400" progId="Equation.DSMT4">
                  <p:embed/>
                  <p:pic>
                    <p:nvPicPr>
                      <p:cNvPr id="0" name="图片 125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1633538"/>
                        <a:ext cx="44704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46305" y="2608579"/>
            <a:ext cx="4646274" cy="642075"/>
            <a:chOff x="146305" y="2608579"/>
            <a:chExt cx="4646274" cy="642075"/>
          </a:xfrm>
        </p:grpSpPr>
        <p:grpSp>
          <p:nvGrpSpPr>
            <p:cNvPr id="28" name="组合 27"/>
            <p:cNvGrpSpPr/>
            <p:nvPr/>
          </p:nvGrpSpPr>
          <p:grpSpPr>
            <a:xfrm>
              <a:off x="146305" y="2608579"/>
              <a:ext cx="1390534" cy="642075"/>
              <a:chOff x="120935" y="2600759"/>
              <a:chExt cx="1390534" cy="642075"/>
            </a:xfrm>
          </p:grpSpPr>
          <p:grpSp>
            <p:nvGrpSpPr>
              <p:cNvPr id="30" name="组合 29"/>
              <p:cNvGrpSpPr/>
              <p:nvPr/>
            </p:nvGrpSpPr>
            <p:grpSpPr>
              <a:xfrm>
                <a:off x="882492" y="2709767"/>
                <a:ext cx="628977" cy="401151"/>
                <a:chOff x="5765331" y="1474568"/>
                <a:chExt cx="756080" cy="401151"/>
              </a:xfrm>
            </p:grpSpPr>
            <p:sp>
              <p:nvSpPr>
                <p:cNvPr id="32" name="矩形 31"/>
                <p:cNvSpPr/>
                <p:nvPr/>
              </p:nvSpPr>
              <p:spPr>
                <a:xfrm>
                  <a:off x="5765331" y="1474568"/>
                  <a:ext cx="720080" cy="396000"/>
                </a:xfrm>
                <a:prstGeom prst="rect">
                  <a:avLst/>
                </a:prstGeom>
                <a:solidFill>
                  <a:schemeClr val="accent6"/>
                </a:solidFill>
              </p:spPr>
              <p:txBody>
                <a:bodyPr wrap="square">
                  <a:noAutofit/>
                </a:bodyPr>
                <a:lstStyle/>
                <a:p>
                  <a:pPr lvl="0" algn="ctr">
                    <a:defRPr/>
                  </a:pPr>
                  <a:r>
                    <a:rPr lang="zh-CN" altLang="en-US" sz="2000" b="1" kern="0" dirty="0" smtClean="0">
                      <a:latin typeface="Times New Roman" panose="02020603050405020304" pitchFamily="18" charset="0"/>
                      <a:ea typeface="微软雅黑" panose="020B0503020204020204" pitchFamily="34" charset="-122"/>
                      <a:sym typeface="Times New Roman" panose="02020603050405020304" pitchFamily="18" charset="0"/>
                    </a:rPr>
                    <a:t>解</a:t>
                  </a:r>
                  <a:endParaRPr lang="en-US" altLang="zh-CN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33" name="矩形 32"/>
                <p:cNvSpPr/>
                <p:nvPr/>
              </p:nvSpPr>
              <p:spPr>
                <a:xfrm>
                  <a:off x="6485411" y="1479719"/>
                  <a:ext cx="36000" cy="396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1" name="Freeform 28"/>
              <p:cNvSpPr>
                <a:spLocks noEditPoints="1"/>
              </p:cNvSpPr>
              <p:nvPr/>
            </p:nvSpPr>
            <p:spPr bwMode="auto">
              <a:xfrm>
                <a:off x="120935" y="2600759"/>
                <a:ext cx="661099" cy="642075"/>
              </a:xfrm>
              <a:custGeom>
                <a:avLst/>
                <a:gdLst>
                  <a:gd name="T0" fmla="*/ 102 w 294"/>
                  <a:gd name="T1" fmla="*/ 26 h 285"/>
                  <a:gd name="T2" fmla="*/ 129 w 294"/>
                  <a:gd name="T3" fmla="*/ 0 h 285"/>
                  <a:gd name="T4" fmla="*/ 155 w 294"/>
                  <a:gd name="T5" fmla="*/ 26 h 285"/>
                  <a:gd name="T6" fmla="*/ 129 w 294"/>
                  <a:gd name="T7" fmla="*/ 53 h 285"/>
                  <a:gd name="T8" fmla="*/ 102 w 294"/>
                  <a:gd name="T9" fmla="*/ 26 h 285"/>
                  <a:gd name="T10" fmla="*/ 92 w 294"/>
                  <a:gd name="T11" fmla="*/ 168 h 285"/>
                  <a:gd name="T12" fmla="*/ 100 w 294"/>
                  <a:gd name="T13" fmla="*/ 166 h 285"/>
                  <a:gd name="T14" fmla="*/ 154 w 294"/>
                  <a:gd name="T15" fmla="*/ 124 h 285"/>
                  <a:gd name="T16" fmla="*/ 154 w 294"/>
                  <a:gd name="T17" fmla="*/ 83 h 285"/>
                  <a:gd name="T18" fmla="*/ 131 w 294"/>
                  <a:gd name="T19" fmla="*/ 60 h 285"/>
                  <a:gd name="T20" fmla="*/ 107 w 294"/>
                  <a:gd name="T21" fmla="*/ 83 h 285"/>
                  <a:gd name="T22" fmla="*/ 107 w 294"/>
                  <a:gd name="T23" fmla="*/ 130 h 285"/>
                  <a:gd name="T24" fmla="*/ 85 w 294"/>
                  <a:gd name="T25" fmla="*/ 147 h 285"/>
                  <a:gd name="T26" fmla="*/ 83 w 294"/>
                  <a:gd name="T27" fmla="*/ 164 h 285"/>
                  <a:gd name="T28" fmla="*/ 92 w 294"/>
                  <a:gd name="T29" fmla="*/ 168 h 285"/>
                  <a:gd name="T30" fmla="*/ 294 w 294"/>
                  <a:gd name="T31" fmla="*/ 143 h 285"/>
                  <a:gd name="T32" fmla="*/ 253 w 294"/>
                  <a:gd name="T33" fmla="*/ 184 h 285"/>
                  <a:gd name="T34" fmla="*/ 229 w 294"/>
                  <a:gd name="T35" fmla="*/ 184 h 285"/>
                  <a:gd name="T36" fmla="*/ 98 w 294"/>
                  <a:gd name="T37" fmla="*/ 285 h 285"/>
                  <a:gd name="T38" fmla="*/ 41 w 294"/>
                  <a:gd name="T39" fmla="*/ 285 h 285"/>
                  <a:gd name="T40" fmla="*/ 0 w 294"/>
                  <a:gd name="T41" fmla="*/ 244 h 285"/>
                  <a:gd name="T42" fmla="*/ 41 w 294"/>
                  <a:gd name="T43" fmla="*/ 203 h 285"/>
                  <a:gd name="T44" fmla="*/ 71 w 294"/>
                  <a:gd name="T45" fmla="*/ 203 h 285"/>
                  <a:gd name="T46" fmla="*/ 201 w 294"/>
                  <a:gd name="T47" fmla="*/ 102 h 285"/>
                  <a:gd name="T48" fmla="*/ 253 w 294"/>
                  <a:gd name="T49" fmla="*/ 102 h 285"/>
                  <a:gd name="T50" fmla="*/ 294 w 294"/>
                  <a:gd name="T51" fmla="*/ 143 h 285"/>
                  <a:gd name="T52" fmla="*/ 275 w 294"/>
                  <a:gd name="T53" fmla="*/ 143 h 285"/>
                  <a:gd name="T54" fmla="*/ 253 w 294"/>
                  <a:gd name="T55" fmla="*/ 121 h 285"/>
                  <a:gd name="T56" fmla="*/ 208 w 294"/>
                  <a:gd name="T57" fmla="*/ 121 h 285"/>
                  <a:gd name="T58" fmla="*/ 77 w 294"/>
                  <a:gd name="T59" fmla="*/ 222 h 285"/>
                  <a:gd name="T60" fmla="*/ 41 w 294"/>
                  <a:gd name="T61" fmla="*/ 222 h 285"/>
                  <a:gd name="T62" fmla="*/ 18 w 294"/>
                  <a:gd name="T63" fmla="*/ 244 h 285"/>
                  <a:gd name="T64" fmla="*/ 41 w 294"/>
                  <a:gd name="T65" fmla="*/ 266 h 285"/>
                  <a:gd name="T66" fmla="*/ 92 w 294"/>
                  <a:gd name="T67" fmla="*/ 266 h 285"/>
                  <a:gd name="T68" fmla="*/ 223 w 294"/>
                  <a:gd name="T69" fmla="*/ 165 h 285"/>
                  <a:gd name="T70" fmla="*/ 253 w 294"/>
                  <a:gd name="T71" fmla="*/ 165 h 285"/>
                  <a:gd name="T72" fmla="*/ 275 w 294"/>
                  <a:gd name="T73" fmla="*/ 143 h 285"/>
                  <a:gd name="T74" fmla="*/ 162 w 294"/>
                  <a:gd name="T75" fmla="*/ 178 h 285"/>
                  <a:gd name="T76" fmla="*/ 141 w 294"/>
                  <a:gd name="T77" fmla="*/ 195 h 285"/>
                  <a:gd name="T78" fmla="*/ 143 w 294"/>
                  <a:gd name="T79" fmla="*/ 180 h 285"/>
                  <a:gd name="T80" fmla="*/ 133 w 294"/>
                  <a:gd name="T81" fmla="*/ 188 h 285"/>
                  <a:gd name="T82" fmla="*/ 130 w 294"/>
                  <a:gd name="T83" fmla="*/ 208 h 285"/>
                  <a:gd name="T84" fmla="*/ 151 w 294"/>
                  <a:gd name="T85" fmla="*/ 211 h 285"/>
                  <a:gd name="T86" fmla="*/ 161 w 294"/>
                  <a:gd name="T87" fmla="*/ 203 h 285"/>
                  <a:gd name="T88" fmla="*/ 146 w 294"/>
                  <a:gd name="T89" fmla="*/ 202 h 285"/>
                  <a:gd name="T90" fmla="*/ 168 w 294"/>
                  <a:gd name="T91" fmla="*/ 185 h 285"/>
                  <a:gd name="T92" fmla="*/ 162 w 294"/>
                  <a:gd name="T93" fmla="*/ 178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294" h="285">
                    <a:moveTo>
                      <a:pt x="102" y="26"/>
                    </a:moveTo>
                    <a:cubicBezTo>
                      <a:pt x="102" y="12"/>
                      <a:pt x="114" y="0"/>
                      <a:pt x="129" y="0"/>
                    </a:cubicBezTo>
                    <a:cubicBezTo>
                      <a:pt x="143" y="0"/>
                      <a:pt x="155" y="12"/>
                      <a:pt x="155" y="26"/>
                    </a:cubicBezTo>
                    <a:cubicBezTo>
                      <a:pt x="155" y="41"/>
                      <a:pt x="143" y="53"/>
                      <a:pt x="129" y="53"/>
                    </a:cubicBezTo>
                    <a:cubicBezTo>
                      <a:pt x="114" y="53"/>
                      <a:pt x="102" y="41"/>
                      <a:pt x="102" y="26"/>
                    </a:cubicBezTo>
                    <a:close/>
                    <a:moveTo>
                      <a:pt x="92" y="168"/>
                    </a:moveTo>
                    <a:cubicBezTo>
                      <a:pt x="95" y="168"/>
                      <a:pt x="98" y="167"/>
                      <a:pt x="100" y="166"/>
                    </a:cubicBezTo>
                    <a:cubicBezTo>
                      <a:pt x="154" y="124"/>
                      <a:pt x="154" y="124"/>
                      <a:pt x="154" y="124"/>
                    </a:cubicBezTo>
                    <a:cubicBezTo>
                      <a:pt x="154" y="83"/>
                      <a:pt x="154" y="83"/>
                      <a:pt x="154" y="83"/>
                    </a:cubicBezTo>
                    <a:cubicBezTo>
                      <a:pt x="154" y="70"/>
                      <a:pt x="143" y="60"/>
                      <a:pt x="131" y="60"/>
                    </a:cubicBezTo>
                    <a:cubicBezTo>
                      <a:pt x="118" y="60"/>
                      <a:pt x="107" y="70"/>
                      <a:pt x="107" y="83"/>
                    </a:cubicBezTo>
                    <a:cubicBezTo>
                      <a:pt x="107" y="130"/>
                      <a:pt x="107" y="130"/>
                      <a:pt x="107" y="130"/>
                    </a:cubicBezTo>
                    <a:cubicBezTo>
                      <a:pt x="85" y="147"/>
                      <a:pt x="85" y="147"/>
                      <a:pt x="85" y="147"/>
                    </a:cubicBezTo>
                    <a:cubicBezTo>
                      <a:pt x="80" y="151"/>
                      <a:pt x="79" y="159"/>
                      <a:pt x="83" y="164"/>
                    </a:cubicBezTo>
                    <a:cubicBezTo>
                      <a:pt x="86" y="167"/>
                      <a:pt x="89" y="168"/>
                      <a:pt x="92" y="168"/>
                    </a:cubicBezTo>
                    <a:close/>
                    <a:moveTo>
                      <a:pt x="294" y="143"/>
                    </a:moveTo>
                    <a:cubicBezTo>
                      <a:pt x="294" y="166"/>
                      <a:pt x="276" y="184"/>
                      <a:pt x="253" y="184"/>
                    </a:cubicBezTo>
                    <a:cubicBezTo>
                      <a:pt x="229" y="184"/>
                      <a:pt x="229" y="184"/>
                      <a:pt x="229" y="184"/>
                    </a:cubicBezTo>
                    <a:cubicBezTo>
                      <a:pt x="98" y="285"/>
                      <a:pt x="98" y="285"/>
                      <a:pt x="98" y="285"/>
                    </a:cubicBezTo>
                    <a:cubicBezTo>
                      <a:pt x="41" y="285"/>
                      <a:pt x="41" y="285"/>
                      <a:pt x="41" y="285"/>
                    </a:cubicBezTo>
                    <a:cubicBezTo>
                      <a:pt x="18" y="285"/>
                      <a:pt x="0" y="267"/>
                      <a:pt x="0" y="244"/>
                    </a:cubicBezTo>
                    <a:cubicBezTo>
                      <a:pt x="0" y="221"/>
                      <a:pt x="18" y="203"/>
                      <a:pt x="41" y="203"/>
                    </a:cubicBezTo>
                    <a:cubicBezTo>
                      <a:pt x="71" y="203"/>
                      <a:pt x="71" y="203"/>
                      <a:pt x="71" y="203"/>
                    </a:cubicBezTo>
                    <a:cubicBezTo>
                      <a:pt x="201" y="102"/>
                      <a:pt x="201" y="102"/>
                      <a:pt x="201" y="102"/>
                    </a:cubicBezTo>
                    <a:cubicBezTo>
                      <a:pt x="253" y="102"/>
                      <a:pt x="253" y="102"/>
                      <a:pt x="253" y="102"/>
                    </a:cubicBezTo>
                    <a:cubicBezTo>
                      <a:pt x="276" y="102"/>
                      <a:pt x="294" y="121"/>
                      <a:pt x="294" y="143"/>
                    </a:cubicBezTo>
                    <a:close/>
                    <a:moveTo>
                      <a:pt x="275" y="143"/>
                    </a:moveTo>
                    <a:cubicBezTo>
                      <a:pt x="275" y="131"/>
                      <a:pt x="265" y="121"/>
                      <a:pt x="253" y="121"/>
                    </a:cubicBezTo>
                    <a:cubicBezTo>
                      <a:pt x="208" y="121"/>
                      <a:pt x="208" y="121"/>
                      <a:pt x="208" y="121"/>
                    </a:cubicBezTo>
                    <a:cubicBezTo>
                      <a:pt x="77" y="222"/>
                      <a:pt x="77" y="222"/>
                      <a:pt x="77" y="222"/>
                    </a:cubicBezTo>
                    <a:cubicBezTo>
                      <a:pt x="41" y="222"/>
                      <a:pt x="41" y="222"/>
                      <a:pt x="41" y="222"/>
                    </a:cubicBezTo>
                    <a:cubicBezTo>
                      <a:pt x="28" y="222"/>
                      <a:pt x="18" y="232"/>
                      <a:pt x="18" y="244"/>
                    </a:cubicBezTo>
                    <a:cubicBezTo>
                      <a:pt x="18" y="256"/>
                      <a:pt x="28" y="266"/>
                      <a:pt x="41" y="266"/>
                    </a:cubicBezTo>
                    <a:cubicBezTo>
                      <a:pt x="92" y="266"/>
                      <a:pt x="92" y="266"/>
                      <a:pt x="92" y="266"/>
                    </a:cubicBezTo>
                    <a:cubicBezTo>
                      <a:pt x="223" y="165"/>
                      <a:pt x="223" y="165"/>
                      <a:pt x="223" y="165"/>
                    </a:cubicBezTo>
                    <a:cubicBezTo>
                      <a:pt x="253" y="165"/>
                      <a:pt x="253" y="165"/>
                      <a:pt x="253" y="165"/>
                    </a:cubicBezTo>
                    <a:cubicBezTo>
                      <a:pt x="265" y="165"/>
                      <a:pt x="275" y="155"/>
                      <a:pt x="275" y="143"/>
                    </a:cubicBezTo>
                    <a:close/>
                    <a:moveTo>
                      <a:pt x="162" y="178"/>
                    </a:moveTo>
                    <a:cubicBezTo>
                      <a:pt x="141" y="195"/>
                      <a:pt x="141" y="195"/>
                      <a:pt x="141" y="195"/>
                    </a:cubicBezTo>
                    <a:cubicBezTo>
                      <a:pt x="143" y="180"/>
                      <a:pt x="143" y="180"/>
                      <a:pt x="143" y="180"/>
                    </a:cubicBezTo>
                    <a:cubicBezTo>
                      <a:pt x="133" y="188"/>
                      <a:pt x="133" y="188"/>
                      <a:pt x="133" y="188"/>
                    </a:cubicBezTo>
                    <a:cubicBezTo>
                      <a:pt x="130" y="208"/>
                      <a:pt x="130" y="208"/>
                      <a:pt x="130" y="208"/>
                    </a:cubicBezTo>
                    <a:cubicBezTo>
                      <a:pt x="151" y="211"/>
                      <a:pt x="151" y="211"/>
                      <a:pt x="151" y="211"/>
                    </a:cubicBezTo>
                    <a:cubicBezTo>
                      <a:pt x="161" y="203"/>
                      <a:pt x="161" y="203"/>
                      <a:pt x="161" y="203"/>
                    </a:cubicBezTo>
                    <a:cubicBezTo>
                      <a:pt x="146" y="202"/>
                      <a:pt x="146" y="202"/>
                      <a:pt x="146" y="202"/>
                    </a:cubicBezTo>
                    <a:cubicBezTo>
                      <a:pt x="168" y="185"/>
                      <a:pt x="168" y="185"/>
                      <a:pt x="168" y="185"/>
                    </a:cubicBezTo>
                    <a:lnTo>
                      <a:pt x="162" y="178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aphicFrame>
          <p:nvGraphicFramePr>
            <p:cNvPr id="35" name="Object 5"/>
            <p:cNvGraphicFramePr>
              <a:graphicFrameLocks noChangeAspect="1"/>
            </p:cNvGraphicFramePr>
            <p:nvPr/>
          </p:nvGraphicFramePr>
          <p:xfrm>
            <a:off x="1769979" y="2676424"/>
            <a:ext cx="3022600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61" name="Equation" r:id="rId5" imgW="35661600" imgH="5486400" progId="Equation.DSMT4">
                    <p:embed/>
                  </p:oleObj>
                </mc:Choice>
                <mc:Fallback>
                  <p:oleObj name="Equation" r:id="rId5" imgW="35661600" imgH="5486400" progId="Equation.DSMT4">
                    <p:embed/>
                    <p:pic>
                      <p:nvPicPr>
                        <p:cNvPr id="0" name="图片 125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9979" y="2676424"/>
                          <a:ext cx="3022600" cy="466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Object 5"/>
          <p:cNvGraphicFramePr>
            <a:graphicFrameLocks noChangeAspect="1"/>
          </p:cNvGraphicFramePr>
          <p:nvPr/>
        </p:nvGraphicFramePr>
        <p:xfrm>
          <a:off x="5132388" y="2698750"/>
          <a:ext cx="56054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2" name="Equation" r:id="rId7" imgW="66141600" imgH="5486400" progId="Equation.DSMT4">
                  <p:embed/>
                </p:oleObj>
              </mc:Choice>
              <mc:Fallback>
                <p:oleObj name="Equation" r:id="rId7" imgW="66141600" imgH="5486400" progId="Equation.DSMT4">
                  <p:embed/>
                  <p:pic>
                    <p:nvPicPr>
                      <p:cNvPr id="0" name="图片 125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8" y="2698750"/>
                        <a:ext cx="5605462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/>
        </p:nvGraphicFramePr>
        <p:xfrm>
          <a:off x="1831975" y="3448050"/>
          <a:ext cx="47783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3" name="Equation" r:id="rId9" imgW="56388000" imgH="17068800" progId="Equation.DSMT4">
                  <p:embed/>
                </p:oleObj>
              </mc:Choice>
              <mc:Fallback>
                <p:oleObj name="Equation" r:id="rId9" imgW="56388000" imgH="17068800" progId="Equation.DSMT4">
                  <p:embed/>
                  <p:pic>
                    <p:nvPicPr>
                      <p:cNvPr id="0" name="图片 125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3448050"/>
                        <a:ext cx="4778375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/>
          <p:cNvGraphicFramePr>
            <a:graphicFrameLocks noChangeAspect="1"/>
          </p:cNvGraphicFramePr>
          <p:nvPr/>
        </p:nvGraphicFramePr>
        <p:xfrm>
          <a:off x="7639829" y="3495602"/>
          <a:ext cx="219498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4" name="Equation" r:id="rId11" imgW="1078865" imgH="711200" progId="Equation.DSMT4">
                  <p:embed/>
                </p:oleObj>
              </mc:Choice>
              <mc:Fallback>
                <p:oleObj name="Equation" r:id="rId11" imgW="1078865" imgH="711200" progId="Equation.DSMT4">
                  <p:embed/>
                  <p:pic>
                    <p:nvPicPr>
                      <p:cNvPr id="0" name="图片 125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829" y="3495602"/>
                        <a:ext cx="2194983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9"/>
          <p:cNvGraphicFramePr>
            <a:graphicFrameLocks noChangeAspect="1"/>
          </p:cNvGraphicFramePr>
          <p:nvPr/>
        </p:nvGraphicFramePr>
        <p:xfrm>
          <a:off x="1892300" y="5240338"/>
          <a:ext cx="26336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5" name="Equation" r:id="rId13" imgW="31089600" imgH="5486400" progId="Equation.DSMT4">
                  <p:embed/>
                </p:oleObj>
              </mc:Choice>
              <mc:Fallback>
                <p:oleObj name="Equation" r:id="rId13" imgW="31089600" imgH="5486400" progId="Equation.DSMT4">
                  <p:embed/>
                  <p:pic>
                    <p:nvPicPr>
                      <p:cNvPr id="0" name="图片 125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5240338"/>
                        <a:ext cx="2633663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0"/>
          <p:cNvGraphicFramePr>
            <a:graphicFrameLocks noChangeAspect="1"/>
          </p:cNvGraphicFramePr>
          <p:nvPr/>
        </p:nvGraphicFramePr>
        <p:xfrm>
          <a:off x="4729163" y="5227638"/>
          <a:ext cx="44418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6" name="Equation" r:id="rId15" imgW="52425600" imgH="5791200" progId="Equation.DSMT4">
                  <p:embed/>
                </p:oleObj>
              </mc:Choice>
              <mc:Fallback>
                <p:oleObj name="Equation" r:id="rId15" imgW="52425600" imgH="5791200" progId="Equation.DSMT4">
                  <p:embed/>
                  <p:pic>
                    <p:nvPicPr>
                      <p:cNvPr id="0" name="图片 125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5227638"/>
                        <a:ext cx="44418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1176266" y="159718"/>
            <a:ext cx="10794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3E5E85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向量组线性相关性的性质</a:t>
            </a:r>
            <a:endParaRPr lang="zh-CN" altLang="en-US" sz="2400" b="1" dirty="0">
              <a:solidFill>
                <a:srgbClr val="3E5E85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7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11484186" y="6435443"/>
            <a:ext cx="574464" cy="365125"/>
          </a:xfrm>
        </p:spPr>
        <p:txBody>
          <a:bodyPr/>
          <a:lstStyle/>
          <a:p>
            <a:fld id="{252E7140-E4F4-49D5-9AFB-3467FF007A05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51" name="直接连接符 50"/>
          <p:cNvCxnSpPr/>
          <p:nvPr/>
        </p:nvCxnSpPr>
        <p:spPr>
          <a:xfrm>
            <a:off x="0" y="2844431"/>
            <a:ext cx="12192000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组合 4"/>
          <p:cNvGrpSpPr/>
          <p:nvPr/>
        </p:nvGrpSpPr>
        <p:grpSpPr>
          <a:xfrm>
            <a:off x="223132" y="1190625"/>
            <a:ext cx="11164006" cy="1447800"/>
            <a:chOff x="223132" y="1190625"/>
            <a:chExt cx="11164006" cy="1447800"/>
          </a:xfrm>
        </p:grpSpPr>
        <p:grpSp>
          <p:nvGrpSpPr>
            <p:cNvPr id="40" name="组合 39"/>
            <p:cNvGrpSpPr/>
            <p:nvPr/>
          </p:nvGrpSpPr>
          <p:grpSpPr>
            <a:xfrm>
              <a:off x="223132" y="1559033"/>
              <a:ext cx="1390534" cy="642075"/>
              <a:chOff x="110854" y="3319992"/>
              <a:chExt cx="1390534" cy="642075"/>
            </a:xfrm>
          </p:grpSpPr>
          <p:grpSp>
            <p:nvGrpSpPr>
              <p:cNvPr id="41" name="组合 40"/>
              <p:cNvGrpSpPr/>
              <p:nvPr/>
            </p:nvGrpSpPr>
            <p:grpSpPr>
              <a:xfrm>
                <a:off x="872411" y="3429000"/>
                <a:ext cx="628977" cy="401151"/>
                <a:chOff x="5765331" y="1474568"/>
                <a:chExt cx="756080" cy="401151"/>
              </a:xfrm>
            </p:grpSpPr>
            <p:sp>
              <p:nvSpPr>
                <p:cNvPr id="43" name="矩形 42"/>
                <p:cNvSpPr/>
                <p:nvPr/>
              </p:nvSpPr>
              <p:spPr>
                <a:xfrm>
                  <a:off x="5765331" y="1474568"/>
                  <a:ext cx="720080" cy="396000"/>
                </a:xfrm>
                <a:prstGeom prst="rect">
                  <a:avLst/>
                </a:prstGeom>
                <a:solidFill>
                  <a:schemeClr val="accent6"/>
                </a:solidFill>
              </p:spPr>
              <p:txBody>
                <a:bodyPr wrap="square">
                  <a:noAutofit/>
                </a:bodyPr>
                <a:lstStyle/>
                <a:p>
                  <a:pPr lvl="0" algn="ctr">
                    <a:defRPr/>
                  </a:pPr>
                  <a:r>
                    <a:rPr lang="zh-CN" altLang="en-US" sz="2000" b="1" kern="0" dirty="0">
                      <a:latin typeface="Times New Roman" panose="02020603050405020304" pitchFamily="18" charset="0"/>
                      <a:ea typeface="微软雅黑" panose="020B0503020204020204" pitchFamily="34" charset="-122"/>
                      <a:sym typeface="Times New Roman" panose="02020603050405020304" pitchFamily="18" charset="0"/>
                    </a:rPr>
                    <a:t>例</a:t>
                  </a:r>
                  <a:r>
                    <a:rPr lang="en-US" altLang="zh-CN" sz="2000" b="1" kern="0" dirty="0">
                      <a:latin typeface="Times New Roman" panose="02020603050405020304" pitchFamily="18" charset="0"/>
                      <a:ea typeface="微软雅黑" panose="020B0503020204020204" pitchFamily="34" charset="-122"/>
                      <a:sym typeface="Times New Roman" panose="02020603050405020304" pitchFamily="18" charset="0"/>
                    </a:rPr>
                    <a:t>1</a:t>
                  </a:r>
                  <a:endParaRPr lang="en-US" altLang="zh-CN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44" name="矩形 43"/>
                <p:cNvSpPr/>
                <p:nvPr/>
              </p:nvSpPr>
              <p:spPr>
                <a:xfrm>
                  <a:off x="6485411" y="1479719"/>
                  <a:ext cx="36000" cy="396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42" name="Freeform 28"/>
              <p:cNvSpPr>
                <a:spLocks noEditPoints="1"/>
              </p:cNvSpPr>
              <p:nvPr/>
            </p:nvSpPr>
            <p:spPr bwMode="auto">
              <a:xfrm>
                <a:off x="110854" y="3319992"/>
                <a:ext cx="661099" cy="642075"/>
              </a:xfrm>
              <a:custGeom>
                <a:avLst/>
                <a:gdLst>
                  <a:gd name="T0" fmla="*/ 102 w 294"/>
                  <a:gd name="T1" fmla="*/ 26 h 285"/>
                  <a:gd name="T2" fmla="*/ 129 w 294"/>
                  <a:gd name="T3" fmla="*/ 0 h 285"/>
                  <a:gd name="T4" fmla="*/ 155 w 294"/>
                  <a:gd name="T5" fmla="*/ 26 h 285"/>
                  <a:gd name="T6" fmla="*/ 129 w 294"/>
                  <a:gd name="T7" fmla="*/ 53 h 285"/>
                  <a:gd name="T8" fmla="*/ 102 w 294"/>
                  <a:gd name="T9" fmla="*/ 26 h 285"/>
                  <a:gd name="T10" fmla="*/ 92 w 294"/>
                  <a:gd name="T11" fmla="*/ 168 h 285"/>
                  <a:gd name="T12" fmla="*/ 100 w 294"/>
                  <a:gd name="T13" fmla="*/ 166 h 285"/>
                  <a:gd name="T14" fmla="*/ 154 w 294"/>
                  <a:gd name="T15" fmla="*/ 124 h 285"/>
                  <a:gd name="T16" fmla="*/ 154 w 294"/>
                  <a:gd name="T17" fmla="*/ 83 h 285"/>
                  <a:gd name="T18" fmla="*/ 131 w 294"/>
                  <a:gd name="T19" fmla="*/ 60 h 285"/>
                  <a:gd name="T20" fmla="*/ 107 w 294"/>
                  <a:gd name="T21" fmla="*/ 83 h 285"/>
                  <a:gd name="T22" fmla="*/ 107 w 294"/>
                  <a:gd name="T23" fmla="*/ 130 h 285"/>
                  <a:gd name="T24" fmla="*/ 85 w 294"/>
                  <a:gd name="T25" fmla="*/ 147 h 285"/>
                  <a:gd name="T26" fmla="*/ 83 w 294"/>
                  <a:gd name="T27" fmla="*/ 164 h 285"/>
                  <a:gd name="T28" fmla="*/ 92 w 294"/>
                  <a:gd name="T29" fmla="*/ 168 h 285"/>
                  <a:gd name="T30" fmla="*/ 294 w 294"/>
                  <a:gd name="T31" fmla="*/ 143 h 285"/>
                  <a:gd name="T32" fmla="*/ 253 w 294"/>
                  <a:gd name="T33" fmla="*/ 184 h 285"/>
                  <a:gd name="T34" fmla="*/ 229 w 294"/>
                  <a:gd name="T35" fmla="*/ 184 h 285"/>
                  <a:gd name="T36" fmla="*/ 98 w 294"/>
                  <a:gd name="T37" fmla="*/ 285 h 285"/>
                  <a:gd name="T38" fmla="*/ 41 w 294"/>
                  <a:gd name="T39" fmla="*/ 285 h 285"/>
                  <a:gd name="T40" fmla="*/ 0 w 294"/>
                  <a:gd name="T41" fmla="*/ 244 h 285"/>
                  <a:gd name="T42" fmla="*/ 41 w 294"/>
                  <a:gd name="T43" fmla="*/ 203 h 285"/>
                  <a:gd name="T44" fmla="*/ 71 w 294"/>
                  <a:gd name="T45" fmla="*/ 203 h 285"/>
                  <a:gd name="T46" fmla="*/ 201 w 294"/>
                  <a:gd name="T47" fmla="*/ 102 h 285"/>
                  <a:gd name="T48" fmla="*/ 253 w 294"/>
                  <a:gd name="T49" fmla="*/ 102 h 285"/>
                  <a:gd name="T50" fmla="*/ 294 w 294"/>
                  <a:gd name="T51" fmla="*/ 143 h 285"/>
                  <a:gd name="T52" fmla="*/ 275 w 294"/>
                  <a:gd name="T53" fmla="*/ 143 h 285"/>
                  <a:gd name="T54" fmla="*/ 253 w 294"/>
                  <a:gd name="T55" fmla="*/ 121 h 285"/>
                  <a:gd name="T56" fmla="*/ 208 w 294"/>
                  <a:gd name="T57" fmla="*/ 121 h 285"/>
                  <a:gd name="T58" fmla="*/ 77 w 294"/>
                  <a:gd name="T59" fmla="*/ 222 h 285"/>
                  <a:gd name="T60" fmla="*/ 41 w 294"/>
                  <a:gd name="T61" fmla="*/ 222 h 285"/>
                  <a:gd name="T62" fmla="*/ 18 w 294"/>
                  <a:gd name="T63" fmla="*/ 244 h 285"/>
                  <a:gd name="T64" fmla="*/ 41 w 294"/>
                  <a:gd name="T65" fmla="*/ 266 h 285"/>
                  <a:gd name="T66" fmla="*/ 92 w 294"/>
                  <a:gd name="T67" fmla="*/ 266 h 285"/>
                  <a:gd name="T68" fmla="*/ 223 w 294"/>
                  <a:gd name="T69" fmla="*/ 165 h 285"/>
                  <a:gd name="T70" fmla="*/ 253 w 294"/>
                  <a:gd name="T71" fmla="*/ 165 h 285"/>
                  <a:gd name="T72" fmla="*/ 275 w 294"/>
                  <a:gd name="T73" fmla="*/ 143 h 285"/>
                  <a:gd name="T74" fmla="*/ 162 w 294"/>
                  <a:gd name="T75" fmla="*/ 178 h 285"/>
                  <a:gd name="T76" fmla="*/ 141 w 294"/>
                  <a:gd name="T77" fmla="*/ 195 h 285"/>
                  <a:gd name="T78" fmla="*/ 143 w 294"/>
                  <a:gd name="T79" fmla="*/ 180 h 285"/>
                  <a:gd name="T80" fmla="*/ 133 w 294"/>
                  <a:gd name="T81" fmla="*/ 188 h 285"/>
                  <a:gd name="T82" fmla="*/ 130 w 294"/>
                  <a:gd name="T83" fmla="*/ 208 h 285"/>
                  <a:gd name="T84" fmla="*/ 151 w 294"/>
                  <a:gd name="T85" fmla="*/ 211 h 285"/>
                  <a:gd name="T86" fmla="*/ 161 w 294"/>
                  <a:gd name="T87" fmla="*/ 203 h 285"/>
                  <a:gd name="T88" fmla="*/ 146 w 294"/>
                  <a:gd name="T89" fmla="*/ 202 h 285"/>
                  <a:gd name="T90" fmla="*/ 168 w 294"/>
                  <a:gd name="T91" fmla="*/ 185 h 285"/>
                  <a:gd name="T92" fmla="*/ 162 w 294"/>
                  <a:gd name="T93" fmla="*/ 178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294" h="285">
                    <a:moveTo>
                      <a:pt x="102" y="26"/>
                    </a:moveTo>
                    <a:cubicBezTo>
                      <a:pt x="102" y="12"/>
                      <a:pt x="114" y="0"/>
                      <a:pt x="129" y="0"/>
                    </a:cubicBezTo>
                    <a:cubicBezTo>
                      <a:pt x="143" y="0"/>
                      <a:pt x="155" y="12"/>
                      <a:pt x="155" y="26"/>
                    </a:cubicBezTo>
                    <a:cubicBezTo>
                      <a:pt x="155" y="41"/>
                      <a:pt x="143" y="53"/>
                      <a:pt x="129" y="53"/>
                    </a:cubicBezTo>
                    <a:cubicBezTo>
                      <a:pt x="114" y="53"/>
                      <a:pt x="102" y="41"/>
                      <a:pt x="102" y="26"/>
                    </a:cubicBezTo>
                    <a:close/>
                    <a:moveTo>
                      <a:pt x="92" y="168"/>
                    </a:moveTo>
                    <a:cubicBezTo>
                      <a:pt x="95" y="168"/>
                      <a:pt x="98" y="167"/>
                      <a:pt x="100" y="166"/>
                    </a:cubicBezTo>
                    <a:cubicBezTo>
                      <a:pt x="154" y="124"/>
                      <a:pt x="154" y="124"/>
                      <a:pt x="154" y="124"/>
                    </a:cubicBezTo>
                    <a:cubicBezTo>
                      <a:pt x="154" y="83"/>
                      <a:pt x="154" y="83"/>
                      <a:pt x="154" y="83"/>
                    </a:cubicBezTo>
                    <a:cubicBezTo>
                      <a:pt x="154" y="70"/>
                      <a:pt x="143" y="60"/>
                      <a:pt x="131" y="60"/>
                    </a:cubicBezTo>
                    <a:cubicBezTo>
                      <a:pt x="118" y="60"/>
                      <a:pt x="107" y="70"/>
                      <a:pt x="107" y="83"/>
                    </a:cubicBezTo>
                    <a:cubicBezTo>
                      <a:pt x="107" y="130"/>
                      <a:pt x="107" y="130"/>
                      <a:pt x="107" y="130"/>
                    </a:cubicBezTo>
                    <a:cubicBezTo>
                      <a:pt x="85" y="147"/>
                      <a:pt x="85" y="147"/>
                      <a:pt x="85" y="147"/>
                    </a:cubicBezTo>
                    <a:cubicBezTo>
                      <a:pt x="80" y="151"/>
                      <a:pt x="79" y="159"/>
                      <a:pt x="83" y="164"/>
                    </a:cubicBezTo>
                    <a:cubicBezTo>
                      <a:pt x="86" y="167"/>
                      <a:pt x="89" y="168"/>
                      <a:pt x="92" y="168"/>
                    </a:cubicBezTo>
                    <a:close/>
                    <a:moveTo>
                      <a:pt x="294" y="143"/>
                    </a:moveTo>
                    <a:cubicBezTo>
                      <a:pt x="294" y="166"/>
                      <a:pt x="276" y="184"/>
                      <a:pt x="253" y="184"/>
                    </a:cubicBezTo>
                    <a:cubicBezTo>
                      <a:pt x="229" y="184"/>
                      <a:pt x="229" y="184"/>
                      <a:pt x="229" y="184"/>
                    </a:cubicBezTo>
                    <a:cubicBezTo>
                      <a:pt x="98" y="285"/>
                      <a:pt x="98" y="285"/>
                      <a:pt x="98" y="285"/>
                    </a:cubicBezTo>
                    <a:cubicBezTo>
                      <a:pt x="41" y="285"/>
                      <a:pt x="41" y="285"/>
                      <a:pt x="41" y="285"/>
                    </a:cubicBezTo>
                    <a:cubicBezTo>
                      <a:pt x="18" y="285"/>
                      <a:pt x="0" y="267"/>
                      <a:pt x="0" y="244"/>
                    </a:cubicBezTo>
                    <a:cubicBezTo>
                      <a:pt x="0" y="221"/>
                      <a:pt x="18" y="203"/>
                      <a:pt x="41" y="203"/>
                    </a:cubicBezTo>
                    <a:cubicBezTo>
                      <a:pt x="71" y="203"/>
                      <a:pt x="71" y="203"/>
                      <a:pt x="71" y="203"/>
                    </a:cubicBezTo>
                    <a:cubicBezTo>
                      <a:pt x="201" y="102"/>
                      <a:pt x="201" y="102"/>
                      <a:pt x="201" y="102"/>
                    </a:cubicBezTo>
                    <a:cubicBezTo>
                      <a:pt x="253" y="102"/>
                      <a:pt x="253" y="102"/>
                      <a:pt x="253" y="102"/>
                    </a:cubicBezTo>
                    <a:cubicBezTo>
                      <a:pt x="276" y="102"/>
                      <a:pt x="294" y="121"/>
                      <a:pt x="294" y="143"/>
                    </a:cubicBezTo>
                    <a:close/>
                    <a:moveTo>
                      <a:pt x="275" y="143"/>
                    </a:moveTo>
                    <a:cubicBezTo>
                      <a:pt x="275" y="131"/>
                      <a:pt x="265" y="121"/>
                      <a:pt x="253" y="121"/>
                    </a:cubicBezTo>
                    <a:cubicBezTo>
                      <a:pt x="208" y="121"/>
                      <a:pt x="208" y="121"/>
                      <a:pt x="208" y="121"/>
                    </a:cubicBezTo>
                    <a:cubicBezTo>
                      <a:pt x="77" y="222"/>
                      <a:pt x="77" y="222"/>
                      <a:pt x="77" y="222"/>
                    </a:cubicBezTo>
                    <a:cubicBezTo>
                      <a:pt x="41" y="222"/>
                      <a:pt x="41" y="222"/>
                      <a:pt x="41" y="222"/>
                    </a:cubicBezTo>
                    <a:cubicBezTo>
                      <a:pt x="28" y="222"/>
                      <a:pt x="18" y="232"/>
                      <a:pt x="18" y="244"/>
                    </a:cubicBezTo>
                    <a:cubicBezTo>
                      <a:pt x="18" y="256"/>
                      <a:pt x="28" y="266"/>
                      <a:pt x="41" y="266"/>
                    </a:cubicBezTo>
                    <a:cubicBezTo>
                      <a:pt x="92" y="266"/>
                      <a:pt x="92" y="266"/>
                      <a:pt x="92" y="266"/>
                    </a:cubicBezTo>
                    <a:cubicBezTo>
                      <a:pt x="223" y="165"/>
                      <a:pt x="223" y="165"/>
                      <a:pt x="223" y="165"/>
                    </a:cubicBezTo>
                    <a:cubicBezTo>
                      <a:pt x="253" y="165"/>
                      <a:pt x="253" y="165"/>
                      <a:pt x="253" y="165"/>
                    </a:cubicBezTo>
                    <a:cubicBezTo>
                      <a:pt x="265" y="165"/>
                      <a:pt x="275" y="155"/>
                      <a:pt x="275" y="143"/>
                    </a:cubicBezTo>
                    <a:close/>
                    <a:moveTo>
                      <a:pt x="162" y="178"/>
                    </a:moveTo>
                    <a:cubicBezTo>
                      <a:pt x="141" y="195"/>
                      <a:pt x="141" y="195"/>
                      <a:pt x="141" y="195"/>
                    </a:cubicBezTo>
                    <a:cubicBezTo>
                      <a:pt x="143" y="180"/>
                      <a:pt x="143" y="180"/>
                      <a:pt x="143" y="180"/>
                    </a:cubicBezTo>
                    <a:cubicBezTo>
                      <a:pt x="133" y="188"/>
                      <a:pt x="133" y="188"/>
                      <a:pt x="133" y="188"/>
                    </a:cubicBezTo>
                    <a:cubicBezTo>
                      <a:pt x="130" y="208"/>
                      <a:pt x="130" y="208"/>
                      <a:pt x="130" y="208"/>
                    </a:cubicBezTo>
                    <a:cubicBezTo>
                      <a:pt x="151" y="211"/>
                      <a:pt x="151" y="211"/>
                      <a:pt x="151" y="211"/>
                    </a:cubicBezTo>
                    <a:cubicBezTo>
                      <a:pt x="161" y="203"/>
                      <a:pt x="161" y="203"/>
                      <a:pt x="161" y="203"/>
                    </a:cubicBezTo>
                    <a:cubicBezTo>
                      <a:pt x="146" y="202"/>
                      <a:pt x="146" y="202"/>
                      <a:pt x="146" y="202"/>
                    </a:cubicBezTo>
                    <a:cubicBezTo>
                      <a:pt x="168" y="185"/>
                      <a:pt x="168" y="185"/>
                      <a:pt x="168" y="185"/>
                    </a:cubicBezTo>
                    <a:lnTo>
                      <a:pt x="162" y="178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aphicFrame>
          <p:nvGraphicFramePr>
            <p:cNvPr id="54" name="Object 2"/>
            <p:cNvGraphicFramePr>
              <a:graphicFrameLocks noChangeAspect="1"/>
            </p:cNvGraphicFramePr>
            <p:nvPr/>
          </p:nvGraphicFramePr>
          <p:xfrm>
            <a:off x="1758950" y="1190625"/>
            <a:ext cx="9628188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50" name="Equation" r:id="rId1" imgW="113690400" imgH="17068800" progId="Equation.DSMT4">
                    <p:embed/>
                  </p:oleObj>
                </mc:Choice>
                <mc:Fallback>
                  <p:oleObj name="Equation" r:id="rId1" imgW="113690400" imgH="17068800" progId="Equation.DSMT4">
                    <p:embed/>
                    <p:pic>
                      <p:nvPicPr>
                        <p:cNvPr id="0" name="图片 128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8950" y="1190625"/>
                          <a:ext cx="9628188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188964" y="3206750"/>
            <a:ext cx="6335661" cy="1447800"/>
            <a:chOff x="188964" y="3206750"/>
            <a:chExt cx="6335661" cy="1447800"/>
          </a:xfrm>
        </p:grpSpPr>
        <p:grpSp>
          <p:nvGrpSpPr>
            <p:cNvPr id="45" name="组合 44"/>
            <p:cNvGrpSpPr/>
            <p:nvPr/>
          </p:nvGrpSpPr>
          <p:grpSpPr>
            <a:xfrm>
              <a:off x="188964" y="3462368"/>
              <a:ext cx="1390534" cy="642075"/>
              <a:chOff x="120935" y="2600759"/>
              <a:chExt cx="1390534" cy="642075"/>
            </a:xfrm>
          </p:grpSpPr>
          <p:grpSp>
            <p:nvGrpSpPr>
              <p:cNvPr id="46" name="组合 45"/>
              <p:cNvGrpSpPr/>
              <p:nvPr/>
            </p:nvGrpSpPr>
            <p:grpSpPr>
              <a:xfrm>
                <a:off x="882492" y="2709767"/>
                <a:ext cx="628977" cy="401151"/>
                <a:chOff x="5765331" y="1474568"/>
                <a:chExt cx="756080" cy="401151"/>
              </a:xfrm>
            </p:grpSpPr>
            <p:sp>
              <p:nvSpPr>
                <p:cNvPr id="48" name="矩形 47"/>
                <p:cNvSpPr/>
                <p:nvPr/>
              </p:nvSpPr>
              <p:spPr>
                <a:xfrm>
                  <a:off x="5765331" y="1474568"/>
                  <a:ext cx="720080" cy="396000"/>
                </a:xfrm>
                <a:prstGeom prst="rect">
                  <a:avLst/>
                </a:prstGeom>
                <a:solidFill>
                  <a:schemeClr val="accent6"/>
                </a:solidFill>
              </p:spPr>
              <p:txBody>
                <a:bodyPr wrap="square">
                  <a:noAutofit/>
                </a:bodyPr>
                <a:lstStyle/>
                <a:p>
                  <a:pPr lvl="0" algn="ctr">
                    <a:defRPr/>
                  </a:pPr>
                  <a:r>
                    <a:rPr lang="zh-CN" altLang="en-US" sz="2000" b="1" kern="0" dirty="0">
                      <a:latin typeface="Times New Roman" panose="02020603050405020304" pitchFamily="18" charset="0"/>
                      <a:ea typeface="微软雅黑" panose="020B0503020204020204" pitchFamily="34" charset="-122"/>
                      <a:sym typeface="Times New Roman" panose="02020603050405020304" pitchFamily="18" charset="0"/>
                    </a:rPr>
                    <a:t>解</a:t>
                  </a:r>
                  <a:endParaRPr lang="en-US" altLang="zh-CN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49" name="矩形 48"/>
                <p:cNvSpPr/>
                <p:nvPr/>
              </p:nvSpPr>
              <p:spPr>
                <a:xfrm>
                  <a:off x="6485411" y="1479719"/>
                  <a:ext cx="36000" cy="396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47" name="Freeform 28"/>
              <p:cNvSpPr>
                <a:spLocks noEditPoints="1"/>
              </p:cNvSpPr>
              <p:nvPr/>
            </p:nvSpPr>
            <p:spPr bwMode="auto">
              <a:xfrm>
                <a:off x="120935" y="2600759"/>
                <a:ext cx="661099" cy="642075"/>
              </a:xfrm>
              <a:custGeom>
                <a:avLst/>
                <a:gdLst>
                  <a:gd name="T0" fmla="*/ 102 w 294"/>
                  <a:gd name="T1" fmla="*/ 26 h 285"/>
                  <a:gd name="T2" fmla="*/ 129 w 294"/>
                  <a:gd name="T3" fmla="*/ 0 h 285"/>
                  <a:gd name="T4" fmla="*/ 155 w 294"/>
                  <a:gd name="T5" fmla="*/ 26 h 285"/>
                  <a:gd name="T6" fmla="*/ 129 w 294"/>
                  <a:gd name="T7" fmla="*/ 53 h 285"/>
                  <a:gd name="T8" fmla="*/ 102 w 294"/>
                  <a:gd name="T9" fmla="*/ 26 h 285"/>
                  <a:gd name="T10" fmla="*/ 92 w 294"/>
                  <a:gd name="T11" fmla="*/ 168 h 285"/>
                  <a:gd name="T12" fmla="*/ 100 w 294"/>
                  <a:gd name="T13" fmla="*/ 166 h 285"/>
                  <a:gd name="T14" fmla="*/ 154 w 294"/>
                  <a:gd name="T15" fmla="*/ 124 h 285"/>
                  <a:gd name="T16" fmla="*/ 154 w 294"/>
                  <a:gd name="T17" fmla="*/ 83 h 285"/>
                  <a:gd name="T18" fmla="*/ 131 w 294"/>
                  <a:gd name="T19" fmla="*/ 60 h 285"/>
                  <a:gd name="T20" fmla="*/ 107 w 294"/>
                  <a:gd name="T21" fmla="*/ 83 h 285"/>
                  <a:gd name="T22" fmla="*/ 107 w 294"/>
                  <a:gd name="T23" fmla="*/ 130 h 285"/>
                  <a:gd name="T24" fmla="*/ 85 w 294"/>
                  <a:gd name="T25" fmla="*/ 147 h 285"/>
                  <a:gd name="T26" fmla="*/ 83 w 294"/>
                  <a:gd name="T27" fmla="*/ 164 h 285"/>
                  <a:gd name="T28" fmla="*/ 92 w 294"/>
                  <a:gd name="T29" fmla="*/ 168 h 285"/>
                  <a:gd name="T30" fmla="*/ 294 w 294"/>
                  <a:gd name="T31" fmla="*/ 143 h 285"/>
                  <a:gd name="T32" fmla="*/ 253 w 294"/>
                  <a:gd name="T33" fmla="*/ 184 h 285"/>
                  <a:gd name="T34" fmla="*/ 229 w 294"/>
                  <a:gd name="T35" fmla="*/ 184 h 285"/>
                  <a:gd name="T36" fmla="*/ 98 w 294"/>
                  <a:gd name="T37" fmla="*/ 285 h 285"/>
                  <a:gd name="T38" fmla="*/ 41 w 294"/>
                  <a:gd name="T39" fmla="*/ 285 h 285"/>
                  <a:gd name="T40" fmla="*/ 0 w 294"/>
                  <a:gd name="T41" fmla="*/ 244 h 285"/>
                  <a:gd name="T42" fmla="*/ 41 w 294"/>
                  <a:gd name="T43" fmla="*/ 203 h 285"/>
                  <a:gd name="T44" fmla="*/ 71 w 294"/>
                  <a:gd name="T45" fmla="*/ 203 h 285"/>
                  <a:gd name="T46" fmla="*/ 201 w 294"/>
                  <a:gd name="T47" fmla="*/ 102 h 285"/>
                  <a:gd name="T48" fmla="*/ 253 w 294"/>
                  <a:gd name="T49" fmla="*/ 102 h 285"/>
                  <a:gd name="T50" fmla="*/ 294 w 294"/>
                  <a:gd name="T51" fmla="*/ 143 h 285"/>
                  <a:gd name="T52" fmla="*/ 275 w 294"/>
                  <a:gd name="T53" fmla="*/ 143 h 285"/>
                  <a:gd name="T54" fmla="*/ 253 w 294"/>
                  <a:gd name="T55" fmla="*/ 121 h 285"/>
                  <a:gd name="T56" fmla="*/ 208 w 294"/>
                  <a:gd name="T57" fmla="*/ 121 h 285"/>
                  <a:gd name="T58" fmla="*/ 77 w 294"/>
                  <a:gd name="T59" fmla="*/ 222 h 285"/>
                  <a:gd name="T60" fmla="*/ 41 w 294"/>
                  <a:gd name="T61" fmla="*/ 222 h 285"/>
                  <a:gd name="T62" fmla="*/ 18 w 294"/>
                  <a:gd name="T63" fmla="*/ 244 h 285"/>
                  <a:gd name="T64" fmla="*/ 41 w 294"/>
                  <a:gd name="T65" fmla="*/ 266 h 285"/>
                  <a:gd name="T66" fmla="*/ 92 w 294"/>
                  <a:gd name="T67" fmla="*/ 266 h 285"/>
                  <a:gd name="T68" fmla="*/ 223 w 294"/>
                  <a:gd name="T69" fmla="*/ 165 h 285"/>
                  <a:gd name="T70" fmla="*/ 253 w 294"/>
                  <a:gd name="T71" fmla="*/ 165 h 285"/>
                  <a:gd name="T72" fmla="*/ 275 w 294"/>
                  <a:gd name="T73" fmla="*/ 143 h 285"/>
                  <a:gd name="T74" fmla="*/ 162 w 294"/>
                  <a:gd name="T75" fmla="*/ 178 h 285"/>
                  <a:gd name="T76" fmla="*/ 141 w 294"/>
                  <a:gd name="T77" fmla="*/ 195 h 285"/>
                  <a:gd name="T78" fmla="*/ 143 w 294"/>
                  <a:gd name="T79" fmla="*/ 180 h 285"/>
                  <a:gd name="T80" fmla="*/ 133 w 294"/>
                  <a:gd name="T81" fmla="*/ 188 h 285"/>
                  <a:gd name="T82" fmla="*/ 130 w 294"/>
                  <a:gd name="T83" fmla="*/ 208 h 285"/>
                  <a:gd name="T84" fmla="*/ 151 w 294"/>
                  <a:gd name="T85" fmla="*/ 211 h 285"/>
                  <a:gd name="T86" fmla="*/ 161 w 294"/>
                  <a:gd name="T87" fmla="*/ 203 h 285"/>
                  <a:gd name="T88" fmla="*/ 146 w 294"/>
                  <a:gd name="T89" fmla="*/ 202 h 285"/>
                  <a:gd name="T90" fmla="*/ 168 w 294"/>
                  <a:gd name="T91" fmla="*/ 185 h 285"/>
                  <a:gd name="T92" fmla="*/ 162 w 294"/>
                  <a:gd name="T93" fmla="*/ 178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294" h="285">
                    <a:moveTo>
                      <a:pt x="102" y="26"/>
                    </a:moveTo>
                    <a:cubicBezTo>
                      <a:pt x="102" y="12"/>
                      <a:pt x="114" y="0"/>
                      <a:pt x="129" y="0"/>
                    </a:cubicBezTo>
                    <a:cubicBezTo>
                      <a:pt x="143" y="0"/>
                      <a:pt x="155" y="12"/>
                      <a:pt x="155" y="26"/>
                    </a:cubicBezTo>
                    <a:cubicBezTo>
                      <a:pt x="155" y="41"/>
                      <a:pt x="143" y="53"/>
                      <a:pt x="129" y="53"/>
                    </a:cubicBezTo>
                    <a:cubicBezTo>
                      <a:pt x="114" y="53"/>
                      <a:pt x="102" y="41"/>
                      <a:pt x="102" y="26"/>
                    </a:cubicBezTo>
                    <a:close/>
                    <a:moveTo>
                      <a:pt x="92" y="168"/>
                    </a:moveTo>
                    <a:cubicBezTo>
                      <a:pt x="95" y="168"/>
                      <a:pt x="98" y="167"/>
                      <a:pt x="100" y="166"/>
                    </a:cubicBezTo>
                    <a:cubicBezTo>
                      <a:pt x="154" y="124"/>
                      <a:pt x="154" y="124"/>
                      <a:pt x="154" y="124"/>
                    </a:cubicBezTo>
                    <a:cubicBezTo>
                      <a:pt x="154" y="83"/>
                      <a:pt x="154" y="83"/>
                      <a:pt x="154" y="83"/>
                    </a:cubicBezTo>
                    <a:cubicBezTo>
                      <a:pt x="154" y="70"/>
                      <a:pt x="143" y="60"/>
                      <a:pt x="131" y="60"/>
                    </a:cubicBezTo>
                    <a:cubicBezTo>
                      <a:pt x="118" y="60"/>
                      <a:pt x="107" y="70"/>
                      <a:pt x="107" y="83"/>
                    </a:cubicBezTo>
                    <a:cubicBezTo>
                      <a:pt x="107" y="130"/>
                      <a:pt x="107" y="130"/>
                      <a:pt x="107" y="130"/>
                    </a:cubicBezTo>
                    <a:cubicBezTo>
                      <a:pt x="85" y="147"/>
                      <a:pt x="85" y="147"/>
                      <a:pt x="85" y="147"/>
                    </a:cubicBezTo>
                    <a:cubicBezTo>
                      <a:pt x="80" y="151"/>
                      <a:pt x="79" y="159"/>
                      <a:pt x="83" y="164"/>
                    </a:cubicBezTo>
                    <a:cubicBezTo>
                      <a:pt x="86" y="167"/>
                      <a:pt x="89" y="168"/>
                      <a:pt x="92" y="168"/>
                    </a:cubicBezTo>
                    <a:close/>
                    <a:moveTo>
                      <a:pt x="294" y="143"/>
                    </a:moveTo>
                    <a:cubicBezTo>
                      <a:pt x="294" y="166"/>
                      <a:pt x="276" y="184"/>
                      <a:pt x="253" y="184"/>
                    </a:cubicBezTo>
                    <a:cubicBezTo>
                      <a:pt x="229" y="184"/>
                      <a:pt x="229" y="184"/>
                      <a:pt x="229" y="184"/>
                    </a:cubicBezTo>
                    <a:cubicBezTo>
                      <a:pt x="98" y="285"/>
                      <a:pt x="98" y="285"/>
                      <a:pt x="98" y="285"/>
                    </a:cubicBezTo>
                    <a:cubicBezTo>
                      <a:pt x="41" y="285"/>
                      <a:pt x="41" y="285"/>
                      <a:pt x="41" y="285"/>
                    </a:cubicBezTo>
                    <a:cubicBezTo>
                      <a:pt x="18" y="285"/>
                      <a:pt x="0" y="267"/>
                      <a:pt x="0" y="244"/>
                    </a:cubicBezTo>
                    <a:cubicBezTo>
                      <a:pt x="0" y="221"/>
                      <a:pt x="18" y="203"/>
                      <a:pt x="41" y="203"/>
                    </a:cubicBezTo>
                    <a:cubicBezTo>
                      <a:pt x="71" y="203"/>
                      <a:pt x="71" y="203"/>
                      <a:pt x="71" y="203"/>
                    </a:cubicBezTo>
                    <a:cubicBezTo>
                      <a:pt x="201" y="102"/>
                      <a:pt x="201" y="102"/>
                      <a:pt x="201" y="102"/>
                    </a:cubicBezTo>
                    <a:cubicBezTo>
                      <a:pt x="253" y="102"/>
                      <a:pt x="253" y="102"/>
                      <a:pt x="253" y="102"/>
                    </a:cubicBezTo>
                    <a:cubicBezTo>
                      <a:pt x="276" y="102"/>
                      <a:pt x="294" y="121"/>
                      <a:pt x="294" y="143"/>
                    </a:cubicBezTo>
                    <a:close/>
                    <a:moveTo>
                      <a:pt x="275" y="143"/>
                    </a:moveTo>
                    <a:cubicBezTo>
                      <a:pt x="275" y="131"/>
                      <a:pt x="265" y="121"/>
                      <a:pt x="253" y="121"/>
                    </a:cubicBezTo>
                    <a:cubicBezTo>
                      <a:pt x="208" y="121"/>
                      <a:pt x="208" y="121"/>
                      <a:pt x="208" y="121"/>
                    </a:cubicBezTo>
                    <a:cubicBezTo>
                      <a:pt x="77" y="222"/>
                      <a:pt x="77" y="222"/>
                      <a:pt x="77" y="222"/>
                    </a:cubicBezTo>
                    <a:cubicBezTo>
                      <a:pt x="41" y="222"/>
                      <a:pt x="41" y="222"/>
                      <a:pt x="41" y="222"/>
                    </a:cubicBezTo>
                    <a:cubicBezTo>
                      <a:pt x="28" y="222"/>
                      <a:pt x="18" y="232"/>
                      <a:pt x="18" y="244"/>
                    </a:cubicBezTo>
                    <a:cubicBezTo>
                      <a:pt x="18" y="256"/>
                      <a:pt x="28" y="266"/>
                      <a:pt x="41" y="266"/>
                    </a:cubicBezTo>
                    <a:cubicBezTo>
                      <a:pt x="92" y="266"/>
                      <a:pt x="92" y="266"/>
                      <a:pt x="92" y="266"/>
                    </a:cubicBezTo>
                    <a:cubicBezTo>
                      <a:pt x="223" y="165"/>
                      <a:pt x="223" y="165"/>
                      <a:pt x="223" y="165"/>
                    </a:cubicBezTo>
                    <a:cubicBezTo>
                      <a:pt x="253" y="165"/>
                      <a:pt x="253" y="165"/>
                      <a:pt x="253" y="165"/>
                    </a:cubicBezTo>
                    <a:cubicBezTo>
                      <a:pt x="265" y="165"/>
                      <a:pt x="275" y="155"/>
                      <a:pt x="275" y="143"/>
                    </a:cubicBezTo>
                    <a:close/>
                    <a:moveTo>
                      <a:pt x="162" y="178"/>
                    </a:moveTo>
                    <a:cubicBezTo>
                      <a:pt x="141" y="195"/>
                      <a:pt x="141" y="195"/>
                      <a:pt x="141" y="195"/>
                    </a:cubicBezTo>
                    <a:cubicBezTo>
                      <a:pt x="143" y="180"/>
                      <a:pt x="143" y="180"/>
                      <a:pt x="143" y="180"/>
                    </a:cubicBezTo>
                    <a:cubicBezTo>
                      <a:pt x="133" y="188"/>
                      <a:pt x="133" y="188"/>
                      <a:pt x="133" y="188"/>
                    </a:cubicBezTo>
                    <a:cubicBezTo>
                      <a:pt x="130" y="208"/>
                      <a:pt x="130" y="208"/>
                      <a:pt x="130" y="208"/>
                    </a:cubicBezTo>
                    <a:cubicBezTo>
                      <a:pt x="151" y="211"/>
                      <a:pt x="151" y="211"/>
                      <a:pt x="151" y="211"/>
                    </a:cubicBezTo>
                    <a:cubicBezTo>
                      <a:pt x="161" y="203"/>
                      <a:pt x="161" y="203"/>
                      <a:pt x="161" y="203"/>
                    </a:cubicBezTo>
                    <a:cubicBezTo>
                      <a:pt x="146" y="202"/>
                      <a:pt x="146" y="202"/>
                      <a:pt x="146" y="202"/>
                    </a:cubicBezTo>
                    <a:cubicBezTo>
                      <a:pt x="168" y="185"/>
                      <a:pt x="168" y="185"/>
                      <a:pt x="168" y="185"/>
                    </a:cubicBezTo>
                    <a:lnTo>
                      <a:pt x="162" y="178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aphicFrame>
          <p:nvGraphicFramePr>
            <p:cNvPr id="55" name="Object 5"/>
            <p:cNvGraphicFramePr>
              <a:graphicFrameLocks noChangeAspect="1"/>
            </p:cNvGraphicFramePr>
            <p:nvPr/>
          </p:nvGraphicFramePr>
          <p:xfrm>
            <a:off x="2392363" y="3206750"/>
            <a:ext cx="4132262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51" name="Equation" r:id="rId3" imgW="48768000" imgH="17068800" progId="Equation.DSMT4">
                    <p:embed/>
                  </p:oleObj>
                </mc:Choice>
                <mc:Fallback>
                  <p:oleObj name="Equation" r:id="rId3" imgW="48768000" imgH="17068800" progId="Equation.DSMT4">
                    <p:embed/>
                    <p:pic>
                      <p:nvPicPr>
                        <p:cNvPr id="0" name="图片 128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2363" y="3206750"/>
                          <a:ext cx="4132262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" name="Object 6"/>
          <p:cNvGraphicFramePr>
            <a:graphicFrameLocks noChangeAspect="1"/>
          </p:cNvGraphicFramePr>
          <p:nvPr/>
        </p:nvGraphicFramePr>
        <p:xfrm>
          <a:off x="2287588" y="4935538"/>
          <a:ext cx="37687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2" name="Equation" r:id="rId5" imgW="44500800" imgH="17068800" progId="Equation.DSMT4">
                  <p:embed/>
                </p:oleObj>
              </mc:Choice>
              <mc:Fallback>
                <p:oleObj name="Equation" r:id="rId5" imgW="44500800" imgH="17068800" progId="Equation.DSMT4">
                  <p:embed/>
                  <p:pic>
                    <p:nvPicPr>
                      <p:cNvPr id="0" name="图片 128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4935538"/>
                        <a:ext cx="3768725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7"/>
          <p:cNvGraphicFramePr>
            <a:graphicFrameLocks noChangeAspect="1"/>
          </p:cNvGraphicFramePr>
          <p:nvPr/>
        </p:nvGraphicFramePr>
        <p:xfrm>
          <a:off x="6783388" y="5221731"/>
          <a:ext cx="20399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3" name="Equation" r:id="rId7" imgW="24079200" imgH="10972800" progId="Equation.DSMT4">
                  <p:embed/>
                </p:oleObj>
              </mc:Choice>
              <mc:Fallback>
                <p:oleObj name="Equation" r:id="rId7" imgW="24079200" imgH="10972800" progId="Equation.DSMT4">
                  <p:embed/>
                  <p:pic>
                    <p:nvPicPr>
                      <p:cNvPr id="0" name="图片 128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8" y="5221731"/>
                        <a:ext cx="2039937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1176266" y="159718"/>
            <a:ext cx="10794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3E5E85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齐次线性方程组的基础解系</a:t>
            </a:r>
            <a:r>
              <a:rPr lang="en-US" altLang="zh-CN" sz="2400" b="1" dirty="0">
                <a:solidFill>
                  <a:srgbClr val="3E5E85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(2)</a:t>
            </a:r>
            <a:endParaRPr lang="en-US" altLang="zh-CN" sz="2400" b="1" dirty="0">
              <a:solidFill>
                <a:srgbClr val="3E5E85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7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11484186" y="6435443"/>
            <a:ext cx="574464" cy="365125"/>
          </a:xfrm>
        </p:spPr>
        <p:txBody>
          <a:bodyPr/>
          <a:lstStyle/>
          <a:p>
            <a:fld id="{252E7140-E4F4-49D5-9AFB-3467FF007A05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51" name="直接连接符 50"/>
          <p:cNvCxnSpPr/>
          <p:nvPr/>
        </p:nvCxnSpPr>
        <p:spPr>
          <a:xfrm>
            <a:off x="0" y="3347669"/>
            <a:ext cx="12192000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组合 54"/>
          <p:cNvGrpSpPr/>
          <p:nvPr/>
        </p:nvGrpSpPr>
        <p:grpSpPr>
          <a:xfrm>
            <a:off x="9976237" y="4080106"/>
            <a:ext cx="1499892" cy="811450"/>
            <a:chOff x="7543051" y="3781456"/>
            <a:chExt cx="1499892" cy="811450"/>
          </a:xfrm>
        </p:grpSpPr>
        <p:graphicFrame>
          <p:nvGraphicFramePr>
            <p:cNvPr id="56" name="Object 9"/>
            <p:cNvGraphicFramePr>
              <a:graphicFrameLocks noChangeAspect="1"/>
            </p:cNvGraphicFramePr>
            <p:nvPr/>
          </p:nvGraphicFramePr>
          <p:xfrm>
            <a:off x="8311620" y="3799107"/>
            <a:ext cx="731323" cy="793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08" name="Equation" r:id="rId1" imgW="3657600" imgH="3962400" progId="Equation.DSMT4">
                    <p:embed/>
                  </p:oleObj>
                </mc:Choice>
                <mc:Fallback>
                  <p:oleObj name="Equation" r:id="rId1" imgW="3657600" imgH="3962400" progId="Equation.DSMT4">
                    <p:embed/>
                    <p:pic>
                      <p:nvPicPr>
                        <p:cNvPr id="0" name="图片 1639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1620" y="3799107"/>
                          <a:ext cx="731323" cy="79379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8" name="组合 57"/>
            <p:cNvGrpSpPr/>
            <p:nvPr/>
          </p:nvGrpSpPr>
          <p:grpSpPr>
            <a:xfrm>
              <a:off x="7543051" y="3781456"/>
              <a:ext cx="547697" cy="716828"/>
              <a:chOff x="2951163" y="2495550"/>
              <a:chExt cx="1208088" cy="1581150"/>
            </a:xfrm>
          </p:grpSpPr>
          <p:sp>
            <p:nvSpPr>
              <p:cNvPr id="59" name="Freeform 29"/>
              <p:cNvSpPr/>
              <p:nvPr/>
            </p:nvSpPr>
            <p:spPr bwMode="auto">
              <a:xfrm>
                <a:off x="2978150" y="2911475"/>
                <a:ext cx="230188" cy="306388"/>
              </a:xfrm>
              <a:custGeom>
                <a:avLst/>
                <a:gdLst>
                  <a:gd name="T0" fmla="*/ 69 w 79"/>
                  <a:gd name="T1" fmla="*/ 40 h 105"/>
                  <a:gd name="T2" fmla="*/ 70 w 79"/>
                  <a:gd name="T3" fmla="*/ 3 h 105"/>
                  <a:gd name="T4" fmla="*/ 52 w 79"/>
                  <a:gd name="T5" fmla="*/ 0 h 105"/>
                  <a:gd name="T6" fmla="*/ 0 w 79"/>
                  <a:gd name="T7" fmla="*/ 52 h 105"/>
                  <a:gd name="T8" fmla="*/ 52 w 79"/>
                  <a:gd name="T9" fmla="*/ 105 h 105"/>
                  <a:gd name="T10" fmla="*/ 79 w 79"/>
                  <a:gd name="T11" fmla="*/ 97 h 105"/>
                  <a:gd name="T12" fmla="*/ 69 w 79"/>
                  <a:gd name="T13" fmla="*/ 4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9" h="105">
                    <a:moveTo>
                      <a:pt x="69" y="40"/>
                    </a:moveTo>
                    <a:cubicBezTo>
                      <a:pt x="69" y="25"/>
                      <a:pt x="62" y="15"/>
                      <a:pt x="70" y="3"/>
                    </a:cubicBezTo>
                    <a:cubicBezTo>
                      <a:pt x="65" y="1"/>
                      <a:pt x="59" y="0"/>
                      <a:pt x="52" y="0"/>
                    </a:cubicBezTo>
                    <a:cubicBezTo>
                      <a:pt x="23" y="0"/>
                      <a:pt x="0" y="24"/>
                      <a:pt x="0" y="52"/>
                    </a:cubicBezTo>
                    <a:cubicBezTo>
                      <a:pt x="0" y="81"/>
                      <a:pt x="23" y="105"/>
                      <a:pt x="52" y="105"/>
                    </a:cubicBezTo>
                    <a:cubicBezTo>
                      <a:pt x="62" y="105"/>
                      <a:pt x="71" y="102"/>
                      <a:pt x="79" y="97"/>
                    </a:cubicBezTo>
                    <a:cubicBezTo>
                      <a:pt x="75" y="84"/>
                      <a:pt x="69" y="60"/>
                      <a:pt x="69" y="40"/>
                    </a:cubicBezTo>
                    <a:close/>
                  </a:path>
                </a:pathLst>
              </a:custGeom>
              <a:solidFill>
                <a:srgbClr val="23A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" name="Freeform 30"/>
              <p:cNvSpPr/>
              <p:nvPr/>
            </p:nvSpPr>
            <p:spPr bwMode="auto">
              <a:xfrm>
                <a:off x="3900488" y="2911475"/>
                <a:ext cx="228600" cy="306388"/>
              </a:xfrm>
              <a:custGeom>
                <a:avLst/>
                <a:gdLst>
                  <a:gd name="T0" fmla="*/ 10 w 79"/>
                  <a:gd name="T1" fmla="*/ 40 h 105"/>
                  <a:gd name="T2" fmla="*/ 9 w 79"/>
                  <a:gd name="T3" fmla="*/ 3 h 105"/>
                  <a:gd name="T4" fmla="*/ 27 w 79"/>
                  <a:gd name="T5" fmla="*/ 0 h 105"/>
                  <a:gd name="T6" fmla="*/ 79 w 79"/>
                  <a:gd name="T7" fmla="*/ 52 h 105"/>
                  <a:gd name="T8" fmla="*/ 27 w 79"/>
                  <a:gd name="T9" fmla="*/ 105 h 105"/>
                  <a:gd name="T10" fmla="*/ 0 w 79"/>
                  <a:gd name="T11" fmla="*/ 97 h 105"/>
                  <a:gd name="T12" fmla="*/ 10 w 79"/>
                  <a:gd name="T13" fmla="*/ 4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9" h="105">
                    <a:moveTo>
                      <a:pt x="10" y="40"/>
                    </a:moveTo>
                    <a:cubicBezTo>
                      <a:pt x="10" y="25"/>
                      <a:pt x="17" y="15"/>
                      <a:pt x="9" y="3"/>
                    </a:cubicBezTo>
                    <a:cubicBezTo>
                      <a:pt x="15" y="1"/>
                      <a:pt x="21" y="0"/>
                      <a:pt x="27" y="0"/>
                    </a:cubicBezTo>
                    <a:cubicBezTo>
                      <a:pt x="56" y="0"/>
                      <a:pt x="79" y="24"/>
                      <a:pt x="79" y="52"/>
                    </a:cubicBezTo>
                    <a:cubicBezTo>
                      <a:pt x="79" y="81"/>
                      <a:pt x="56" y="105"/>
                      <a:pt x="27" y="105"/>
                    </a:cubicBezTo>
                    <a:cubicBezTo>
                      <a:pt x="17" y="105"/>
                      <a:pt x="8" y="102"/>
                      <a:pt x="0" y="97"/>
                    </a:cubicBezTo>
                    <a:cubicBezTo>
                      <a:pt x="4" y="84"/>
                      <a:pt x="10" y="60"/>
                      <a:pt x="10" y="40"/>
                    </a:cubicBezTo>
                    <a:close/>
                  </a:path>
                </a:pathLst>
              </a:custGeom>
              <a:solidFill>
                <a:srgbClr val="23A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" name="Freeform 31"/>
              <p:cNvSpPr/>
              <p:nvPr/>
            </p:nvSpPr>
            <p:spPr bwMode="auto">
              <a:xfrm>
                <a:off x="3481388" y="3570288"/>
                <a:ext cx="147638" cy="328613"/>
              </a:xfrm>
              <a:custGeom>
                <a:avLst/>
                <a:gdLst>
                  <a:gd name="T0" fmla="*/ 25 w 93"/>
                  <a:gd name="T1" fmla="*/ 0 h 207"/>
                  <a:gd name="T2" fmla="*/ 0 w 93"/>
                  <a:gd name="T3" fmla="*/ 145 h 207"/>
                  <a:gd name="T4" fmla="*/ 47 w 93"/>
                  <a:gd name="T5" fmla="*/ 207 h 207"/>
                  <a:gd name="T6" fmla="*/ 93 w 93"/>
                  <a:gd name="T7" fmla="*/ 143 h 207"/>
                  <a:gd name="T8" fmla="*/ 68 w 93"/>
                  <a:gd name="T9" fmla="*/ 0 h 207"/>
                  <a:gd name="T10" fmla="*/ 25 w 93"/>
                  <a:gd name="T11" fmla="*/ 0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3" h="207">
                    <a:moveTo>
                      <a:pt x="25" y="0"/>
                    </a:moveTo>
                    <a:lnTo>
                      <a:pt x="0" y="145"/>
                    </a:lnTo>
                    <a:lnTo>
                      <a:pt x="47" y="207"/>
                    </a:lnTo>
                    <a:lnTo>
                      <a:pt x="93" y="143"/>
                    </a:lnTo>
                    <a:lnTo>
                      <a:pt x="68" y="0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A6C8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" name="Freeform 32"/>
              <p:cNvSpPr/>
              <p:nvPr/>
            </p:nvSpPr>
            <p:spPr bwMode="auto">
              <a:xfrm>
                <a:off x="3471863" y="3433763"/>
                <a:ext cx="166688" cy="115888"/>
              </a:xfrm>
              <a:custGeom>
                <a:avLst/>
                <a:gdLst>
                  <a:gd name="T0" fmla="*/ 21 w 57"/>
                  <a:gd name="T1" fmla="*/ 7 h 40"/>
                  <a:gd name="T2" fmla="*/ 0 w 57"/>
                  <a:gd name="T3" fmla="*/ 5 h 40"/>
                  <a:gd name="T4" fmla="*/ 0 w 57"/>
                  <a:gd name="T5" fmla="*/ 14 h 40"/>
                  <a:gd name="T6" fmla="*/ 1 w 57"/>
                  <a:gd name="T7" fmla="*/ 13 h 40"/>
                  <a:gd name="T8" fmla="*/ 18 w 57"/>
                  <a:gd name="T9" fmla="*/ 40 h 40"/>
                  <a:gd name="T10" fmla="*/ 40 w 57"/>
                  <a:gd name="T11" fmla="*/ 40 h 40"/>
                  <a:gd name="T12" fmla="*/ 56 w 57"/>
                  <a:gd name="T13" fmla="*/ 15 h 40"/>
                  <a:gd name="T14" fmla="*/ 57 w 57"/>
                  <a:gd name="T15" fmla="*/ 0 h 40"/>
                  <a:gd name="T16" fmla="*/ 21 w 57"/>
                  <a:gd name="T17" fmla="*/ 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" h="40">
                    <a:moveTo>
                      <a:pt x="21" y="7"/>
                    </a:moveTo>
                    <a:cubicBezTo>
                      <a:pt x="14" y="7"/>
                      <a:pt x="7" y="7"/>
                      <a:pt x="0" y="5"/>
                    </a:cubicBezTo>
                    <a:cubicBezTo>
                      <a:pt x="0" y="8"/>
                      <a:pt x="0" y="11"/>
                      <a:pt x="0" y="14"/>
                    </a:cubicBezTo>
                    <a:cubicBezTo>
                      <a:pt x="0" y="13"/>
                      <a:pt x="1" y="13"/>
                      <a:pt x="1" y="13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40" y="40"/>
                      <a:pt x="40" y="40"/>
                      <a:pt x="40" y="40"/>
                    </a:cubicBezTo>
                    <a:cubicBezTo>
                      <a:pt x="56" y="15"/>
                      <a:pt x="56" y="15"/>
                      <a:pt x="56" y="15"/>
                    </a:cubicBezTo>
                    <a:cubicBezTo>
                      <a:pt x="56" y="10"/>
                      <a:pt x="56" y="5"/>
                      <a:pt x="57" y="0"/>
                    </a:cubicBezTo>
                    <a:cubicBezTo>
                      <a:pt x="46" y="5"/>
                      <a:pt x="34" y="7"/>
                      <a:pt x="21" y="7"/>
                    </a:cubicBezTo>
                    <a:close/>
                  </a:path>
                </a:pathLst>
              </a:custGeom>
              <a:solidFill>
                <a:srgbClr val="A6C8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" name="Freeform 33"/>
              <p:cNvSpPr>
                <a:spLocks noEditPoints="1"/>
              </p:cNvSpPr>
              <p:nvPr/>
            </p:nvSpPr>
            <p:spPr bwMode="auto">
              <a:xfrm>
                <a:off x="3140075" y="2582863"/>
                <a:ext cx="827088" cy="827088"/>
              </a:xfrm>
              <a:custGeom>
                <a:avLst/>
                <a:gdLst>
                  <a:gd name="T0" fmla="*/ 0 w 284"/>
                  <a:gd name="T1" fmla="*/ 142 h 284"/>
                  <a:gd name="T2" fmla="*/ 142 w 284"/>
                  <a:gd name="T3" fmla="*/ 0 h 284"/>
                  <a:gd name="T4" fmla="*/ 142 w 284"/>
                  <a:gd name="T5" fmla="*/ 0 h 284"/>
                  <a:gd name="T6" fmla="*/ 284 w 284"/>
                  <a:gd name="T7" fmla="*/ 142 h 284"/>
                  <a:gd name="T8" fmla="*/ 284 w 284"/>
                  <a:gd name="T9" fmla="*/ 142 h 284"/>
                  <a:gd name="T10" fmla="*/ 142 w 284"/>
                  <a:gd name="T11" fmla="*/ 284 h 284"/>
                  <a:gd name="T12" fmla="*/ 142 w 284"/>
                  <a:gd name="T13" fmla="*/ 284 h 284"/>
                  <a:gd name="T14" fmla="*/ 0 w 284"/>
                  <a:gd name="T15" fmla="*/ 142 h 284"/>
                  <a:gd name="T16" fmla="*/ 25 w 284"/>
                  <a:gd name="T17" fmla="*/ 142 h 284"/>
                  <a:gd name="T18" fmla="*/ 142 w 284"/>
                  <a:gd name="T19" fmla="*/ 260 h 284"/>
                  <a:gd name="T20" fmla="*/ 142 w 284"/>
                  <a:gd name="T21" fmla="*/ 260 h 284"/>
                  <a:gd name="T22" fmla="*/ 260 w 284"/>
                  <a:gd name="T23" fmla="*/ 142 h 284"/>
                  <a:gd name="T24" fmla="*/ 260 w 284"/>
                  <a:gd name="T25" fmla="*/ 142 h 284"/>
                  <a:gd name="T26" fmla="*/ 142 w 284"/>
                  <a:gd name="T27" fmla="*/ 24 h 284"/>
                  <a:gd name="T28" fmla="*/ 142 w 284"/>
                  <a:gd name="T29" fmla="*/ 24 h 284"/>
                  <a:gd name="T30" fmla="*/ 25 w 284"/>
                  <a:gd name="T31" fmla="*/ 142 h 284"/>
                  <a:gd name="T32" fmla="*/ 25 w 284"/>
                  <a:gd name="T33" fmla="*/ 142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4" h="284">
                    <a:moveTo>
                      <a:pt x="0" y="142"/>
                    </a:moveTo>
                    <a:cubicBezTo>
                      <a:pt x="0" y="63"/>
                      <a:pt x="64" y="0"/>
                      <a:pt x="142" y="0"/>
                    </a:cubicBezTo>
                    <a:cubicBezTo>
                      <a:pt x="142" y="0"/>
                      <a:pt x="142" y="0"/>
                      <a:pt x="142" y="0"/>
                    </a:cubicBezTo>
                    <a:cubicBezTo>
                      <a:pt x="221" y="0"/>
                      <a:pt x="284" y="63"/>
                      <a:pt x="284" y="142"/>
                    </a:cubicBezTo>
                    <a:cubicBezTo>
                      <a:pt x="284" y="142"/>
                      <a:pt x="284" y="142"/>
                      <a:pt x="284" y="142"/>
                    </a:cubicBezTo>
                    <a:cubicBezTo>
                      <a:pt x="284" y="220"/>
                      <a:pt x="221" y="284"/>
                      <a:pt x="142" y="284"/>
                    </a:cubicBezTo>
                    <a:cubicBezTo>
                      <a:pt x="142" y="284"/>
                      <a:pt x="142" y="284"/>
                      <a:pt x="142" y="284"/>
                    </a:cubicBezTo>
                    <a:cubicBezTo>
                      <a:pt x="64" y="284"/>
                      <a:pt x="0" y="220"/>
                      <a:pt x="0" y="142"/>
                    </a:cubicBezTo>
                    <a:close/>
                    <a:moveTo>
                      <a:pt x="25" y="142"/>
                    </a:moveTo>
                    <a:cubicBezTo>
                      <a:pt x="25" y="207"/>
                      <a:pt x="77" y="259"/>
                      <a:pt x="142" y="260"/>
                    </a:cubicBezTo>
                    <a:cubicBezTo>
                      <a:pt x="142" y="260"/>
                      <a:pt x="142" y="260"/>
                      <a:pt x="142" y="260"/>
                    </a:cubicBezTo>
                    <a:cubicBezTo>
                      <a:pt x="207" y="259"/>
                      <a:pt x="260" y="207"/>
                      <a:pt x="260" y="142"/>
                    </a:cubicBezTo>
                    <a:cubicBezTo>
                      <a:pt x="260" y="142"/>
                      <a:pt x="260" y="142"/>
                      <a:pt x="260" y="142"/>
                    </a:cubicBezTo>
                    <a:cubicBezTo>
                      <a:pt x="260" y="77"/>
                      <a:pt x="207" y="24"/>
                      <a:pt x="142" y="24"/>
                    </a:cubicBezTo>
                    <a:cubicBezTo>
                      <a:pt x="142" y="24"/>
                      <a:pt x="142" y="24"/>
                      <a:pt x="142" y="24"/>
                    </a:cubicBezTo>
                    <a:cubicBezTo>
                      <a:pt x="77" y="24"/>
                      <a:pt x="25" y="77"/>
                      <a:pt x="25" y="142"/>
                    </a:cubicBezTo>
                    <a:cubicBezTo>
                      <a:pt x="25" y="142"/>
                      <a:pt x="25" y="142"/>
                      <a:pt x="25" y="142"/>
                    </a:cubicBezTo>
                    <a:close/>
                  </a:path>
                </a:pathLst>
              </a:custGeom>
              <a:solidFill>
                <a:srgbClr val="3B44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" name="Freeform 34"/>
              <p:cNvSpPr/>
              <p:nvPr/>
            </p:nvSpPr>
            <p:spPr bwMode="auto">
              <a:xfrm>
                <a:off x="3068638" y="2495550"/>
                <a:ext cx="971550" cy="454025"/>
              </a:xfrm>
              <a:custGeom>
                <a:avLst/>
                <a:gdLst>
                  <a:gd name="T0" fmla="*/ 0 w 334"/>
                  <a:gd name="T1" fmla="*/ 155 h 156"/>
                  <a:gd name="T2" fmla="*/ 167 w 334"/>
                  <a:gd name="T3" fmla="*/ 0 h 156"/>
                  <a:gd name="T4" fmla="*/ 167 w 334"/>
                  <a:gd name="T5" fmla="*/ 0 h 156"/>
                  <a:gd name="T6" fmla="*/ 334 w 334"/>
                  <a:gd name="T7" fmla="*/ 155 h 156"/>
                  <a:gd name="T8" fmla="*/ 334 w 334"/>
                  <a:gd name="T9" fmla="*/ 155 h 156"/>
                  <a:gd name="T10" fmla="*/ 322 w 334"/>
                  <a:gd name="T11" fmla="*/ 155 h 156"/>
                  <a:gd name="T12" fmla="*/ 167 w 334"/>
                  <a:gd name="T13" fmla="*/ 12 h 156"/>
                  <a:gd name="T14" fmla="*/ 167 w 334"/>
                  <a:gd name="T15" fmla="*/ 12 h 156"/>
                  <a:gd name="T16" fmla="*/ 12 w 334"/>
                  <a:gd name="T17" fmla="*/ 156 h 156"/>
                  <a:gd name="T18" fmla="*/ 12 w 334"/>
                  <a:gd name="T19" fmla="*/ 156 h 156"/>
                  <a:gd name="T20" fmla="*/ 0 w 334"/>
                  <a:gd name="T21" fmla="*/ 155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34" h="156">
                    <a:moveTo>
                      <a:pt x="0" y="155"/>
                    </a:moveTo>
                    <a:cubicBezTo>
                      <a:pt x="7" y="68"/>
                      <a:pt x="79" y="0"/>
                      <a:pt x="167" y="0"/>
                    </a:cubicBezTo>
                    <a:cubicBezTo>
                      <a:pt x="167" y="0"/>
                      <a:pt x="167" y="0"/>
                      <a:pt x="167" y="0"/>
                    </a:cubicBezTo>
                    <a:cubicBezTo>
                      <a:pt x="255" y="0"/>
                      <a:pt x="328" y="68"/>
                      <a:pt x="334" y="155"/>
                    </a:cubicBezTo>
                    <a:cubicBezTo>
                      <a:pt x="334" y="155"/>
                      <a:pt x="334" y="155"/>
                      <a:pt x="334" y="155"/>
                    </a:cubicBezTo>
                    <a:cubicBezTo>
                      <a:pt x="322" y="155"/>
                      <a:pt x="322" y="155"/>
                      <a:pt x="322" y="155"/>
                    </a:cubicBezTo>
                    <a:cubicBezTo>
                      <a:pt x="316" y="75"/>
                      <a:pt x="249" y="12"/>
                      <a:pt x="167" y="12"/>
                    </a:cubicBezTo>
                    <a:cubicBezTo>
                      <a:pt x="167" y="12"/>
                      <a:pt x="167" y="12"/>
                      <a:pt x="167" y="12"/>
                    </a:cubicBezTo>
                    <a:cubicBezTo>
                      <a:pt x="85" y="12"/>
                      <a:pt x="18" y="75"/>
                      <a:pt x="12" y="156"/>
                    </a:cubicBezTo>
                    <a:cubicBezTo>
                      <a:pt x="12" y="156"/>
                      <a:pt x="12" y="156"/>
                      <a:pt x="12" y="156"/>
                    </a:cubicBezTo>
                    <a:cubicBezTo>
                      <a:pt x="0" y="155"/>
                      <a:pt x="0" y="155"/>
                      <a:pt x="0" y="155"/>
                    </a:cubicBezTo>
                    <a:close/>
                  </a:path>
                </a:pathLst>
              </a:custGeom>
              <a:solidFill>
                <a:srgbClr val="23A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" name="Freeform 35"/>
              <p:cNvSpPr/>
              <p:nvPr/>
            </p:nvSpPr>
            <p:spPr bwMode="auto">
              <a:xfrm>
                <a:off x="2951163" y="3378200"/>
                <a:ext cx="1208088" cy="698500"/>
              </a:xfrm>
              <a:custGeom>
                <a:avLst/>
                <a:gdLst>
                  <a:gd name="T0" fmla="*/ 382 w 415"/>
                  <a:gd name="T1" fmla="*/ 223 h 240"/>
                  <a:gd name="T2" fmla="*/ 326 w 415"/>
                  <a:gd name="T3" fmla="*/ 80 h 240"/>
                  <a:gd name="T4" fmla="*/ 326 w 415"/>
                  <a:gd name="T5" fmla="*/ 80 h 240"/>
                  <a:gd name="T6" fmla="*/ 207 w 415"/>
                  <a:gd name="T7" fmla="*/ 33 h 240"/>
                  <a:gd name="T8" fmla="*/ 207 w 415"/>
                  <a:gd name="T9" fmla="*/ 33 h 240"/>
                  <a:gd name="T10" fmla="*/ 161 w 415"/>
                  <a:gd name="T11" fmla="*/ 39 h 240"/>
                  <a:gd name="T12" fmla="*/ 161 w 415"/>
                  <a:gd name="T13" fmla="*/ 39 h 240"/>
                  <a:gd name="T14" fmla="*/ 60 w 415"/>
                  <a:gd name="T15" fmla="*/ 114 h 240"/>
                  <a:gd name="T16" fmla="*/ 60 w 415"/>
                  <a:gd name="T17" fmla="*/ 114 h 240"/>
                  <a:gd name="T18" fmla="*/ 33 w 415"/>
                  <a:gd name="T19" fmla="*/ 223 h 240"/>
                  <a:gd name="T20" fmla="*/ 33 w 415"/>
                  <a:gd name="T21" fmla="*/ 223 h 240"/>
                  <a:gd name="T22" fmla="*/ 16 w 415"/>
                  <a:gd name="T23" fmla="*/ 240 h 240"/>
                  <a:gd name="T24" fmla="*/ 16 w 415"/>
                  <a:gd name="T25" fmla="*/ 240 h 240"/>
                  <a:gd name="T26" fmla="*/ 0 w 415"/>
                  <a:gd name="T27" fmla="*/ 223 h 240"/>
                  <a:gd name="T28" fmla="*/ 0 w 415"/>
                  <a:gd name="T29" fmla="*/ 223 h 240"/>
                  <a:gd name="T30" fmla="*/ 32 w 415"/>
                  <a:gd name="T31" fmla="*/ 97 h 240"/>
                  <a:gd name="T32" fmla="*/ 32 w 415"/>
                  <a:gd name="T33" fmla="*/ 97 h 240"/>
                  <a:gd name="T34" fmla="*/ 152 w 415"/>
                  <a:gd name="T35" fmla="*/ 8 h 240"/>
                  <a:gd name="T36" fmla="*/ 152 w 415"/>
                  <a:gd name="T37" fmla="*/ 8 h 240"/>
                  <a:gd name="T38" fmla="*/ 207 w 415"/>
                  <a:gd name="T39" fmla="*/ 0 h 240"/>
                  <a:gd name="T40" fmla="*/ 207 w 415"/>
                  <a:gd name="T41" fmla="*/ 0 h 240"/>
                  <a:gd name="T42" fmla="*/ 349 w 415"/>
                  <a:gd name="T43" fmla="*/ 56 h 240"/>
                  <a:gd name="T44" fmla="*/ 349 w 415"/>
                  <a:gd name="T45" fmla="*/ 56 h 240"/>
                  <a:gd name="T46" fmla="*/ 414 w 415"/>
                  <a:gd name="T47" fmla="*/ 223 h 240"/>
                  <a:gd name="T48" fmla="*/ 414 w 415"/>
                  <a:gd name="T49" fmla="*/ 223 h 240"/>
                  <a:gd name="T50" fmla="*/ 398 w 415"/>
                  <a:gd name="T51" fmla="*/ 240 h 240"/>
                  <a:gd name="T52" fmla="*/ 398 w 415"/>
                  <a:gd name="T53" fmla="*/ 240 h 240"/>
                  <a:gd name="T54" fmla="*/ 382 w 415"/>
                  <a:gd name="T55" fmla="*/ 223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15" h="240">
                    <a:moveTo>
                      <a:pt x="382" y="223"/>
                    </a:moveTo>
                    <a:cubicBezTo>
                      <a:pt x="382" y="167"/>
                      <a:pt x="367" y="118"/>
                      <a:pt x="326" y="80"/>
                    </a:cubicBezTo>
                    <a:cubicBezTo>
                      <a:pt x="326" y="80"/>
                      <a:pt x="326" y="80"/>
                      <a:pt x="326" y="80"/>
                    </a:cubicBezTo>
                    <a:cubicBezTo>
                      <a:pt x="294" y="49"/>
                      <a:pt x="250" y="33"/>
                      <a:pt x="207" y="33"/>
                    </a:cubicBezTo>
                    <a:cubicBezTo>
                      <a:pt x="207" y="33"/>
                      <a:pt x="207" y="33"/>
                      <a:pt x="207" y="33"/>
                    </a:cubicBezTo>
                    <a:cubicBezTo>
                      <a:pt x="191" y="33"/>
                      <a:pt x="176" y="35"/>
                      <a:pt x="161" y="39"/>
                    </a:cubicBezTo>
                    <a:cubicBezTo>
                      <a:pt x="161" y="39"/>
                      <a:pt x="161" y="39"/>
                      <a:pt x="161" y="39"/>
                    </a:cubicBezTo>
                    <a:cubicBezTo>
                      <a:pt x="119" y="51"/>
                      <a:pt x="83" y="78"/>
                      <a:pt x="60" y="114"/>
                    </a:cubicBezTo>
                    <a:cubicBezTo>
                      <a:pt x="60" y="114"/>
                      <a:pt x="60" y="114"/>
                      <a:pt x="60" y="114"/>
                    </a:cubicBezTo>
                    <a:cubicBezTo>
                      <a:pt x="39" y="147"/>
                      <a:pt x="33" y="183"/>
                      <a:pt x="33" y="223"/>
                    </a:cubicBezTo>
                    <a:cubicBezTo>
                      <a:pt x="33" y="223"/>
                      <a:pt x="33" y="223"/>
                      <a:pt x="33" y="223"/>
                    </a:cubicBezTo>
                    <a:cubicBezTo>
                      <a:pt x="33" y="232"/>
                      <a:pt x="25" y="240"/>
                      <a:pt x="16" y="240"/>
                    </a:cubicBezTo>
                    <a:cubicBezTo>
                      <a:pt x="16" y="240"/>
                      <a:pt x="16" y="240"/>
                      <a:pt x="16" y="240"/>
                    </a:cubicBezTo>
                    <a:cubicBezTo>
                      <a:pt x="7" y="240"/>
                      <a:pt x="0" y="232"/>
                      <a:pt x="0" y="223"/>
                    </a:cubicBezTo>
                    <a:cubicBezTo>
                      <a:pt x="0" y="223"/>
                      <a:pt x="0" y="223"/>
                      <a:pt x="0" y="223"/>
                    </a:cubicBezTo>
                    <a:cubicBezTo>
                      <a:pt x="0" y="180"/>
                      <a:pt x="7" y="136"/>
                      <a:pt x="32" y="97"/>
                    </a:cubicBezTo>
                    <a:cubicBezTo>
                      <a:pt x="32" y="97"/>
                      <a:pt x="32" y="97"/>
                      <a:pt x="32" y="97"/>
                    </a:cubicBezTo>
                    <a:cubicBezTo>
                      <a:pt x="59" y="53"/>
                      <a:pt x="102" y="21"/>
                      <a:pt x="152" y="8"/>
                    </a:cubicBezTo>
                    <a:cubicBezTo>
                      <a:pt x="152" y="8"/>
                      <a:pt x="152" y="8"/>
                      <a:pt x="152" y="8"/>
                    </a:cubicBezTo>
                    <a:cubicBezTo>
                      <a:pt x="170" y="3"/>
                      <a:pt x="188" y="0"/>
                      <a:pt x="207" y="0"/>
                    </a:cubicBezTo>
                    <a:cubicBezTo>
                      <a:pt x="207" y="0"/>
                      <a:pt x="207" y="0"/>
                      <a:pt x="207" y="0"/>
                    </a:cubicBezTo>
                    <a:cubicBezTo>
                      <a:pt x="259" y="0"/>
                      <a:pt x="310" y="20"/>
                      <a:pt x="349" y="56"/>
                    </a:cubicBezTo>
                    <a:cubicBezTo>
                      <a:pt x="349" y="56"/>
                      <a:pt x="349" y="56"/>
                      <a:pt x="349" y="56"/>
                    </a:cubicBezTo>
                    <a:cubicBezTo>
                      <a:pt x="397" y="101"/>
                      <a:pt x="415" y="161"/>
                      <a:pt x="414" y="223"/>
                    </a:cubicBezTo>
                    <a:cubicBezTo>
                      <a:pt x="414" y="223"/>
                      <a:pt x="414" y="223"/>
                      <a:pt x="414" y="223"/>
                    </a:cubicBezTo>
                    <a:cubicBezTo>
                      <a:pt x="414" y="232"/>
                      <a:pt x="407" y="240"/>
                      <a:pt x="398" y="240"/>
                    </a:cubicBezTo>
                    <a:cubicBezTo>
                      <a:pt x="398" y="240"/>
                      <a:pt x="398" y="240"/>
                      <a:pt x="398" y="240"/>
                    </a:cubicBezTo>
                    <a:cubicBezTo>
                      <a:pt x="389" y="240"/>
                      <a:pt x="382" y="232"/>
                      <a:pt x="382" y="223"/>
                    </a:cubicBezTo>
                    <a:close/>
                  </a:path>
                </a:pathLst>
              </a:custGeom>
              <a:solidFill>
                <a:srgbClr val="3B44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" name="Freeform 36"/>
              <p:cNvSpPr/>
              <p:nvPr/>
            </p:nvSpPr>
            <p:spPr bwMode="auto">
              <a:xfrm>
                <a:off x="3446463" y="3189288"/>
                <a:ext cx="165100" cy="88900"/>
              </a:xfrm>
              <a:custGeom>
                <a:avLst/>
                <a:gdLst>
                  <a:gd name="T0" fmla="*/ 57 w 57"/>
                  <a:gd name="T1" fmla="*/ 15 h 31"/>
                  <a:gd name="T2" fmla="*/ 41 w 57"/>
                  <a:gd name="T3" fmla="*/ 31 h 31"/>
                  <a:gd name="T4" fmla="*/ 16 w 57"/>
                  <a:gd name="T5" fmla="*/ 31 h 31"/>
                  <a:gd name="T6" fmla="*/ 0 w 57"/>
                  <a:gd name="T7" fmla="*/ 15 h 31"/>
                  <a:gd name="T8" fmla="*/ 0 w 57"/>
                  <a:gd name="T9" fmla="*/ 15 h 31"/>
                  <a:gd name="T10" fmla="*/ 16 w 57"/>
                  <a:gd name="T11" fmla="*/ 0 h 31"/>
                  <a:gd name="T12" fmla="*/ 41 w 57"/>
                  <a:gd name="T13" fmla="*/ 0 h 31"/>
                  <a:gd name="T14" fmla="*/ 57 w 57"/>
                  <a:gd name="T15" fmla="*/ 15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57" h="31">
                    <a:moveTo>
                      <a:pt x="57" y="15"/>
                    </a:moveTo>
                    <a:cubicBezTo>
                      <a:pt x="57" y="24"/>
                      <a:pt x="50" y="31"/>
                      <a:pt x="41" y="31"/>
                    </a:cubicBezTo>
                    <a:cubicBezTo>
                      <a:pt x="16" y="31"/>
                      <a:pt x="16" y="31"/>
                      <a:pt x="16" y="31"/>
                    </a:cubicBezTo>
                    <a:cubicBezTo>
                      <a:pt x="7" y="31"/>
                      <a:pt x="0" y="24"/>
                      <a:pt x="0" y="15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7"/>
                      <a:pt x="7" y="0"/>
                      <a:pt x="16" y="0"/>
                    </a:cubicBezTo>
                    <a:cubicBezTo>
                      <a:pt x="41" y="0"/>
                      <a:pt x="41" y="0"/>
                      <a:pt x="41" y="0"/>
                    </a:cubicBezTo>
                    <a:cubicBezTo>
                      <a:pt x="50" y="0"/>
                      <a:pt x="57" y="7"/>
                      <a:pt x="57" y="15"/>
                    </a:cubicBezTo>
                    <a:close/>
                  </a:path>
                </a:pathLst>
              </a:custGeom>
              <a:solidFill>
                <a:srgbClr val="23A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" name="Freeform 37"/>
              <p:cNvSpPr/>
              <p:nvPr/>
            </p:nvSpPr>
            <p:spPr bwMode="auto">
              <a:xfrm>
                <a:off x="3117850" y="3168650"/>
                <a:ext cx="349250" cy="92075"/>
              </a:xfrm>
              <a:custGeom>
                <a:avLst/>
                <a:gdLst>
                  <a:gd name="T0" fmla="*/ 34 w 120"/>
                  <a:gd name="T1" fmla="*/ 32 h 32"/>
                  <a:gd name="T2" fmla="*/ 0 w 120"/>
                  <a:gd name="T3" fmla="*/ 2 h 32"/>
                  <a:gd name="T4" fmla="*/ 0 w 120"/>
                  <a:gd name="T5" fmla="*/ 2 h 32"/>
                  <a:gd name="T6" fmla="*/ 12 w 120"/>
                  <a:gd name="T7" fmla="*/ 0 h 32"/>
                  <a:gd name="T8" fmla="*/ 34 w 120"/>
                  <a:gd name="T9" fmla="*/ 20 h 32"/>
                  <a:gd name="T10" fmla="*/ 34 w 120"/>
                  <a:gd name="T11" fmla="*/ 20 h 32"/>
                  <a:gd name="T12" fmla="*/ 120 w 120"/>
                  <a:gd name="T13" fmla="*/ 20 h 32"/>
                  <a:gd name="T14" fmla="*/ 120 w 120"/>
                  <a:gd name="T15" fmla="*/ 20 h 32"/>
                  <a:gd name="T16" fmla="*/ 120 w 120"/>
                  <a:gd name="T17" fmla="*/ 32 h 32"/>
                  <a:gd name="T18" fmla="*/ 34 w 120"/>
                  <a:gd name="T19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20" h="32">
                    <a:moveTo>
                      <a:pt x="34" y="32"/>
                    </a:moveTo>
                    <a:cubicBezTo>
                      <a:pt x="16" y="32"/>
                      <a:pt x="2" y="19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3" y="11"/>
                      <a:pt x="22" y="20"/>
                      <a:pt x="34" y="20"/>
                    </a:cubicBezTo>
                    <a:cubicBezTo>
                      <a:pt x="34" y="20"/>
                      <a:pt x="34" y="20"/>
                      <a:pt x="34" y="20"/>
                    </a:cubicBezTo>
                    <a:cubicBezTo>
                      <a:pt x="120" y="20"/>
                      <a:pt x="120" y="20"/>
                      <a:pt x="120" y="20"/>
                    </a:cubicBezTo>
                    <a:cubicBezTo>
                      <a:pt x="120" y="20"/>
                      <a:pt x="120" y="20"/>
                      <a:pt x="120" y="20"/>
                    </a:cubicBezTo>
                    <a:cubicBezTo>
                      <a:pt x="120" y="32"/>
                      <a:pt x="120" y="32"/>
                      <a:pt x="120" y="32"/>
                    </a:cubicBezTo>
                    <a:cubicBezTo>
                      <a:pt x="34" y="32"/>
                      <a:pt x="34" y="32"/>
                      <a:pt x="34" y="32"/>
                    </a:cubicBezTo>
                    <a:close/>
                  </a:path>
                </a:pathLst>
              </a:custGeom>
              <a:solidFill>
                <a:srgbClr val="23A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grpSp>
        <p:nvGrpSpPr>
          <p:cNvPr id="2" name="组合 1"/>
          <p:cNvGrpSpPr/>
          <p:nvPr/>
        </p:nvGrpSpPr>
        <p:grpSpPr>
          <a:xfrm>
            <a:off x="91977" y="1119159"/>
            <a:ext cx="11985723" cy="642075"/>
            <a:chOff x="405213" y="1107253"/>
            <a:chExt cx="11985723" cy="642075"/>
          </a:xfrm>
        </p:grpSpPr>
        <p:grpSp>
          <p:nvGrpSpPr>
            <p:cNvPr id="40" name="组合 39"/>
            <p:cNvGrpSpPr/>
            <p:nvPr/>
          </p:nvGrpSpPr>
          <p:grpSpPr>
            <a:xfrm>
              <a:off x="405213" y="1107253"/>
              <a:ext cx="1390534" cy="642075"/>
              <a:chOff x="110854" y="3319992"/>
              <a:chExt cx="1390534" cy="642075"/>
            </a:xfrm>
          </p:grpSpPr>
          <p:grpSp>
            <p:nvGrpSpPr>
              <p:cNvPr id="41" name="组合 40"/>
              <p:cNvGrpSpPr/>
              <p:nvPr/>
            </p:nvGrpSpPr>
            <p:grpSpPr>
              <a:xfrm>
                <a:off x="872411" y="3429000"/>
                <a:ext cx="628977" cy="401151"/>
                <a:chOff x="5765331" y="1474568"/>
                <a:chExt cx="756080" cy="401151"/>
              </a:xfrm>
            </p:grpSpPr>
            <p:sp>
              <p:nvSpPr>
                <p:cNvPr id="43" name="矩形 42"/>
                <p:cNvSpPr/>
                <p:nvPr/>
              </p:nvSpPr>
              <p:spPr>
                <a:xfrm>
                  <a:off x="5765331" y="1474568"/>
                  <a:ext cx="720080" cy="396000"/>
                </a:xfrm>
                <a:prstGeom prst="rect">
                  <a:avLst/>
                </a:prstGeom>
                <a:solidFill>
                  <a:schemeClr val="accent6"/>
                </a:solidFill>
              </p:spPr>
              <p:txBody>
                <a:bodyPr wrap="square">
                  <a:noAutofit/>
                </a:bodyPr>
                <a:lstStyle/>
                <a:p>
                  <a:pPr lvl="0" algn="ctr">
                    <a:defRPr/>
                  </a:pPr>
                  <a:r>
                    <a:rPr lang="zh-CN" altLang="en-US" sz="2000" b="1" kern="0" dirty="0">
                      <a:latin typeface="Times New Roman" panose="02020603050405020304" pitchFamily="18" charset="0"/>
                      <a:ea typeface="微软雅黑" panose="020B0503020204020204" pitchFamily="34" charset="-122"/>
                      <a:sym typeface="Times New Roman" panose="02020603050405020304" pitchFamily="18" charset="0"/>
                    </a:rPr>
                    <a:t>例</a:t>
                  </a:r>
                  <a:r>
                    <a:rPr lang="en-US" altLang="zh-CN" sz="2000" b="1" kern="0" dirty="0">
                      <a:latin typeface="Times New Roman" panose="02020603050405020304" pitchFamily="18" charset="0"/>
                      <a:ea typeface="微软雅黑" panose="020B0503020204020204" pitchFamily="34" charset="-122"/>
                      <a:sym typeface="Times New Roman" panose="02020603050405020304" pitchFamily="18" charset="0"/>
                    </a:rPr>
                    <a:t>2</a:t>
                  </a:r>
                  <a:endParaRPr lang="en-US" altLang="zh-CN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44" name="矩形 43"/>
                <p:cNvSpPr/>
                <p:nvPr/>
              </p:nvSpPr>
              <p:spPr>
                <a:xfrm>
                  <a:off x="6485411" y="1479719"/>
                  <a:ext cx="36000" cy="396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42" name="Freeform 28"/>
              <p:cNvSpPr>
                <a:spLocks noEditPoints="1"/>
              </p:cNvSpPr>
              <p:nvPr/>
            </p:nvSpPr>
            <p:spPr bwMode="auto">
              <a:xfrm>
                <a:off x="110854" y="3319992"/>
                <a:ext cx="661099" cy="642075"/>
              </a:xfrm>
              <a:custGeom>
                <a:avLst/>
                <a:gdLst>
                  <a:gd name="T0" fmla="*/ 102 w 294"/>
                  <a:gd name="T1" fmla="*/ 26 h 285"/>
                  <a:gd name="T2" fmla="*/ 129 w 294"/>
                  <a:gd name="T3" fmla="*/ 0 h 285"/>
                  <a:gd name="T4" fmla="*/ 155 w 294"/>
                  <a:gd name="T5" fmla="*/ 26 h 285"/>
                  <a:gd name="T6" fmla="*/ 129 w 294"/>
                  <a:gd name="T7" fmla="*/ 53 h 285"/>
                  <a:gd name="T8" fmla="*/ 102 w 294"/>
                  <a:gd name="T9" fmla="*/ 26 h 285"/>
                  <a:gd name="T10" fmla="*/ 92 w 294"/>
                  <a:gd name="T11" fmla="*/ 168 h 285"/>
                  <a:gd name="T12" fmla="*/ 100 w 294"/>
                  <a:gd name="T13" fmla="*/ 166 h 285"/>
                  <a:gd name="T14" fmla="*/ 154 w 294"/>
                  <a:gd name="T15" fmla="*/ 124 h 285"/>
                  <a:gd name="T16" fmla="*/ 154 w 294"/>
                  <a:gd name="T17" fmla="*/ 83 h 285"/>
                  <a:gd name="T18" fmla="*/ 131 w 294"/>
                  <a:gd name="T19" fmla="*/ 60 h 285"/>
                  <a:gd name="T20" fmla="*/ 107 w 294"/>
                  <a:gd name="T21" fmla="*/ 83 h 285"/>
                  <a:gd name="T22" fmla="*/ 107 w 294"/>
                  <a:gd name="T23" fmla="*/ 130 h 285"/>
                  <a:gd name="T24" fmla="*/ 85 w 294"/>
                  <a:gd name="T25" fmla="*/ 147 h 285"/>
                  <a:gd name="T26" fmla="*/ 83 w 294"/>
                  <a:gd name="T27" fmla="*/ 164 h 285"/>
                  <a:gd name="T28" fmla="*/ 92 w 294"/>
                  <a:gd name="T29" fmla="*/ 168 h 285"/>
                  <a:gd name="T30" fmla="*/ 294 w 294"/>
                  <a:gd name="T31" fmla="*/ 143 h 285"/>
                  <a:gd name="T32" fmla="*/ 253 w 294"/>
                  <a:gd name="T33" fmla="*/ 184 h 285"/>
                  <a:gd name="T34" fmla="*/ 229 w 294"/>
                  <a:gd name="T35" fmla="*/ 184 h 285"/>
                  <a:gd name="T36" fmla="*/ 98 w 294"/>
                  <a:gd name="T37" fmla="*/ 285 h 285"/>
                  <a:gd name="T38" fmla="*/ 41 w 294"/>
                  <a:gd name="T39" fmla="*/ 285 h 285"/>
                  <a:gd name="T40" fmla="*/ 0 w 294"/>
                  <a:gd name="T41" fmla="*/ 244 h 285"/>
                  <a:gd name="T42" fmla="*/ 41 w 294"/>
                  <a:gd name="T43" fmla="*/ 203 h 285"/>
                  <a:gd name="T44" fmla="*/ 71 w 294"/>
                  <a:gd name="T45" fmla="*/ 203 h 285"/>
                  <a:gd name="T46" fmla="*/ 201 w 294"/>
                  <a:gd name="T47" fmla="*/ 102 h 285"/>
                  <a:gd name="T48" fmla="*/ 253 w 294"/>
                  <a:gd name="T49" fmla="*/ 102 h 285"/>
                  <a:gd name="T50" fmla="*/ 294 w 294"/>
                  <a:gd name="T51" fmla="*/ 143 h 285"/>
                  <a:gd name="T52" fmla="*/ 275 w 294"/>
                  <a:gd name="T53" fmla="*/ 143 h 285"/>
                  <a:gd name="T54" fmla="*/ 253 w 294"/>
                  <a:gd name="T55" fmla="*/ 121 h 285"/>
                  <a:gd name="T56" fmla="*/ 208 w 294"/>
                  <a:gd name="T57" fmla="*/ 121 h 285"/>
                  <a:gd name="T58" fmla="*/ 77 w 294"/>
                  <a:gd name="T59" fmla="*/ 222 h 285"/>
                  <a:gd name="T60" fmla="*/ 41 w 294"/>
                  <a:gd name="T61" fmla="*/ 222 h 285"/>
                  <a:gd name="T62" fmla="*/ 18 w 294"/>
                  <a:gd name="T63" fmla="*/ 244 h 285"/>
                  <a:gd name="T64" fmla="*/ 41 w 294"/>
                  <a:gd name="T65" fmla="*/ 266 h 285"/>
                  <a:gd name="T66" fmla="*/ 92 w 294"/>
                  <a:gd name="T67" fmla="*/ 266 h 285"/>
                  <a:gd name="T68" fmla="*/ 223 w 294"/>
                  <a:gd name="T69" fmla="*/ 165 h 285"/>
                  <a:gd name="T70" fmla="*/ 253 w 294"/>
                  <a:gd name="T71" fmla="*/ 165 h 285"/>
                  <a:gd name="T72" fmla="*/ 275 w 294"/>
                  <a:gd name="T73" fmla="*/ 143 h 285"/>
                  <a:gd name="T74" fmla="*/ 162 w 294"/>
                  <a:gd name="T75" fmla="*/ 178 h 285"/>
                  <a:gd name="T76" fmla="*/ 141 w 294"/>
                  <a:gd name="T77" fmla="*/ 195 h 285"/>
                  <a:gd name="T78" fmla="*/ 143 w 294"/>
                  <a:gd name="T79" fmla="*/ 180 h 285"/>
                  <a:gd name="T80" fmla="*/ 133 w 294"/>
                  <a:gd name="T81" fmla="*/ 188 h 285"/>
                  <a:gd name="T82" fmla="*/ 130 w 294"/>
                  <a:gd name="T83" fmla="*/ 208 h 285"/>
                  <a:gd name="T84" fmla="*/ 151 w 294"/>
                  <a:gd name="T85" fmla="*/ 211 h 285"/>
                  <a:gd name="T86" fmla="*/ 161 w 294"/>
                  <a:gd name="T87" fmla="*/ 203 h 285"/>
                  <a:gd name="T88" fmla="*/ 146 w 294"/>
                  <a:gd name="T89" fmla="*/ 202 h 285"/>
                  <a:gd name="T90" fmla="*/ 168 w 294"/>
                  <a:gd name="T91" fmla="*/ 185 h 285"/>
                  <a:gd name="T92" fmla="*/ 162 w 294"/>
                  <a:gd name="T93" fmla="*/ 178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294" h="285">
                    <a:moveTo>
                      <a:pt x="102" y="26"/>
                    </a:moveTo>
                    <a:cubicBezTo>
                      <a:pt x="102" y="12"/>
                      <a:pt x="114" y="0"/>
                      <a:pt x="129" y="0"/>
                    </a:cubicBezTo>
                    <a:cubicBezTo>
                      <a:pt x="143" y="0"/>
                      <a:pt x="155" y="12"/>
                      <a:pt x="155" y="26"/>
                    </a:cubicBezTo>
                    <a:cubicBezTo>
                      <a:pt x="155" y="41"/>
                      <a:pt x="143" y="53"/>
                      <a:pt x="129" y="53"/>
                    </a:cubicBezTo>
                    <a:cubicBezTo>
                      <a:pt x="114" y="53"/>
                      <a:pt x="102" y="41"/>
                      <a:pt x="102" y="26"/>
                    </a:cubicBezTo>
                    <a:close/>
                    <a:moveTo>
                      <a:pt x="92" y="168"/>
                    </a:moveTo>
                    <a:cubicBezTo>
                      <a:pt x="95" y="168"/>
                      <a:pt x="98" y="167"/>
                      <a:pt x="100" y="166"/>
                    </a:cubicBezTo>
                    <a:cubicBezTo>
                      <a:pt x="154" y="124"/>
                      <a:pt x="154" y="124"/>
                      <a:pt x="154" y="124"/>
                    </a:cubicBezTo>
                    <a:cubicBezTo>
                      <a:pt x="154" y="83"/>
                      <a:pt x="154" y="83"/>
                      <a:pt x="154" y="83"/>
                    </a:cubicBezTo>
                    <a:cubicBezTo>
                      <a:pt x="154" y="70"/>
                      <a:pt x="143" y="60"/>
                      <a:pt x="131" y="60"/>
                    </a:cubicBezTo>
                    <a:cubicBezTo>
                      <a:pt x="118" y="60"/>
                      <a:pt x="107" y="70"/>
                      <a:pt x="107" y="83"/>
                    </a:cubicBezTo>
                    <a:cubicBezTo>
                      <a:pt x="107" y="130"/>
                      <a:pt x="107" y="130"/>
                      <a:pt x="107" y="130"/>
                    </a:cubicBezTo>
                    <a:cubicBezTo>
                      <a:pt x="85" y="147"/>
                      <a:pt x="85" y="147"/>
                      <a:pt x="85" y="147"/>
                    </a:cubicBezTo>
                    <a:cubicBezTo>
                      <a:pt x="80" y="151"/>
                      <a:pt x="79" y="159"/>
                      <a:pt x="83" y="164"/>
                    </a:cubicBezTo>
                    <a:cubicBezTo>
                      <a:pt x="86" y="167"/>
                      <a:pt x="89" y="168"/>
                      <a:pt x="92" y="168"/>
                    </a:cubicBezTo>
                    <a:close/>
                    <a:moveTo>
                      <a:pt x="294" y="143"/>
                    </a:moveTo>
                    <a:cubicBezTo>
                      <a:pt x="294" y="166"/>
                      <a:pt x="276" y="184"/>
                      <a:pt x="253" y="184"/>
                    </a:cubicBezTo>
                    <a:cubicBezTo>
                      <a:pt x="229" y="184"/>
                      <a:pt x="229" y="184"/>
                      <a:pt x="229" y="184"/>
                    </a:cubicBezTo>
                    <a:cubicBezTo>
                      <a:pt x="98" y="285"/>
                      <a:pt x="98" y="285"/>
                      <a:pt x="98" y="285"/>
                    </a:cubicBezTo>
                    <a:cubicBezTo>
                      <a:pt x="41" y="285"/>
                      <a:pt x="41" y="285"/>
                      <a:pt x="41" y="285"/>
                    </a:cubicBezTo>
                    <a:cubicBezTo>
                      <a:pt x="18" y="285"/>
                      <a:pt x="0" y="267"/>
                      <a:pt x="0" y="244"/>
                    </a:cubicBezTo>
                    <a:cubicBezTo>
                      <a:pt x="0" y="221"/>
                      <a:pt x="18" y="203"/>
                      <a:pt x="41" y="203"/>
                    </a:cubicBezTo>
                    <a:cubicBezTo>
                      <a:pt x="71" y="203"/>
                      <a:pt x="71" y="203"/>
                      <a:pt x="71" y="203"/>
                    </a:cubicBezTo>
                    <a:cubicBezTo>
                      <a:pt x="201" y="102"/>
                      <a:pt x="201" y="102"/>
                      <a:pt x="201" y="102"/>
                    </a:cubicBezTo>
                    <a:cubicBezTo>
                      <a:pt x="253" y="102"/>
                      <a:pt x="253" y="102"/>
                      <a:pt x="253" y="102"/>
                    </a:cubicBezTo>
                    <a:cubicBezTo>
                      <a:pt x="276" y="102"/>
                      <a:pt x="294" y="121"/>
                      <a:pt x="294" y="143"/>
                    </a:cubicBezTo>
                    <a:close/>
                    <a:moveTo>
                      <a:pt x="275" y="143"/>
                    </a:moveTo>
                    <a:cubicBezTo>
                      <a:pt x="275" y="131"/>
                      <a:pt x="265" y="121"/>
                      <a:pt x="253" y="121"/>
                    </a:cubicBezTo>
                    <a:cubicBezTo>
                      <a:pt x="208" y="121"/>
                      <a:pt x="208" y="121"/>
                      <a:pt x="208" y="121"/>
                    </a:cubicBezTo>
                    <a:cubicBezTo>
                      <a:pt x="77" y="222"/>
                      <a:pt x="77" y="222"/>
                      <a:pt x="77" y="222"/>
                    </a:cubicBezTo>
                    <a:cubicBezTo>
                      <a:pt x="41" y="222"/>
                      <a:pt x="41" y="222"/>
                      <a:pt x="41" y="222"/>
                    </a:cubicBezTo>
                    <a:cubicBezTo>
                      <a:pt x="28" y="222"/>
                      <a:pt x="18" y="232"/>
                      <a:pt x="18" y="244"/>
                    </a:cubicBezTo>
                    <a:cubicBezTo>
                      <a:pt x="18" y="256"/>
                      <a:pt x="28" y="266"/>
                      <a:pt x="41" y="266"/>
                    </a:cubicBezTo>
                    <a:cubicBezTo>
                      <a:pt x="92" y="266"/>
                      <a:pt x="92" y="266"/>
                      <a:pt x="92" y="266"/>
                    </a:cubicBezTo>
                    <a:cubicBezTo>
                      <a:pt x="223" y="165"/>
                      <a:pt x="223" y="165"/>
                      <a:pt x="223" y="165"/>
                    </a:cubicBezTo>
                    <a:cubicBezTo>
                      <a:pt x="253" y="165"/>
                      <a:pt x="253" y="165"/>
                      <a:pt x="253" y="165"/>
                    </a:cubicBezTo>
                    <a:cubicBezTo>
                      <a:pt x="265" y="165"/>
                      <a:pt x="275" y="155"/>
                      <a:pt x="275" y="143"/>
                    </a:cubicBezTo>
                    <a:close/>
                    <a:moveTo>
                      <a:pt x="162" y="178"/>
                    </a:moveTo>
                    <a:cubicBezTo>
                      <a:pt x="141" y="195"/>
                      <a:pt x="141" y="195"/>
                      <a:pt x="141" y="195"/>
                    </a:cubicBezTo>
                    <a:cubicBezTo>
                      <a:pt x="143" y="180"/>
                      <a:pt x="143" y="180"/>
                      <a:pt x="143" y="180"/>
                    </a:cubicBezTo>
                    <a:cubicBezTo>
                      <a:pt x="133" y="188"/>
                      <a:pt x="133" y="188"/>
                      <a:pt x="133" y="188"/>
                    </a:cubicBezTo>
                    <a:cubicBezTo>
                      <a:pt x="130" y="208"/>
                      <a:pt x="130" y="208"/>
                      <a:pt x="130" y="208"/>
                    </a:cubicBezTo>
                    <a:cubicBezTo>
                      <a:pt x="151" y="211"/>
                      <a:pt x="151" y="211"/>
                      <a:pt x="151" y="211"/>
                    </a:cubicBezTo>
                    <a:cubicBezTo>
                      <a:pt x="161" y="203"/>
                      <a:pt x="161" y="203"/>
                      <a:pt x="161" y="203"/>
                    </a:cubicBezTo>
                    <a:cubicBezTo>
                      <a:pt x="146" y="202"/>
                      <a:pt x="146" y="202"/>
                      <a:pt x="146" y="202"/>
                    </a:cubicBezTo>
                    <a:cubicBezTo>
                      <a:pt x="168" y="185"/>
                      <a:pt x="168" y="185"/>
                      <a:pt x="168" y="185"/>
                    </a:cubicBezTo>
                    <a:lnTo>
                      <a:pt x="162" y="178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aphicFrame>
          <p:nvGraphicFramePr>
            <p:cNvPr id="35" name="Object 7"/>
            <p:cNvGraphicFramePr>
              <a:graphicFrameLocks noChangeAspect="1"/>
            </p:cNvGraphicFramePr>
            <p:nvPr/>
          </p:nvGraphicFramePr>
          <p:xfrm>
            <a:off x="1784849" y="1197837"/>
            <a:ext cx="10606087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09" name="Equation" r:id="rId3" imgW="125577600" imgH="5791200" progId="Equation.DSMT4">
                    <p:embed/>
                  </p:oleObj>
                </mc:Choice>
                <mc:Fallback>
                  <p:oleObj name="Equation" r:id="rId3" imgW="125577600" imgH="5791200" progId="Equation.DSMT4">
                    <p:embed/>
                    <p:pic>
                      <p:nvPicPr>
                        <p:cNvPr id="0" name="图片 1639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4849" y="1197837"/>
                          <a:ext cx="10606087" cy="490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" name="Object 7"/>
          <p:cNvGraphicFramePr>
            <a:graphicFrameLocks noChangeAspect="1"/>
          </p:cNvGraphicFramePr>
          <p:nvPr/>
        </p:nvGraphicFramePr>
        <p:xfrm>
          <a:off x="1566563" y="1769629"/>
          <a:ext cx="7877175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0" name="Equation" r:id="rId5" imgW="93268800" imgH="17068800" progId="Equation.DSMT4">
                  <p:embed/>
                </p:oleObj>
              </mc:Choice>
              <mc:Fallback>
                <p:oleObj name="Equation" r:id="rId5" imgW="93268800" imgH="17068800" progId="Equation.DSMT4">
                  <p:embed/>
                  <p:pic>
                    <p:nvPicPr>
                      <p:cNvPr id="0" name="图片 1639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563" y="1769629"/>
                        <a:ext cx="7877175" cy="144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485444" y="3780920"/>
            <a:ext cx="3175584" cy="642075"/>
            <a:chOff x="205977" y="4140671"/>
            <a:chExt cx="3175584" cy="642075"/>
          </a:xfrm>
        </p:grpSpPr>
        <p:grpSp>
          <p:nvGrpSpPr>
            <p:cNvPr id="34" name="组合 33"/>
            <p:cNvGrpSpPr/>
            <p:nvPr/>
          </p:nvGrpSpPr>
          <p:grpSpPr>
            <a:xfrm>
              <a:off x="205977" y="4140671"/>
              <a:ext cx="1390534" cy="642075"/>
              <a:chOff x="120935" y="2600759"/>
              <a:chExt cx="1390534" cy="642075"/>
            </a:xfrm>
          </p:grpSpPr>
          <p:grpSp>
            <p:nvGrpSpPr>
              <p:cNvPr id="36" name="组合 35"/>
              <p:cNvGrpSpPr/>
              <p:nvPr/>
            </p:nvGrpSpPr>
            <p:grpSpPr>
              <a:xfrm>
                <a:off x="882492" y="2709767"/>
                <a:ext cx="628977" cy="401151"/>
                <a:chOff x="5765331" y="1474568"/>
                <a:chExt cx="756080" cy="401151"/>
              </a:xfrm>
            </p:grpSpPr>
            <p:sp>
              <p:nvSpPr>
                <p:cNvPr id="38" name="矩形 37"/>
                <p:cNvSpPr/>
                <p:nvPr/>
              </p:nvSpPr>
              <p:spPr>
                <a:xfrm>
                  <a:off x="5765331" y="1474568"/>
                  <a:ext cx="720080" cy="396000"/>
                </a:xfrm>
                <a:prstGeom prst="rect">
                  <a:avLst/>
                </a:prstGeom>
                <a:solidFill>
                  <a:schemeClr val="accent6"/>
                </a:solidFill>
              </p:spPr>
              <p:txBody>
                <a:bodyPr wrap="square">
                  <a:noAutofit/>
                </a:bodyPr>
                <a:lstStyle/>
                <a:p>
                  <a:pPr lvl="0" algn="ctr">
                    <a:defRPr/>
                  </a:pPr>
                  <a:r>
                    <a:rPr lang="zh-CN" altLang="en-US" sz="2000" b="1" kern="0" dirty="0">
                      <a:latin typeface="Times New Roman" panose="02020603050405020304" pitchFamily="18" charset="0"/>
                      <a:ea typeface="微软雅黑" panose="020B0503020204020204" pitchFamily="34" charset="-122"/>
                      <a:sym typeface="Times New Roman" panose="02020603050405020304" pitchFamily="18" charset="0"/>
                    </a:rPr>
                    <a:t>解</a:t>
                  </a:r>
                  <a:endParaRPr lang="en-US" altLang="zh-CN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39" name="矩形 38"/>
                <p:cNvSpPr/>
                <p:nvPr/>
              </p:nvSpPr>
              <p:spPr>
                <a:xfrm>
                  <a:off x="6485411" y="1479719"/>
                  <a:ext cx="36000" cy="396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7" name="Freeform 28"/>
              <p:cNvSpPr>
                <a:spLocks noEditPoints="1"/>
              </p:cNvSpPr>
              <p:nvPr/>
            </p:nvSpPr>
            <p:spPr bwMode="auto">
              <a:xfrm>
                <a:off x="120935" y="2600759"/>
                <a:ext cx="661099" cy="642075"/>
              </a:xfrm>
              <a:custGeom>
                <a:avLst/>
                <a:gdLst>
                  <a:gd name="T0" fmla="*/ 102 w 294"/>
                  <a:gd name="T1" fmla="*/ 26 h 285"/>
                  <a:gd name="T2" fmla="*/ 129 w 294"/>
                  <a:gd name="T3" fmla="*/ 0 h 285"/>
                  <a:gd name="T4" fmla="*/ 155 w 294"/>
                  <a:gd name="T5" fmla="*/ 26 h 285"/>
                  <a:gd name="T6" fmla="*/ 129 w 294"/>
                  <a:gd name="T7" fmla="*/ 53 h 285"/>
                  <a:gd name="T8" fmla="*/ 102 w 294"/>
                  <a:gd name="T9" fmla="*/ 26 h 285"/>
                  <a:gd name="T10" fmla="*/ 92 w 294"/>
                  <a:gd name="T11" fmla="*/ 168 h 285"/>
                  <a:gd name="T12" fmla="*/ 100 w 294"/>
                  <a:gd name="T13" fmla="*/ 166 h 285"/>
                  <a:gd name="T14" fmla="*/ 154 w 294"/>
                  <a:gd name="T15" fmla="*/ 124 h 285"/>
                  <a:gd name="T16" fmla="*/ 154 w 294"/>
                  <a:gd name="T17" fmla="*/ 83 h 285"/>
                  <a:gd name="T18" fmla="*/ 131 w 294"/>
                  <a:gd name="T19" fmla="*/ 60 h 285"/>
                  <a:gd name="T20" fmla="*/ 107 w 294"/>
                  <a:gd name="T21" fmla="*/ 83 h 285"/>
                  <a:gd name="T22" fmla="*/ 107 w 294"/>
                  <a:gd name="T23" fmla="*/ 130 h 285"/>
                  <a:gd name="T24" fmla="*/ 85 w 294"/>
                  <a:gd name="T25" fmla="*/ 147 h 285"/>
                  <a:gd name="T26" fmla="*/ 83 w 294"/>
                  <a:gd name="T27" fmla="*/ 164 h 285"/>
                  <a:gd name="T28" fmla="*/ 92 w 294"/>
                  <a:gd name="T29" fmla="*/ 168 h 285"/>
                  <a:gd name="T30" fmla="*/ 294 w 294"/>
                  <a:gd name="T31" fmla="*/ 143 h 285"/>
                  <a:gd name="T32" fmla="*/ 253 w 294"/>
                  <a:gd name="T33" fmla="*/ 184 h 285"/>
                  <a:gd name="T34" fmla="*/ 229 w 294"/>
                  <a:gd name="T35" fmla="*/ 184 h 285"/>
                  <a:gd name="T36" fmla="*/ 98 w 294"/>
                  <a:gd name="T37" fmla="*/ 285 h 285"/>
                  <a:gd name="T38" fmla="*/ 41 w 294"/>
                  <a:gd name="T39" fmla="*/ 285 h 285"/>
                  <a:gd name="T40" fmla="*/ 0 w 294"/>
                  <a:gd name="T41" fmla="*/ 244 h 285"/>
                  <a:gd name="T42" fmla="*/ 41 w 294"/>
                  <a:gd name="T43" fmla="*/ 203 h 285"/>
                  <a:gd name="T44" fmla="*/ 71 w 294"/>
                  <a:gd name="T45" fmla="*/ 203 h 285"/>
                  <a:gd name="T46" fmla="*/ 201 w 294"/>
                  <a:gd name="T47" fmla="*/ 102 h 285"/>
                  <a:gd name="T48" fmla="*/ 253 w 294"/>
                  <a:gd name="T49" fmla="*/ 102 h 285"/>
                  <a:gd name="T50" fmla="*/ 294 w 294"/>
                  <a:gd name="T51" fmla="*/ 143 h 285"/>
                  <a:gd name="T52" fmla="*/ 275 w 294"/>
                  <a:gd name="T53" fmla="*/ 143 h 285"/>
                  <a:gd name="T54" fmla="*/ 253 w 294"/>
                  <a:gd name="T55" fmla="*/ 121 h 285"/>
                  <a:gd name="T56" fmla="*/ 208 w 294"/>
                  <a:gd name="T57" fmla="*/ 121 h 285"/>
                  <a:gd name="T58" fmla="*/ 77 w 294"/>
                  <a:gd name="T59" fmla="*/ 222 h 285"/>
                  <a:gd name="T60" fmla="*/ 41 w 294"/>
                  <a:gd name="T61" fmla="*/ 222 h 285"/>
                  <a:gd name="T62" fmla="*/ 18 w 294"/>
                  <a:gd name="T63" fmla="*/ 244 h 285"/>
                  <a:gd name="T64" fmla="*/ 41 w 294"/>
                  <a:gd name="T65" fmla="*/ 266 h 285"/>
                  <a:gd name="T66" fmla="*/ 92 w 294"/>
                  <a:gd name="T67" fmla="*/ 266 h 285"/>
                  <a:gd name="T68" fmla="*/ 223 w 294"/>
                  <a:gd name="T69" fmla="*/ 165 h 285"/>
                  <a:gd name="T70" fmla="*/ 253 w 294"/>
                  <a:gd name="T71" fmla="*/ 165 h 285"/>
                  <a:gd name="T72" fmla="*/ 275 w 294"/>
                  <a:gd name="T73" fmla="*/ 143 h 285"/>
                  <a:gd name="T74" fmla="*/ 162 w 294"/>
                  <a:gd name="T75" fmla="*/ 178 h 285"/>
                  <a:gd name="T76" fmla="*/ 141 w 294"/>
                  <a:gd name="T77" fmla="*/ 195 h 285"/>
                  <a:gd name="T78" fmla="*/ 143 w 294"/>
                  <a:gd name="T79" fmla="*/ 180 h 285"/>
                  <a:gd name="T80" fmla="*/ 133 w 294"/>
                  <a:gd name="T81" fmla="*/ 188 h 285"/>
                  <a:gd name="T82" fmla="*/ 130 w 294"/>
                  <a:gd name="T83" fmla="*/ 208 h 285"/>
                  <a:gd name="T84" fmla="*/ 151 w 294"/>
                  <a:gd name="T85" fmla="*/ 211 h 285"/>
                  <a:gd name="T86" fmla="*/ 161 w 294"/>
                  <a:gd name="T87" fmla="*/ 203 h 285"/>
                  <a:gd name="T88" fmla="*/ 146 w 294"/>
                  <a:gd name="T89" fmla="*/ 202 h 285"/>
                  <a:gd name="T90" fmla="*/ 168 w 294"/>
                  <a:gd name="T91" fmla="*/ 185 h 285"/>
                  <a:gd name="T92" fmla="*/ 162 w 294"/>
                  <a:gd name="T93" fmla="*/ 178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294" h="285">
                    <a:moveTo>
                      <a:pt x="102" y="26"/>
                    </a:moveTo>
                    <a:cubicBezTo>
                      <a:pt x="102" y="12"/>
                      <a:pt x="114" y="0"/>
                      <a:pt x="129" y="0"/>
                    </a:cubicBezTo>
                    <a:cubicBezTo>
                      <a:pt x="143" y="0"/>
                      <a:pt x="155" y="12"/>
                      <a:pt x="155" y="26"/>
                    </a:cubicBezTo>
                    <a:cubicBezTo>
                      <a:pt x="155" y="41"/>
                      <a:pt x="143" y="53"/>
                      <a:pt x="129" y="53"/>
                    </a:cubicBezTo>
                    <a:cubicBezTo>
                      <a:pt x="114" y="53"/>
                      <a:pt x="102" y="41"/>
                      <a:pt x="102" y="26"/>
                    </a:cubicBezTo>
                    <a:close/>
                    <a:moveTo>
                      <a:pt x="92" y="168"/>
                    </a:moveTo>
                    <a:cubicBezTo>
                      <a:pt x="95" y="168"/>
                      <a:pt x="98" y="167"/>
                      <a:pt x="100" y="166"/>
                    </a:cubicBezTo>
                    <a:cubicBezTo>
                      <a:pt x="154" y="124"/>
                      <a:pt x="154" y="124"/>
                      <a:pt x="154" y="124"/>
                    </a:cubicBezTo>
                    <a:cubicBezTo>
                      <a:pt x="154" y="83"/>
                      <a:pt x="154" y="83"/>
                      <a:pt x="154" y="83"/>
                    </a:cubicBezTo>
                    <a:cubicBezTo>
                      <a:pt x="154" y="70"/>
                      <a:pt x="143" y="60"/>
                      <a:pt x="131" y="60"/>
                    </a:cubicBezTo>
                    <a:cubicBezTo>
                      <a:pt x="118" y="60"/>
                      <a:pt x="107" y="70"/>
                      <a:pt x="107" y="83"/>
                    </a:cubicBezTo>
                    <a:cubicBezTo>
                      <a:pt x="107" y="130"/>
                      <a:pt x="107" y="130"/>
                      <a:pt x="107" y="130"/>
                    </a:cubicBezTo>
                    <a:cubicBezTo>
                      <a:pt x="85" y="147"/>
                      <a:pt x="85" y="147"/>
                      <a:pt x="85" y="147"/>
                    </a:cubicBezTo>
                    <a:cubicBezTo>
                      <a:pt x="80" y="151"/>
                      <a:pt x="79" y="159"/>
                      <a:pt x="83" y="164"/>
                    </a:cubicBezTo>
                    <a:cubicBezTo>
                      <a:pt x="86" y="167"/>
                      <a:pt x="89" y="168"/>
                      <a:pt x="92" y="168"/>
                    </a:cubicBezTo>
                    <a:close/>
                    <a:moveTo>
                      <a:pt x="294" y="143"/>
                    </a:moveTo>
                    <a:cubicBezTo>
                      <a:pt x="294" y="166"/>
                      <a:pt x="276" y="184"/>
                      <a:pt x="253" y="184"/>
                    </a:cubicBezTo>
                    <a:cubicBezTo>
                      <a:pt x="229" y="184"/>
                      <a:pt x="229" y="184"/>
                      <a:pt x="229" y="184"/>
                    </a:cubicBezTo>
                    <a:cubicBezTo>
                      <a:pt x="98" y="285"/>
                      <a:pt x="98" y="285"/>
                      <a:pt x="98" y="285"/>
                    </a:cubicBezTo>
                    <a:cubicBezTo>
                      <a:pt x="41" y="285"/>
                      <a:pt x="41" y="285"/>
                      <a:pt x="41" y="285"/>
                    </a:cubicBezTo>
                    <a:cubicBezTo>
                      <a:pt x="18" y="285"/>
                      <a:pt x="0" y="267"/>
                      <a:pt x="0" y="244"/>
                    </a:cubicBezTo>
                    <a:cubicBezTo>
                      <a:pt x="0" y="221"/>
                      <a:pt x="18" y="203"/>
                      <a:pt x="41" y="203"/>
                    </a:cubicBezTo>
                    <a:cubicBezTo>
                      <a:pt x="71" y="203"/>
                      <a:pt x="71" y="203"/>
                      <a:pt x="71" y="203"/>
                    </a:cubicBezTo>
                    <a:cubicBezTo>
                      <a:pt x="201" y="102"/>
                      <a:pt x="201" y="102"/>
                      <a:pt x="201" y="102"/>
                    </a:cubicBezTo>
                    <a:cubicBezTo>
                      <a:pt x="253" y="102"/>
                      <a:pt x="253" y="102"/>
                      <a:pt x="253" y="102"/>
                    </a:cubicBezTo>
                    <a:cubicBezTo>
                      <a:pt x="276" y="102"/>
                      <a:pt x="294" y="121"/>
                      <a:pt x="294" y="143"/>
                    </a:cubicBezTo>
                    <a:close/>
                    <a:moveTo>
                      <a:pt x="275" y="143"/>
                    </a:moveTo>
                    <a:cubicBezTo>
                      <a:pt x="275" y="131"/>
                      <a:pt x="265" y="121"/>
                      <a:pt x="253" y="121"/>
                    </a:cubicBezTo>
                    <a:cubicBezTo>
                      <a:pt x="208" y="121"/>
                      <a:pt x="208" y="121"/>
                      <a:pt x="208" y="121"/>
                    </a:cubicBezTo>
                    <a:cubicBezTo>
                      <a:pt x="77" y="222"/>
                      <a:pt x="77" y="222"/>
                      <a:pt x="77" y="222"/>
                    </a:cubicBezTo>
                    <a:cubicBezTo>
                      <a:pt x="41" y="222"/>
                      <a:pt x="41" y="222"/>
                      <a:pt x="41" y="222"/>
                    </a:cubicBezTo>
                    <a:cubicBezTo>
                      <a:pt x="28" y="222"/>
                      <a:pt x="18" y="232"/>
                      <a:pt x="18" y="244"/>
                    </a:cubicBezTo>
                    <a:cubicBezTo>
                      <a:pt x="18" y="256"/>
                      <a:pt x="28" y="266"/>
                      <a:pt x="41" y="266"/>
                    </a:cubicBezTo>
                    <a:cubicBezTo>
                      <a:pt x="92" y="266"/>
                      <a:pt x="92" y="266"/>
                      <a:pt x="92" y="266"/>
                    </a:cubicBezTo>
                    <a:cubicBezTo>
                      <a:pt x="223" y="165"/>
                      <a:pt x="223" y="165"/>
                      <a:pt x="223" y="165"/>
                    </a:cubicBezTo>
                    <a:cubicBezTo>
                      <a:pt x="253" y="165"/>
                      <a:pt x="253" y="165"/>
                      <a:pt x="253" y="165"/>
                    </a:cubicBezTo>
                    <a:cubicBezTo>
                      <a:pt x="265" y="165"/>
                      <a:pt x="275" y="155"/>
                      <a:pt x="275" y="143"/>
                    </a:cubicBezTo>
                    <a:close/>
                    <a:moveTo>
                      <a:pt x="162" y="178"/>
                    </a:moveTo>
                    <a:cubicBezTo>
                      <a:pt x="141" y="195"/>
                      <a:pt x="141" y="195"/>
                      <a:pt x="141" y="195"/>
                    </a:cubicBezTo>
                    <a:cubicBezTo>
                      <a:pt x="143" y="180"/>
                      <a:pt x="143" y="180"/>
                      <a:pt x="143" y="180"/>
                    </a:cubicBezTo>
                    <a:cubicBezTo>
                      <a:pt x="133" y="188"/>
                      <a:pt x="133" y="188"/>
                      <a:pt x="133" y="188"/>
                    </a:cubicBezTo>
                    <a:cubicBezTo>
                      <a:pt x="130" y="208"/>
                      <a:pt x="130" y="208"/>
                      <a:pt x="130" y="208"/>
                    </a:cubicBezTo>
                    <a:cubicBezTo>
                      <a:pt x="151" y="211"/>
                      <a:pt x="151" y="211"/>
                      <a:pt x="151" y="211"/>
                    </a:cubicBezTo>
                    <a:cubicBezTo>
                      <a:pt x="161" y="203"/>
                      <a:pt x="161" y="203"/>
                      <a:pt x="161" y="203"/>
                    </a:cubicBezTo>
                    <a:cubicBezTo>
                      <a:pt x="146" y="202"/>
                      <a:pt x="146" y="202"/>
                      <a:pt x="146" y="202"/>
                    </a:cubicBezTo>
                    <a:cubicBezTo>
                      <a:pt x="168" y="185"/>
                      <a:pt x="168" y="185"/>
                      <a:pt x="168" y="185"/>
                    </a:cubicBezTo>
                    <a:lnTo>
                      <a:pt x="162" y="178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aphicFrame>
          <p:nvGraphicFramePr>
            <p:cNvPr id="52" name="Object 5"/>
            <p:cNvGraphicFramePr>
              <a:graphicFrameLocks noChangeAspect="1"/>
            </p:cNvGraphicFramePr>
            <p:nvPr/>
          </p:nvGraphicFramePr>
          <p:xfrm>
            <a:off x="1786123" y="4249679"/>
            <a:ext cx="1595438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11" name="Equation" r:id="rId7" imgW="18897600" imgH="4267200" progId="Equation.DSMT4">
                    <p:embed/>
                  </p:oleObj>
                </mc:Choice>
                <mc:Fallback>
                  <p:oleObj name="Equation" r:id="rId7" imgW="18897600" imgH="4267200" progId="Equation.DSMT4">
                    <p:embed/>
                    <p:pic>
                      <p:nvPicPr>
                        <p:cNvPr id="0" name="图片 1639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6123" y="4249679"/>
                          <a:ext cx="1595438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" name="Object 6"/>
          <p:cNvGraphicFramePr>
            <a:graphicFrameLocks noChangeAspect="1"/>
          </p:cNvGraphicFramePr>
          <p:nvPr/>
        </p:nvGraphicFramePr>
        <p:xfrm>
          <a:off x="3702051" y="3885808"/>
          <a:ext cx="2393949" cy="414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2" name="Equation" r:id="rId9" imgW="1180465" imgH="203200" progId="Equation.DSMT4">
                  <p:embed/>
                </p:oleObj>
              </mc:Choice>
              <mc:Fallback>
                <p:oleObj name="Equation" r:id="rId9" imgW="1180465" imgH="203200" progId="Equation.DSMT4">
                  <p:embed/>
                  <p:pic>
                    <p:nvPicPr>
                      <p:cNvPr id="0" name="图片 1639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1" y="3885808"/>
                        <a:ext cx="2393949" cy="4148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485444" y="4863231"/>
            <a:ext cx="8568185" cy="1686441"/>
            <a:chOff x="228264" y="5066021"/>
            <a:chExt cx="8568185" cy="1686441"/>
          </a:xfrm>
        </p:grpSpPr>
        <p:graphicFrame>
          <p:nvGraphicFramePr>
            <p:cNvPr id="54" name="Object 5"/>
            <p:cNvGraphicFramePr>
              <a:graphicFrameLocks noChangeAspect="1"/>
            </p:cNvGraphicFramePr>
            <p:nvPr/>
          </p:nvGraphicFramePr>
          <p:xfrm>
            <a:off x="822437" y="5823775"/>
            <a:ext cx="7974012" cy="928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13" name="Equation" r:id="rId11" imgW="94183200" imgH="10972800" progId="Equation.DSMT4">
                    <p:embed/>
                  </p:oleObj>
                </mc:Choice>
                <mc:Fallback>
                  <p:oleObj name="Equation" r:id="rId11" imgW="94183200" imgH="10972800" progId="Equation.DSMT4">
                    <p:embed/>
                    <p:pic>
                      <p:nvPicPr>
                        <p:cNvPr id="0" name="图片 1639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437" y="5823775"/>
                          <a:ext cx="7974012" cy="928687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9" name="组合 68"/>
            <p:cNvGrpSpPr/>
            <p:nvPr/>
          </p:nvGrpSpPr>
          <p:grpSpPr>
            <a:xfrm>
              <a:off x="228264" y="5066021"/>
              <a:ext cx="1896004" cy="647567"/>
              <a:chOff x="221316" y="887476"/>
              <a:chExt cx="1896004" cy="647567"/>
            </a:xfrm>
          </p:grpSpPr>
          <p:grpSp>
            <p:nvGrpSpPr>
              <p:cNvPr id="70" name="组合 69"/>
              <p:cNvGrpSpPr/>
              <p:nvPr/>
            </p:nvGrpSpPr>
            <p:grpSpPr>
              <a:xfrm>
                <a:off x="221316" y="887476"/>
                <a:ext cx="475726" cy="647567"/>
                <a:chOff x="2525713" y="492125"/>
                <a:chExt cx="835025" cy="1136650"/>
              </a:xfrm>
              <a:solidFill>
                <a:schemeClr val="accent2">
                  <a:lumMod val="75000"/>
                </a:schemeClr>
              </a:solidFill>
            </p:grpSpPr>
            <p:sp>
              <p:nvSpPr>
                <p:cNvPr id="74" name="Freeform 6"/>
                <p:cNvSpPr>
                  <a:spLocks noEditPoints="1"/>
                </p:cNvSpPr>
                <p:nvPr/>
              </p:nvSpPr>
              <p:spPr bwMode="auto">
                <a:xfrm>
                  <a:off x="2525713" y="492125"/>
                  <a:ext cx="835025" cy="1136650"/>
                </a:xfrm>
                <a:custGeom>
                  <a:avLst/>
                  <a:gdLst>
                    <a:gd name="T0" fmla="*/ 347 w 434"/>
                    <a:gd name="T1" fmla="*/ 16 h 591"/>
                    <a:gd name="T2" fmla="*/ 340 w 434"/>
                    <a:gd name="T3" fmla="*/ 0 h 591"/>
                    <a:gd name="T4" fmla="*/ 88 w 434"/>
                    <a:gd name="T5" fmla="*/ 16 h 591"/>
                    <a:gd name="T6" fmla="*/ 4 w 434"/>
                    <a:gd name="T7" fmla="*/ 67 h 591"/>
                    <a:gd name="T8" fmla="*/ 66 w 434"/>
                    <a:gd name="T9" fmla="*/ 186 h 591"/>
                    <a:gd name="T10" fmla="*/ 100 w 434"/>
                    <a:gd name="T11" fmla="*/ 211 h 591"/>
                    <a:gd name="T12" fmla="*/ 137 w 434"/>
                    <a:gd name="T13" fmla="*/ 215 h 591"/>
                    <a:gd name="T14" fmla="*/ 185 w 434"/>
                    <a:gd name="T15" fmla="*/ 260 h 591"/>
                    <a:gd name="T16" fmla="*/ 173 w 434"/>
                    <a:gd name="T17" fmla="*/ 371 h 591"/>
                    <a:gd name="T18" fmla="*/ 146 w 434"/>
                    <a:gd name="T19" fmla="*/ 393 h 591"/>
                    <a:gd name="T20" fmla="*/ 35 w 434"/>
                    <a:gd name="T21" fmla="*/ 591 h 591"/>
                    <a:gd name="T22" fmla="*/ 348 w 434"/>
                    <a:gd name="T23" fmla="*/ 424 h 591"/>
                    <a:gd name="T24" fmla="*/ 287 w 434"/>
                    <a:gd name="T25" fmla="*/ 393 h 591"/>
                    <a:gd name="T26" fmla="*/ 247 w 434"/>
                    <a:gd name="T27" fmla="*/ 371 h 591"/>
                    <a:gd name="T28" fmla="*/ 268 w 434"/>
                    <a:gd name="T29" fmla="*/ 236 h 591"/>
                    <a:gd name="T30" fmla="*/ 312 w 434"/>
                    <a:gd name="T31" fmla="*/ 238 h 591"/>
                    <a:gd name="T32" fmla="*/ 344 w 434"/>
                    <a:gd name="T33" fmla="*/ 201 h 591"/>
                    <a:gd name="T34" fmla="*/ 369 w 434"/>
                    <a:gd name="T35" fmla="*/ 186 h 591"/>
                    <a:gd name="T36" fmla="*/ 427 w 434"/>
                    <a:gd name="T37" fmla="*/ 27 h 591"/>
                    <a:gd name="T38" fmla="*/ 396 w 434"/>
                    <a:gd name="T39" fmla="*/ 56 h 591"/>
                    <a:gd name="T40" fmla="*/ 321 w 434"/>
                    <a:gd name="T41" fmla="*/ 174 h 591"/>
                    <a:gd name="T42" fmla="*/ 88 w 434"/>
                    <a:gd name="T43" fmla="*/ 50 h 591"/>
                    <a:gd name="T44" fmla="*/ 108 w 434"/>
                    <a:gd name="T45" fmla="*/ 171 h 591"/>
                    <a:gd name="T46" fmla="*/ 44 w 434"/>
                    <a:gd name="T47" fmla="*/ 50 h 591"/>
                    <a:gd name="T48" fmla="*/ 117 w 434"/>
                    <a:gd name="T49" fmla="*/ 227 h 591"/>
                    <a:gd name="T50" fmla="*/ 112 w 434"/>
                    <a:gd name="T51" fmla="*/ 215 h 591"/>
                    <a:gd name="T52" fmla="*/ 73 w 434"/>
                    <a:gd name="T53" fmla="*/ 176 h 591"/>
                    <a:gd name="T54" fmla="*/ 14 w 434"/>
                    <a:gd name="T55" fmla="*/ 50 h 591"/>
                    <a:gd name="T56" fmla="*/ 29 w 434"/>
                    <a:gd name="T57" fmla="*/ 28 h 591"/>
                    <a:gd name="T58" fmla="*/ 88 w 434"/>
                    <a:gd name="T59" fmla="*/ 32 h 591"/>
                    <a:gd name="T60" fmla="*/ 26 w 434"/>
                    <a:gd name="T61" fmla="*/ 56 h 591"/>
                    <a:gd name="T62" fmla="*/ 107 w 434"/>
                    <a:gd name="T63" fmla="*/ 185 h 591"/>
                    <a:gd name="T64" fmla="*/ 134 w 434"/>
                    <a:gd name="T65" fmla="*/ 547 h 591"/>
                    <a:gd name="T66" fmla="*/ 301 w 434"/>
                    <a:gd name="T67" fmla="*/ 547 h 591"/>
                    <a:gd name="T68" fmla="*/ 309 w 434"/>
                    <a:gd name="T69" fmla="*/ 422 h 591"/>
                    <a:gd name="T70" fmla="*/ 288 w 434"/>
                    <a:gd name="T71" fmla="*/ 405 h 591"/>
                    <a:gd name="T72" fmla="*/ 275 w 434"/>
                    <a:gd name="T73" fmla="*/ 393 h 591"/>
                    <a:gd name="T74" fmla="*/ 162 w 434"/>
                    <a:gd name="T75" fmla="*/ 387 h 591"/>
                    <a:gd name="T76" fmla="*/ 261 w 434"/>
                    <a:gd name="T77" fmla="*/ 226 h 591"/>
                    <a:gd name="T78" fmla="*/ 237 w 434"/>
                    <a:gd name="T79" fmla="*/ 258 h 591"/>
                    <a:gd name="T80" fmla="*/ 226 w 434"/>
                    <a:gd name="T81" fmla="*/ 371 h 591"/>
                    <a:gd name="T82" fmla="*/ 197 w 434"/>
                    <a:gd name="T83" fmla="*/ 258 h 591"/>
                    <a:gd name="T84" fmla="*/ 173 w 434"/>
                    <a:gd name="T85" fmla="*/ 226 h 591"/>
                    <a:gd name="T86" fmla="*/ 100 w 434"/>
                    <a:gd name="T87" fmla="*/ 12 h 591"/>
                    <a:gd name="T88" fmla="*/ 321 w 434"/>
                    <a:gd name="T89" fmla="*/ 145 h 591"/>
                    <a:gd name="T90" fmla="*/ 418 w 434"/>
                    <a:gd name="T91" fmla="*/ 69 h 591"/>
                    <a:gd name="T92" fmla="*/ 321 w 434"/>
                    <a:gd name="T93" fmla="*/ 208 h 591"/>
                    <a:gd name="T94" fmla="*/ 322 w 434"/>
                    <a:gd name="T95" fmla="*/ 227 h 591"/>
                    <a:gd name="T96" fmla="*/ 324 w 434"/>
                    <a:gd name="T97" fmla="*/ 187 h 591"/>
                    <a:gd name="T98" fmla="*/ 404 w 434"/>
                    <a:gd name="T99" fmla="*/ 83 h 591"/>
                    <a:gd name="T100" fmla="*/ 347 w 434"/>
                    <a:gd name="T101" fmla="*/ 38 h 591"/>
                    <a:gd name="T102" fmla="*/ 405 w 434"/>
                    <a:gd name="T103" fmla="*/ 28 h 591"/>
                    <a:gd name="T104" fmla="*/ 420 w 434"/>
                    <a:gd name="T105" fmla="*/ 50 h 5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434" h="591">
                      <a:moveTo>
                        <a:pt x="427" y="27"/>
                      </a:moveTo>
                      <a:cubicBezTo>
                        <a:pt x="420" y="17"/>
                        <a:pt x="410" y="16"/>
                        <a:pt x="404" y="16"/>
                      </a:cubicBezTo>
                      <a:cubicBezTo>
                        <a:pt x="347" y="16"/>
                        <a:pt x="347" y="16"/>
                        <a:pt x="347" y="16"/>
                      </a:cubicBezTo>
                      <a:cubicBezTo>
                        <a:pt x="346" y="10"/>
                        <a:pt x="346" y="7"/>
                        <a:pt x="346" y="6"/>
                      </a:cubicBezTo>
                      <a:cubicBezTo>
                        <a:pt x="346" y="0"/>
                        <a:pt x="346" y="0"/>
                        <a:pt x="346" y="0"/>
                      </a:cubicBezTo>
                      <a:cubicBezTo>
                        <a:pt x="340" y="0"/>
                        <a:pt x="340" y="0"/>
                        <a:pt x="340" y="0"/>
                      </a:cubicBezTo>
                      <a:cubicBezTo>
                        <a:pt x="89" y="0"/>
                        <a:pt x="89" y="0"/>
                        <a:pt x="89" y="0"/>
                      </a:cubicBezTo>
                      <a:cubicBezTo>
                        <a:pt x="88" y="6"/>
                        <a:pt x="88" y="6"/>
                        <a:pt x="88" y="6"/>
                      </a:cubicBezTo>
                      <a:cubicBezTo>
                        <a:pt x="88" y="7"/>
                        <a:pt x="88" y="10"/>
                        <a:pt x="88" y="16"/>
                      </a:cubicBezTo>
                      <a:cubicBezTo>
                        <a:pt x="30" y="16"/>
                        <a:pt x="30" y="16"/>
                        <a:pt x="30" y="16"/>
                      </a:cubicBezTo>
                      <a:cubicBezTo>
                        <a:pt x="24" y="16"/>
                        <a:pt x="14" y="17"/>
                        <a:pt x="8" y="27"/>
                      </a:cubicBezTo>
                      <a:cubicBezTo>
                        <a:pt x="0" y="39"/>
                        <a:pt x="2" y="57"/>
                        <a:pt x="4" y="67"/>
                      </a:cubicBezTo>
                      <a:cubicBezTo>
                        <a:pt x="5" y="72"/>
                        <a:pt x="5" y="72"/>
                        <a:pt x="5" y="72"/>
                      </a:cubicBezTo>
                      <a:cubicBezTo>
                        <a:pt x="8" y="94"/>
                        <a:pt x="17" y="146"/>
                        <a:pt x="66" y="186"/>
                      </a:cubicBezTo>
                      <a:cubicBezTo>
                        <a:pt x="66" y="186"/>
                        <a:pt x="66" y="186"/>
                        <a:pt x="66" y="186"/>
                      </a:cubicBezTo>
                      <a:cubicBezTo>
                        <a:pt x="66" y="186"/>
                        <a:pt x="66" y="186"/>
                        <a:pt x="66" y="186"/>
                      </a:cubicBezTo>
                      <a:cubicBezTo>
                        <a:pt x="66" y="186"/>
                        <a:pt x="78" y="195"/>
                        <a:pt x="91" y="201"/>
                      </a:cubicBezTo>
                      <a:cubicBezTo>
                        <a:pt x="102" y="207"/>
                        <a:pt x="102" y="207"/>
                        <a:pt x="100" y="211"/>
                      </a:cubicBezTo>
                      <a:cubicBezTo>
                        <a:pt x="96" y="224"/>
                        <a:pt x="98" y="232"/>
                        <a:pt x="106" y="237"/>
                      </a:cubicBezTo>
                      <a:cubicBezTo>
                        <a:pt x="111" y="240"/>
                        <a:pt x="117" y="240"/>
                        <a:pt x="122" y="238"/>
                      </a:cubicBezTo>
                      <a:cubicBezTo>
                        <a:pt x="127" y="235"/>
                        <a:pt x="134" y="229"/>
                        <a:pt x="137" y="215"/>
                      </a:cubicBezTo>
                      <a:cubicBezTo>
                        <a:pt x="138" y="213"/>
                        <a:pt x="138" y="211"/>
                        <a:pt x="138" y="210"/>
                      </a:cubicBezTo>
                      <a:cubicBezTo>
                        <a:pt x="146" y="219"/>
                        <a:pt x="155" y="228"/>
                        <a:pt x="166" y="236"/>
                      </a:cubicBezTo>
                      <a:cubicBezTo>
                        <a:pt x="167" y="236"/>
                        <a:pt x="182" y="248"/>
                        <a:pt x="185" y="260"/>
                      </a:cubicBezTo>
                      <a:cubicBezTo>
                        <a:pt x="185" y="262"/>
                        <a:pt x="188" y="277"/>
                        <a:pt x="188" y="290"/>
                      </a:cubicBezTo>
                      <a:cubicBezTo>
                        <a:pt x="188" y="371"/>
                        <a:pt x="188" y="371"/>
                        <a:pt x="188" y="371"/>
                      </a:cubicBezTo>
                      <a:cubicBezTo>
                        <a:pt x="173" y="371"/>
                        <a:pt x="173" y="371"/>
                        <a:pt x="173" y="371"/>
                      </a:cubicBezTo>
                      <a:cubicBezTo>
                        <a:pt x="165" y="371"/>
                        <a:pt x="158" y="374"/>
                        <a:pt x="154" y="379"/>
                      </a:cubicBezTo>
                      <a:cubicBezTo>
                        <a:pt x="149" y="383"/>
                        <a:pt x="148" y="389"/>
                        <a:pt x="147" y="393"/>
                      </a:cubicBezTo>
                      <a:cubicBezTo>
                        <a:pt x="146" y="393"/>
                        <a:pt x="146" y="393"/>
                        <a:pt x="146" y="393"/>
                      </a:cubicBezTo>
                      <a:cubicBezTo>
                        <a:pt x="123" y="393"/>
                        <a:pt x="115" y="412"/>
                        <a:pt x="113" y="424"/>
                      </a:cubicBezTo>
                      <a:cubicBezTo>
                        <a:pt x="84" y="424"/>
                        <a:pt x="84" y="424"/>
                        <a:pt x="84" y="424"/>
                      </a:cubicBezTo>
                      <a:cubicBezTo>
                        <a:pt x="35" y="591"/>
                        <a:pt x="35" y="591"/>
                        <a:pt x="35" y="591"/>
                      </a:cubicBezTo>
                      <a:cubicBezTo>
                        <a:pt x="399" y="591"/>
                        <a:pt x="399" y="591"/>
                        <a:pt x="399" y="591"/>
                      </a:cubicBezTo>
                      <a:cubicBezTo>
                        <a:pt x="351" y="424"/>
                        <a:pt x="351" y="424"/>
                        <a:pt x="351" y="424"/>
                      </a:cubicBezTo>
                      <a:cubicBezTo>
                        <a:pt x="348" y="424"/>
                        <a:pt x="348" y="424"/>
                        <a:pt x="348" y="424"/>
                      </a:cubicBezTo>
                      <a:cubicBezTo>
                        <a:pt x="322" y="424"/>
                        <a:pt x="322" y="424"/>
                        <a:pt x="322" y="424"/>
                      </a:cubicBezTo>
                      <a:cubicBezTo>
                        <a:pt x="320" y="412"/>
                        <a:pt x="311" y="393"/>
                        <a:pt x="288" y="393"/>
                      </a:cubicBezTo>
                      <a:cubicBezTo>
                        <a:pt x="287" y="393"/>
                        <a:pt x="287" y="393"/>
                        <a:pt x="287" y="393"/>
                      </a:cubicBezTo>
                      <a:cubicBezTo>
                        <a:pt x="287" y="389"/>
                        <a:pt x="285" y="383"/>
                        <a:pt x="281" y="379"/>
                      </a:cubicBezTo>
                      <a:cubicBezTo>
                        <a:pt x="276" y="374"/>
                        <a:pt x="270" y="371"/>
                        <a:pt x="261" y="371"/>
                      </a:cubicBezTo>
                      <a:cubicBezTo>
                        <a:pt x="247" y="371"/>
                        <a:pt x="247" y="371"/>
                        <a:pt x="247" y="371"/>
                      </a:cubicBezTo>
                      <a:cubicBezTo>
                        <a:pt x="247" y="290"/>
                        <a:pt x="247" y="290"/>
                        <a:pt x="247" y="290"/>
                      </a:cubicBezTo>
                      <a:cubicBezTo>
                        <a:pt x="247" y="277"/>
                        <a:pt x="249" y="262"/>
                        <a:pt x="249" y="260"/>
                      </a:cubicBezTo>
                      <a:cubicBezTo>
                        <a:pt x="252" y="248"/>
                        <a:pt x="268" y="236"/>
                        <a:pt x="268" y="236"/>
                      </a:cubicBezTo>
                      <a:cubicBezTo>
                        <a:pt x="279" y="228"/>
                        <a:pt x="288" y="219"/>
                        <a:pt x="296" y="210"/>
                      </a:cubicBezTo>
                      <a:cubicBezTo>
                        <a:pt x="296" y="212"/>
                        <a:pt x="297" y="213"/>
                        <a:pt x="297" y="215"/>
                      </a:cubicBezTo>
                      <a:cubicBezTo>
                        <a:pt x="300" y="229"/>
                        <a:pt x="307" y="235"/>
                        <a:pt x="312" y="238"/>
                      </a:cubicBezTo>
                      <a:cubicBezTo>
                        <a:pt x="317" y="240"/>
                        <a:pt x="323" y="240"/>
                        <a:pt x="328" y="237"/>
                      </a:cubicBezTo>
                      <a:cubicBezTo>
                        <a:pt x="336" y="232"/>
                        <a:pt x="338" y="224"/>
                        <a:pt x="334" y="211"/>
                      </a:cubicBezTo>
                      <a:cubicBezTo>
                        <a:pt x="332" y="207"/>
                        <a:pt x="332" y="207"/>
                        <a:pt x="344" y="201"/>
                      </a:cubicBezTo>
                      <a:cubicBezTo>
                        <a:pt x="356" y="195"/>
                        <a:pt x="368" y="186"/>
                        <a:pt x="368" y="186"/>
                      </a:cubicBezTo>
                      <a:cubicBezTo>
                        <a:pt x="368" y="186"/>
                        <a:pt x="368" y="186"/>
                        <a:pt x="368" y="186"/>
                      </a:cubicBezTo>
                      <a:cubicBezTo>
                        <a:pt x="369" y="186"/>
                        <a:pt x="369" y="186"/>
                        <a:pt x="369" y="186"/>
                      </a:cubicBezTo>
                      <a:cubicBezTo>
                        <a:pt x="417" y="146"/>
                        <a:pt x="426" y="94"/>
                        <a:pt x="430" y="72"/>
                      </a:cubicBezTo>
                      <a:cubicBezTo>
                        <a:pt x="430" y="67"/>
                        <a:pt x="430" y="67"/>
                        <a:pt x="430" y="67"/>
                      </a:cubicBezTo>
                      <a:cubicBezTo>
                        <a:pt x="432" y="57"/>
                        <a:pt x="434" y="39"/>
                        <a:pt x="427" y="27"/>
                      </a:cubicBezTo>
                      <a:close/>
                      <a:moveTo>
                        <a:pt x="346" y="50"/>
                      </a:moveTo>
                      <a:cubicBezTo>
                        <a:pt x="390" y="50"/>
                        <a:pt x="390" y="50"/>
                        <a:pt x="390" y="50"/>
                      </a:cubicBezTo>
                      <a:cubicBezTo>
                        <a:pt x="396" y="50"/>
                        <a:pt x="396" y="51"/>
                        <a:pt x="396" y="56"/>
                      </a:cubicBezTo>
                      <a:cubicBezTo>
                        <a:pt x="396" y="60"/>
                        <a:pt x="393" y="73"/>
                        <a:pt x="392" y="80"/>
                      </a:cubicBezTo>
                      <a:cubicBezTo>
                        <a:pt x="379" y="141"/>
                        <a:pt x="343" y="162"/>
                        <a:pt x="326" y="171"/>
                      </a:cubicBezTo>
                      <a:cubicBezTo>
                        <a:pt x="321" y="174"/>
                        <a:pt x="321" y="174"/>
                        <a:pt x="321" y="174"/>
                      </a:cubicBezTo>
                      <a:cubicBezTo>
                        <a:pt x="329" y="160"/>
                        <a:pt x="332" y="150"/>
                        <a:pt x="332" y="149"/>
                      </a:cubicBezTo>
                      <a:cubicBezTo>
                        <a:pt x="342" y="116"/>
                        <a:pt x="346" y="78"/>
                        <a:pt x="346" y="50"/>
                      </a:cubicBezTo>
                      <a:close/>
                      <a:moveTo>
                        <a:pt x="88" y="50"/>
                      </a:moveTo>
                      <a:cubicBezTo>
                        <a:pt x="89" y="78"/>
                        <a:pt x="92" y="116"/>
                        <a:pt x="102" y="149"/>
                      </a:cubicBezTo>
                      <a:cubicBezTo>
                        <a:pt x="102" y="150"/>
                        <a:pt x="105" y="160"/>
                        <a:pt x="113" y="174"/>
                      </a:cubicBezTo>
                      <a:cubicBezTo>
                        <a:pt x="108" y="171"/>
                        <a:pt x="108" y="171"/>
                        <a:pt x="108" y="171"/>
                      </a:cubicBezTo>
                      <a:cubicBezTo>
                        <a:pt x="91" y="162"/>
                        <a:pt x="55" y="141"/>
                        <a:pt x="42" y="80"/>
                      </a:cubicBezTo>
                      <a:cubicBezTo>
                        <a:pt x="41" y="73"/>
                        <a:pt x="38" y="60"/>
                        <a:pt x="38" y="56"/>
                      </a:cubicBezTo>
                      <a:cubicBezTo>
                        <a:pt x="38" y="51"/>
                        <a:pt x="38" y="50"/>
                        <a:pt x="44" y="50"/>
                      </a:cubicBezTo>
                      <a:lnTo>
                        <a:pt x="88" y="50"/>
                      </a:lnTo>
                      <a:close/>
                      <a:moveTo>
                        <a:pt x="126" y="212"/>
                      </a:moveTo>
                      <a:cubicBezTo>
                        <a:pt x="123" y="223"/>
                        <a:pt x="119" y="226"/>
                        <a:pt x="117" y="227"/>
                      </a:cubicBezTo>
                      <a:cubicBezTo>
                        <a:pt x="115" y="228"/>
                        <a:pt x="113" y="227"/>
                        <a:pt x="112" y="227"/>
                      </a:cubicBezTo>
                      <a:cubicBezTo>
                        <a:pt x="111" y="226"/>
                        <a:pt x="110" y="225"/>
                        <a:pt x="110" y="223"/>
                      </a:cubicBezTo>
                      <a:cubicBezTo>
                        <a:pt x="110" y="221"/>
                        <a:pt x="110" y="219"/>
                        <a:pt x="112" y="215"/>
                      </a:cubicBezTo>
                      <a:cubicBezTo>
                        <a:pt x="113" y="213"/>
                        <a:pt x="113" y="210"/>
                        <a:pt x="113" y="208"/>
                      </a:cubicBezTo>
                      <a:cubicBezTo>
                        <a:pt x="113" y="199"/>
                        <a:pt x="105" y="195"/>
                        <a:pt x="96" y="190"/>
                      </a:cubicBezTo>
                      <a:cubicBezTo>
                        <a:pt x="85" y="185"/>
                        <a:pt x="74" y="177"/>
                        <a:pt x="73" y="176"/>
                      </a:cubicBezTo>
                      <a:cubicBezTo>
                        <a:pt x="28" y="139"/>
                        <a:pt x="20" y="92"/>
                        <a:pt x="16" y="69"/>
                      </a:cubicBezTo>
                      <a:cubicBezTo>
                        <a:pt x="16" y="65"/>
                        <a:pt x="16" y="65"/>
                        <a:pt x="16" y="65"/>
                      </a:cubicBezTo>
                      <a:cubicBezTo>
                        <a:pt x="15" y="59"/>
                        <a:pt x="14" y="55"/>
                        <a:pt x="14" y="50"/>
                      </a:cubicBezTo>
                      <a:cubicBezTo>
                        <a:pt x="14" y="43"/>
                        <a:pt x="15" y="37"/>
                        <a:pt x="18" y="33"/>
                      </a:cubicBezTo>
                      <a:cubicBezTo>
                        <a:pt x="21" y="28"/>
                        <a:pt x="28" y="28"/>
                        <a:pt x="29" y="28"/>
                      </a:cubicBezTo>
                      <a:cubicBezTo>
                        <a:pt x="29" y="28"/>
                        <a:pt x="29" y="28"/>
                        <a:pt x="29" y="28"/>
                      </a:cubicBezTo>
                      <a:cubicBezTo>
                        <a:pt x="30" y="28"/>
                        <a:pt x="30" y="28"/>
                        <a:pt x="30" y="28"/>
                      </a:cubicBezTo>
                      <a:cubicBezTo>
                        <a:pt x="88" y="28"/>
                        <a:pt x="88" y="28"/>
                        <a:pt x="88" y="28"/>
                      </a:cubicBezTo>
                      <a:cubicBezTo>
                        <a:pt x="88" y="30"/>
                        <a:pt x="88" y="31"/>
                        <a:pt x="88" y="32"/>
                      </a:cubicBezTo>
                      <a:cubicBezTo>
                        <a:pt x="88" y="34"/>
                        <a:pt x="88" y="36"/>
                        <a:pt x="88" y="38"/>
                      </a:cubicBezTo>
                      <a:cubicBezTo>
                        <a:pt x="44" y="38"/>
                        <a:pt x="44" y="38"/>
                        <a:pt x="44" y="38"/>
                      </a:cubicBezTo>
                      <a:cubicBezTo>
                        <a:pt x="26" y="38"/>
                        <a:pt x="26" y="50"/>
                        <a:pt x="26" y="56"/>
                      </a:cubicBezTo>
                      <a:cubicBezTo>
                        <a:pt x="26" y="63"/>
                        <a:pt x="30" y="81"/>
                        <a:pt x="30" y="83"/>
                      </a:cubicBezTo>
                      <a:cubicBezTo>
                        <a:pt x="45" y="149"/>
                        <a:pt x="84" y="171"/>
                        <a:pt x="102" y="182"/>
                      </a:cubicBezTo>
                      <a:cubicBezTo>
                        <a:pt x="107" y="185"/>
                        <a:pt x="107" y="185"/>
                        <a:pt x="107" y="185"/>
                      </a:cubicBezTo>
                      <a:cubicBezTo>
                        <a:pt x="110" y="187"/>
                        <a:pt x="110" y="187"/>
                        <a:pt x="110" y="187"/>
                      </a:cubicBezTo>
                      <a:cubicBezTo>
                        <a:pt x="124" y="195"/>
                        <a:pt x="129" y="197"/>
                        <a:pt x="126" y="212"/>
                      </a:cubicBezTo>
                      <a:close/>
                      <a:moveTo>
                        <a:pt x="134" y="547"/>
                      </a:moveTo>
                      <a:cubicBezTo>
                        <a:pt x="134" y="540"/>
                        <a:pt x="134" y="472"/>
                        <a:pt x="134" y="465"/>
                      </a:cubicBezTo>
                      <a:cubicBezTo>
                        <a:pt x="141" y="465"/>
                        <a:pt x="293" y="465"/>
                        <a:pt x="301" y="465"/>
                      </a:cubicBezTo>
                      <a:cubicBezTo>
                        <a:pt x="301" y="472"/>
                        <a:pt x="301" y="540"/>
                        <a:pt x="301" y="547"/>
                      </a:cubicBezTo>
                      <a:cubicBezTo>
                        <a:pt x="293" y="547"/>
                        <a:pt x="141" y="547"/>
                        <a:pt x="134" y="547"/>
                      </a:cubicBezTo>
                      <a:close/>
                      <a:moveTo>
                        <a:pt x="288" y="405"/>
                      </a:moveTo>
                      <a:cubicBezTo>
                        <a:pt x="302" y="405"/>
                        <a:pt x="307" y="415"/>
                        <a:pt x="309" y="422"/>
                      </a:cubicBezTo>
                      <a:cubicBezTo>
                        <a:pt x="296" y="422"/>
                        <a:pt x="138" y="422"/>
                        <a:pt x="125" y="422"/>
                      </a:cubicBezTo>
                      <a:cubicBezTo>
                        <a:pt x="127" y="415"/>
                        <a:pt x="132" y="405"/>
                        <a:pt x="146" y="405"/>
                      </a:cubicBezTo>
                      <a:lnTo>
                        <a:pt x="288" y="405"/>
                      </a:lnTo>
                      <a:close/>
                      <a:moveTo>
                        <a:pt x="261" y="383"/>
                      </a:moveTo>
                      <a:cubicBezTo>
                        <a:pt x="266" y="383"/>
                        <a:pt x="270" y="384"/>
                        <a:pt x="272" y="387"/>
                      </a:cubicBezTo>
                      <a:cubicBezTo>
                        <a:pt x="274" y="389"/>
                        <a:pt x="275" y="391"/>
                        <a:pt x="275" y="393"/>
                      </a:cubicBezTo>
                      <a:cubicBezTo>
                        <a:pt x="253" y="393"/>
                        <a:pt x="253" y="393"/>
                        <a:pt x="253" y="393"/>
                      </a:cubicBezTo>
                      <a:cubicBezTo>
                        <a:pt x="159" y="393"/>
                        <a:pt x="159" y="393"/>
                        <a:pt x="159" y="393"/>
                      </a:cubicBezTo>
                      <a:cubicBezTo>
                        <a:pt x="160" y="391"/>
                        <a:pt x="161" y="389"/>
                        <a:pt x="162" y="387"/>
                      </a:cubicBezTo>
                      <a:cubicBezTo>
                        <a:pt x="165" y="384"/>
                        <a:pt x="168" y="383"/>
                        <a:pt x="173" y="383"/>
                      </a:cubicBezTo>
                      <a:lnTo>
                        <a:pt x="261" y="383"/>
                      </a:lnTo>
                      <a:close/>
                      <a:moveTo>
                        <a:pt x="261" y="226"/>
                      </a:moveTo>
                      <a:cubicBezTo>
                        <a:pt x="260" y="227"/>
                        <a:pt x="241" y="240"/>
                        <a:pt x="237" y="258"/>
                      </a:cubicBezTo>
                      <a:cubicBezTo>
                        <a:pt x="237" y="258"/>
                        <a:pt x="237" y="258"/>
                        <a:pt x="237" y="258"/>
                      </a:cubicBezTo>
                      <a:cubicBezTo>
                        <a:pt x="237" y="258"/>
                        <a:pt x="237" y="258"/>
                        <a:pt x="237" y="258"/>
                      </a:cubicBezTo>
                      <a:cubicBezTo>
                        <a:pt x="237" y="259"/>
                        <a:pt x="235" y="275"/>
                        <a:pt x="235" y="290"/>
                      </a:cubicBezTo>
                      <a:cubicBezTo>
                        <a:pt x="235" y="371"/>
                        <a:pt x="235" y="371"/>
                        <a:pt x="235" y="371"/>
                      </a:cubicBezTo>
                      <a:cubicBezTo>
                        <a:pt x="226" y="371"/>
                        <a:pt x="226" y="371"/>
                        <a:pt x="226" y="371"/>
                      </a:cubicBezTo>
                      <a:cubicBezTo>
                        <a:pt x="200" y="371"/>
                        <a:pt x="200" y="371"/>
                        <a:pt x="200" y="371"/>
                      </a:cubicBezTo>
                      <a:cubicBezTo>
                        <a:pt x="200" y="290"/>
                        <a:pt x="200" y="290"/>
                        <a:pt x="200" y="290"/>
                      </a:cubicBezTo>
                      <a:cubicBezTo>
                        <a:pt x="200" y="275"/>
                        <a:pt x="197" y="259"/>
                        <a:pt x="197" y="258"/>
                      </a:cubicBezTo>
                      <a:cubicBezTo>
                        <a:pt x="197" y="258"/>
                        <a:pt x="197" y="258"/>
                        <a:pt x="197" y="258"/>
                      </a:cubicBezTo>
                      <a:cubicBezTo>
                        <a:pt x="197" y="258"/>
                        <a:pt x="197" y="258"/>
                        <a:pt x="197" y="258"/>
                      </a:cubicBezTo>
                      <a:cubicBezTo>
                        <a:pt x="193" y="240"/>
                        <a:pt x="174" y="227"/>
                        <a:pt x="173" y="226"/>
                      </a:cubicBezTo>
                      <a:cubicBezTo>
                        <a:pt x="127" y="192"/>
                        <a:pt x="114" y="146"/>
                        <a:pt x="114" y="145"/>
                      </a:cubicBezTo>
                      <a:cubicBezTo>
                        <a:pt x="102" y="106"/>
                        <a:pt x="100" y="59"/>
                        <a:pt x="100" y="31"/>
                      </a:cubicBezTo>
                      <a:cubicBezTo>
                        <a:pt x="100" y="23"/>
                        <a:pt x="100" y="17"/>
                        <a:pt x="100" y="12"/>
                      </a:cubicBezTo>
                      <a:cubicBezTo>
                        <a:pt x="111" y="12"/>
                        <a:pt x="324" y="12"/>
                        <a:pt x="334" y="12"/>
                      </a:cubicBezTo>
                      <a:cubicBezTo>
                        <a:pt x="334" y="17"/>
                        <a:pt x="335" y="23"/>
                        <a:pt x="335" y="31"/>
                      </a:cubicBezTo>
                      <a:cubicBezTo>
                        <a:pt x="335" y="59"/>
                        <a:pt x="333" y="106"/>
                        <a:pt x="321" y="145"/>
                      </a:cubicBezTo>
                      <a:cubicBezTo>
                        <a:pt x="321" y="146"/>
                        <a:pt x="307" y="192"/>
                        <a:pt x="261" y="226"/>
                      </a:cubicBezTo>
                      <a:close/>
                      <a:moveTo>
                        <a:pt x="419" y="65"/>
                      </a:moveTo>
                      <a:cubicBezTo>
                        <a:pt x="418" y="69"/>
                        <a:pt x="418" y="69"/>
                        <a:pt x="418" y="69"/>
                      </a:cubicBezTo>
                      <a:cubicBezTo>
                        <a:pt x="414" y="92"/>
                        <a:pt x="406" y="139"/>
                        <a:pt x="361" y="176"/>
                      </a:cubicBezTo>
                      <a:cubicBezTo>
                        <a:pt x="360" y="177"/>
                        <a:pt x="349" y="185"/>
                        <a:pt x="338" y="190"/>
                      </a:cubicBezTo>
                      <a:cubicBezTo>
                        <a:pt x="329" y="195"/>
                        <a:pt x="321" y="199"/>
                        <a:pt x="321" y="208"/>
                      </a:cubicBezTo>
                      <a:cubicBezTo>
                        <a:pt x="321" y="210"/>
                        <a:pt x="321" y="213"/>
                        <a:pt x="323" y="215"/>
                      </a:cubicBezTo>
                      <a:cubicBezTo>
                        <a:pt x="324" y="219"/>
                        <a:pt x="324" y="221"/>
                        <a:pt x="324" y="223"/>
                      </a:cubicBezTo>
                      <a:cubicBezTo>
                        <a:pt x="324" y="225"/>
                        <a:pt x="323" y="226"/>
                        <a:pt x="322" y="227"/>
                      </a:cubicBezTo>
                      <a:cubicBezTo>
                        <a:pt x="321" y="227"/>
                        <a:pt x="319" y="228"/>
                        <a:pt x="317" y="227"/>
                      </a:cubicBezTo>
                      <a:cubicBezTo>
                        <a:pt x="315" y="226"/>
                        <a:pt x="311" y="223"/>
                        <a:pt x="309" y="212"/>
                      </a:cubicBezTo>
                      <a:cubicBezTo>
                        <a:pt x="306" y="197"/>
                        <a:pt x="311" y="195"/>
                        <a:pt x="324" y="187"/>
                      </a:cubicBezTo>
                      <a:cubicBezTo>
                        <a:pt x="327" y="185"/>
                        <a:pt x="327" y="185"/>
                        <a:pt x="327" y="185"/>
                      </a:cubicBezTo>
                      <a:cubicBezTo>
                        <a:pt x="332" y="182"/>
                        <a:pt x="332" y="182"/>
                        <a:pt x="332" y="182"/>
                      </a:cubicBezTo>
                      <a:cubicBezTo>
                        <a:pt x="351" y="171"/>
                        <a:pt x="389" y="149"/>
                        <a:pt x="404" y="83"/>
                      </a:cubicBezTo>
                      <a:cubicBezTo>
                        <a:pt x="404" y="81"/>
                        <a:pt x="408" y="63"/>
                        <a:pt x="408" y="56"/>
                      </a:cubicBezTo>
                      <a:cubicBezTo>
                        <a:pt x="408" y="50"/>
                        <a:pt x="408" y="38"/>
                        <a:pt x="390" y="38"/>
                      </a:cubicBezTo>
                      <a:cubicBezTo>
                        <a:pt x="347" y="38"/>
                        <a:pt x="347" y="38"/>
                        <a:pt x="347" y="38"/>
                      </a:cubicBezTo>
                      <a:cubicBezTo>
                        <a:pt x="347" y="36"/>
                        <a:pt x="347" y="34"/>
                        <a:pt x="347" y="32"/>
                      </a:cubicBezTo>
                      <a:cubicBezTo>
                        <a:pt x="347" y="31"/>
                        <a:pt x="347" y="30"/>
                        <a:pt x="347" y="28"/>
                      </a:cubicBezTo>
                      <a:cubicBezTo>
                        <a:pt x="405" y="28"/>
                        <a:pt x="405" y="28"/>
                        <a:pt x="405" y="28"/>
                      </a:cubicBezTo>
                      <a:cubicBezTo>
                        <a:pt x="405" y="28"/>
                        <a:pt x="405" y="28"/>
                        <a:pt x="405" y="28"/>
                      </a:cubicBezTo>
                      <a:cubicBezTo>
                        <a:pt x="406" y="28"/>
                        <a:pt x="413" y="28"/>
                        <a:pt x="416" y="33"/>
                      </a:cubicBezTo>
                      <a:cubicBezTo>
                        <a:pt x="419" y="37"/>
                        <a:pt x="420" y="43"/>
                        <a:pt x="420" y="50"/>
                      </a:cubicBezTo>
                      <a:cubicBezTo>
                        <a:pt x="420" y="55"/>
                        <a:pt x="420" y="59"/>
                        <a:pt x="419" y="6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75" name="Freeform 7"/>
                <p:cNvSpPr/>
                <p:nvPr/>
              </p:nvSpPr>
              <p:spPr bwMode="auto">
                <a:xfrm>
                  <a:off x="2733675" y="541338"/>
                  <a:ext cx="139700" cy="333375"/>
                </a:xfrm>
                <a:custGeom>
                  <a:avLst/>
                  <a:gdLst>
                    <a:gd name="T0" fmla="*/ 60 w 73"/>
                    <a:gd name="T1" fmla="*/ 173 h 173"/>
                    <a:gd name="T2" fmla="*/ 52 w 73"/>
                    <a:gd name="T3" fmla="*/ 83 h 173"/>
                    <a:gd name="T4" fmla="*/ 42 w 73"/>
                    <a:gd name="T5" fmla="*/ 31 h 173"/>
                    <a:gd name="T6" fmla="*/ 73 w 73"/>
                    <a:gd name="T7" fmla="*/ 0 h 173"/>
                    <a:gd name="T8" fmla="*/ 10 w 73"/>
                    <a:gd name="T9" fmla="*/ 0 h 173"/>
                    <a:gd name="T10" fmla="*/ 60 w 73"/>
                    <a:gd name="T11" fmla="*/ 173 h 1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3" h="173">
                      <a:moveTo>
                        <a:pt x="60" y="173"/>
                      </a:moveTo>
                      <a:cubicBezTo>
                        <a:pt x="29" y="117"/>
                        <a:pt x="54" y="112"/>
                        <a:pt x="52" y="83"/>
                      </a:cubicBezTo>
                      <a:cubicBezTo>
                        <a:pt x="51" y="66"/>
                        <a:pt x="35" y="59"/>
                        <a:pt x="42" y="31"/>
                      </a:cubicBezTo>
                      <a:cubicBezTo>
                        <a:pt x="46" y="12"/>
                        <a:pt x="73" y="0"/>
                        <a:pt x="73" y="0"/>
                      </a:cubicBezTo>
                      <a:cubicBezTo>
                        <a:pt x="10" y="0"/>
                        <a:pt x="10" y="0"/>
                        <a:pt x="10" y="0"/>
                      </a:cubicBezTo>
                      <a:cubicBezTo>
                        <a:pt x="0" y="133"/>
                        <a:pt x="60" y="173"/>
                        <a:pt x="60" y="1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1" name="组合 70"/>
              <p:cNvGrpSpPr/>
              <p:nvPr/>
            </p:nvGrpSpPr>
            <p:grpSpPr>
              <a:xfrm>
                <a:off x="815489" y="1077996"/>
                <a:ext cx="1301831" cy="396000"/>
                <a:chOff x="5765331" y="1474568"/>
                <a:chExt cx="922599" cy="396000"/>
              </a:xfrm>
            </p:grpSpPr>
            <p:sp>
              <p:nvSpPr>
                <p:cNvPr id="72" name="矩形 71"/>
                <p:cNvSpPr/>
                <p:nvPr/>
              </p:nvSpPr>
              <p:spPr>
                <a:xfrm>
                  <a:off x="5765331" y="1474568"/>
                  <a:ext cx="922599" cy="396000"/>
                </a:xfrm>
                <a:prstGeom prst="rect">
                  <a:avLst/>
                </a:prstGeom>
                <a:solidFill>
                  <a:schemeClr val="accent6"/>
                </a:solidFill>
              </p:spPr>
              <p:txBody>
                <a:bodyPr wrap="square">
                  <a:noAutofit/>
                </a:bodyPr>
                <a:lstStyle/>
                <a:p>
                  <a:pPr lvl="0" algn="ctr">
                    <a:defRPr/>
                  </a:pPr>
                  <a:r>
                    <a:rPr lang="zh-CN" altLang="en-US" sz="2000" b="1" kern="0" dirty="0">
                      <a:latin typeface="Times New Roman" panose="02020603050405020304" pitchFamily="18" charset="0"/>
                      <a:ea typeface="微软雅黑" panose="020B0503020204020204" pitchFamily="34" charset="-122"/>
                      <a:sym typeface="Times New Roman" panose="02020603050405020304" pitchFamily="18" charset="0"/>
                    </a:rPr>
                    <a:t>定理</a:t>
                  </a:r>
                  <a:r>
                    <a:rPr lang="en-US" altLang="zh-CN" sz="2000" b="1" kern="0" dirty="0">
                      <a:latin typeface="Times New Roman" panose="02020603050405020304" pitchFamily="18" charset="0"/>
                      <a:ea typeface="微软雅黑" panose="020B0503020204020204" pitchFamily="34" charset="-122"/>
                      <a:sym typeface="Times New Roman" panose="02020603050405020304" pitchFamily="18" charset="0"/>
                    </a:rPr>
                    <a:t>7</a:t>
                  </a:r>
                  <a:endParaRPr lang="en-US" altLang="zh-CN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73" name="矩形 72"/>
                <p:cNvSpPr/>
                <p:nvPr/>
              </p:nvSpPr>
              <p:spPr>
                <a:xfrm>
                  <a:off x="6651930" y="1474568"/>
                  <a:ext cx="36000" cy="396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</p:grp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1176266" y="159718"/>
            <a:ext cx="10794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3E5E85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齐次线性方程组的基础解系</a:t>
            </a:r>
            <a:r>
              <a:rPr lang="en-US" altLang="zh-CN" sz="2400" b="1" dirty="0">
                <a:solidFill>
                  <a:srgbClr val="3E5E85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(2)</a:t>
            </a:r>
            <a:endParaRPr lang="en-US" altLang="zh-CN" sz="2400" b="1" dirty="0">
              <a:solidFill>
                <a:srgbClr val="3E5E85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7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11484186" y="6435443"/>
            <a:ext cx="574464" cy="365125"/>
          </a:xfrm>
        </p:spPr>
        <p:txBody>
          <a:bodyPr/>
          <a:lstStyle/>
          <a:p>
            <a:fld id="{252E7140-E4F4-49D5-9AFB-3467FF007A05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51" name="直接连接符 50"/>
          <p:cNvCxnSpPr/>
          <p:nvPr/>
        </p:nvCxnSpPr>
        <p:spPr>
          <a:xfrm>
            <a:off x="0" y="3080969"/>
            <a:ext cx="12192000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组合 54"/>
          <p:cNvGrpSpPr/>
          <p:nvPr/>
        </p:nvGrpSpPr>
        <p:grpSpPr>
          <a:xfrm>
            <a:off x="9171109" y="5831768"/>
            <a:ext cx="1409417" cy="841144"/>
            <a:chOff x="7543051" y="3781456"/>
            <a:chExt cx="1409417" cy="841144"/>
          </a:xfrm>
        </p:grpSpPr>
        <p:graphicFrame>
          <p:nvGraphicFramePr>
            <p:cNvPr id="56" name="Object 9"/>
            <p:cNvGraphicFramePr>
              <a:graphicFrameLocks noChangeAspect="1"/>
            </p:cNvGraphicFramePr>
            <p:nvPr/>
          </p:nvGraphicFramePr>
          <p:xfrm>
            <a:off x="8311014" y="3874006"/>
            <a:ext cx="641454" cy="748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87" name="Equation" r:id="rId1" imgW="3657600" imgH="4267200" progId="Equation.DSMT4">
                    <p:embed/>
                  </p:oleObj>
                </mc:Choice>
                <mc:Fallback>
                  <p:oleObj name="Equation" r:id="rId1" imgW="3657600" imgH="4267200" progId="Equation.DSMT4">
                    <p:embed/>
                    <p:pic>
                      <p:nvPicPr>
                        <p:cNvPr id="0" name="图片 1649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1014" y="3874006"/>
                          <a:ext cx="641454" cy="748594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8" name="组合 57"/>
            <p:cNvGrpSpPr/>
            <p:nvPr/>
          </p:nvGrpSpPr>
          <p:grpSpPr>
            <a:xfrm>
              <a:off x="7543051" y="3781456"/>
              <a:ext cx="547697" cy="716828"/>
              <a:chOff x="2951163" y="2495550"/>
              <a:chExt cx="1208088" cy="1581150"/>
            </a:xfrm>
          </p:grpSpPr>
          <p:sp>
            <p:nvSpPr>
              <p:cNvPr id="59" name="Freeform 29"/>
              <p:cNvSpPr/>
              <p:nvPr/>
            </p:nvSpPr>
            <p:spPr bwMode="auto">
              <a:xfrm>
                <a:off x="2978150" y="2911475"/>
                <a:ext cx="230188" cy="306388"/>
              </a:xfrm>
              <a:custGeom>
                <a:avLst/>
                <a:gdLst>
                  <a:gd name="T0" fmla="*/ 69 w 79"/>
                  <a:gd name="T1" fmla="*/ 40 h 105"/>
                  <a:gd name="T2" fmla="*/ 70 w 79"/>
                  <a:gd name="T3" fmla="*/ 3 h 105"/>
                  <a:gd name="T4" fmla="*/ 52 w 79"/>
                  <a:gd name="T5" fmla="*/ 0 h 105"/>
                  <a:gd name="T6" fmla="*/ 0 w 79"/>
                  <a:gd name="T7" fmla="*/ 52 h 105"/>
                  <a:gd name="T8" fmla="*/ 52 w 79"/>
                  <a:gd name="T9" fmla="*/ 105 h 105"/>
                  <a:gd name="T10" fmla="*/ 79 w 79"/>
                  <a:gd name="T11" fmla="*/ 97 h 105"/>
                  <a:gd name="T12" fmla="*/ 69 w 79"/>
                  <a:gd name="T13" fmla="*/ 4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9" h="105">
                    <a:moveTo>
                      <a:pt x="69" y="40"/>
                    </a:moveTo>
                    <a:cubicBezTo>
                      <a:pt x="69" y="25"/>
                      <a:pt x="62" y="15"/>
                      <a:pt x="70" y="3"/>
                    </a:cubicBezTo>
                    <a:cubicBezTo>
                      <a:pt x="65" y="1"/>
                      <a:pt x="59" y="0"/>
                      <a:pt x="52" y="0"/>
                    </a:cubicBezTo>
                    <a:cubicBezTo>
                      <a:pt x="23" y="0"/>
                      <a:pt x="0" y="24"/>
                      <a:pt x="0" y="52"/>
                    </a:cubicBezTo>
                    <a:cubicBezTo>
                      <a:pt x="0" y="81"/>
                      <a:pt x="23" y="105"/>
                      <a:pt x="52" y="105"/>
                    </a:cubicBezTo>
                    <a:cubicBezTo>
                      <a:pt x="62" y="105"/>
                      <a:pt x="71" y="102"/>
                      <a:pt x="79" y="97"/>
                    </a:cubicBezTo>
                    <a:cubicBezTo>
                      <a:pt x="75" y="84"/>
                      <a:pt x="69" y="60"/>
                      <a:pt x="69" y="40"/>
                    </a:cubicBezTo>
                    <a:close/>
                  </a:path>
                </a:pathLst>
              </a:custGeom>
              <a:solidFill>
                <a:srgbClr val="23A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" name="Freeform 30"/>
              <p:cNvSpPr/>
              <p:nvPr/>
            </p:nvSpPr>
            <p:spPr bwMode="auto">
              <a:xfrm>
                <a:off x="3900488" y="2911475"/>
                <a:ext cx="228600" cy="306388"/>
              </a:xfrm>
              <a:custGeom>
                <a:avLst/>
                <a:gdLst>
                  <a:gd name="T0" fmla="*/ 10 w 79"/>
                  <a:gd name="T1" fmla="*/ 40 h 105"/>
                  <a:gd name="T2" fmla="*/ 9 w 79"/>
                  <a:gd name="T3" fmla="*/ 3 h 105"/>
                  <a:gd name="T4" fmla="*/ 27 w 79"/>
                  <a:gd name="T5" fmla="*/ 0 h 105"/>
                  <a:gd name="T6" fmla="*/ 79 w 79"/>
                  <a:gd name="T7" fmla="*/ 52 h 105"/>
                  <a:gd name="T8" fmla="*/ 27 w 79"/>
                  <a:gd name="T9" fmla="*/ 105 h 105"/>
                  <a:gd name="T10" fmla="*/ 0 w 79"/>
                  <a:gd name="T11" fmla="*/ 97 h 105"/>
                  <a:gd name="T12" fmla="*/ 10 w 79"/>
                  <a:gd name="T13" fmla="*/ 4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9" h="105">
                    <a:moveTo>
                      <a:pt x="10" y="40"/>
                    </a:moveTo>
                    <a:cubicBezTo>
                      <a:pt x="10" y="25"/>
                      <a:pt x="17" y="15"/>
                      <a:pt x="9" y="3"/>
                    </a:cubicBezTo>
                    <a:cubicBezTo>
                      <a:pt x="15" y="1"/>
                      <a:pt x="21" y="0"/>
                      <a:pt x="27" y="0"/>
                    </a:cubicBezTo>
                    <a:cubicBezTo>
                      <a:pt x="56" y="0"/>
                      <a:pt x="79" y="24"/>
                      <a:pt x="79" y="52"/>
                    </a:cubicBezTo>
                    <a:cubicBezTo>
                      <a:pt x="79" y="81"/>
                      <a:pt x="56" y="105"/>
                      <a:pt x="27" y="105"/>
                    </a:cubicBezTo>
                    <a:cubicBezTo>
                      <a:pt x="17" y="105"/>
                      <a:pt x="8" y="102"/>
                      <a:pt x="0" y="97"/>
                    </a:cubicBezTo>
                    <a:cubicBezTo>
                      <a:pt x="4" y="84"/>
                      <a:pt x="10" y="60"/>
                      <a:pt x="10" y="40"/>
                    </a:cubicBezTo>
                    <a:close/>
                  </a:path>
                </a:pathLst>
              </a:custGeom>
              <a:solidFill>
                <a:srgbClr val="23A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" name="Freeform 31"/>
              <p:cNvSpPr/>
              <p:nvPr/>
            </p:nvSpPr>
            <p:spPr bwMode="auto">
              <a:xfrm>
                <a:off x="3481388" y="3570288"/>
                <a:ext cx="147638" cy="328613"/>
              </a:xfrm>
              <a:custGeom>
                <a:avLst/>
                <a:gdLst>
                  <a:gd name="T0" fmla="*/ 25 w 93"/>
                  <a:gd name="T1" fmla="*/ 0 h 207"/>
                  <a:gd name="T2" fmla="*/ 0 w 93"/>
                  <a:gd name="T3" fmla="*/ 145 h 207"/>
                  <a:gd name="T4" fmla="*/ 47 w 93"/>
                  <a:gd name="T5" fmla="*/ 207 h 207"/>
                  <a:gd name="T6" fmla="*/ 93 w 93"/>
                  <a:gd name="T7" fmla="*/ 143 h 207"/>
                  <a:gd name="T8" fmla="*/ 68 w 93"/>
                  <a:gd name="T9" fmla="*/ 0 h 207"/>
                  <a:gd name="T10" fmla="*/ 25 w 93"/>
                  <a:gd name="T11" fmla="*/ 0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3" h="207">
                    <a:moveTo>
                      <a:pt x="25" y="0"/>
                    </a:moveTo>
                    <a:lnTo>
                      <a:pt x="0" y="145"/>
                    </a:lnTo>
                    <a:lnTo>
                      <a:pt x="47" y="207"/>
                    </a:lnTo>
                    <a:lnTo>
                      <a:pt x="93" y="143"/>
                    </a:lnTo>
                    <a:lnTo>
                      <a:pt x="68" y="0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A6C8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" name="Freeform 32"/>
              <p:cNvSpPr/>
              <p:nvPr/>
            </p:nvSpPr>
            <p:spPr bwMode="auto">
              <a:xfrm>
                <a:off x="3471863" y="3433763"/>
                <a:ext cx="166688" cy="115888"/>
              </a:xfrm>
              <a:custGeom>
                <a:avLst/>
                <a:gdLst>
                  <a:gd name="T0" fmla="*/ 21 w 57"/>
                  <a:gd name="T1" fmla="*/ 7 h 40"/>
                  <a:gd name="T2" fmla="*/ 0 w 57"/>
                  <a:gd name="T3" fmla="*/ 5 h 40"/>
                  <a:gd name="T4" fmla="*/ 0 w 57"/>
                  <a:gd name="T5" fmla="*/ 14 h 40"/>
                  <a:gd name="T6" fmla="*/ 1 w 57"/>
                  <a:gd name="T7" fmla="*/ 13 h 40"/>
                  <a:gd name="T8" fmla="*/ 18 w 57"/>
                  <a:gd name="T9" fmla="*/ 40 h 40"/>
                  <a:gd name="T10" fmla="*/ 40 w 57"/>
                  <a:gd name="T11" fmla="*/ 40 h 40"/>
                  <a:gd name="T12" fmla="*/ 56 w 57"/>
                  <a:gd name="T13" fmla="*/ 15 h 40"/>
                  <a:gd name="T14" fmla="*/ 57 w 57"/>
                  <a:gd name="T15" fmla="*/ 0 h 40"/>
                  <a:gd name="T16" fmla="*/ 21 w 57"/>
                  <a:gd name="T17" fmla="*/ 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" h="40">
                    <a:moveTo>
                      <a:pt x="21" y="7"/>
                    </a:moveTo>
                    <a:cubicBezTo>
                      <a:pt x="14" y="7"/>
                      <a:pt x="7" y="7"/>
                      <a:pt x="0" y="5"/>
                    </a:cubicBezTo>
                    <a:cubicBezTo>
                      <a:pt x="0" y="8"/>
                      <a:pt x="0" y="11"/>
                      <a:pt x="0" y="14"/>
                    </a:cubicBezTo>
                    <a:cubicBezTo>
                      <a:pt x="0" y="13"/>
                      <a:pt x="1" y="13"/>
                      <a:pt x="1" y="13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40" y="40"/>
                      <a:pt x="40" y="40"/>
                      <a:pt x="40" y="40"/>
                    </a:cubicBezTo>
                    <a:cubicBezTo>
                      <a:pt x="56" y="15"/>
                      <a:pt x="56" y="15"/>
                      <a:pt x="56" y="15"/>
                    </a:cubicBezTo>
                    <a:cubicBezTo>
                      <a:pt x="56" y="10"/>
                      <a:pt x="56" y="5"/>
                      <a:pt x="57" y="0"/>
                    </a:cubicBezTo>
                    <a:cubicBezTo>
                      <a:pt x="46" y="5"/>
                      <a:pt x="34" y="7"/>
                      <a:pt x="21" y="7"/>
                    </a:cubicBezTo>
                    <a:close/>
                  </a:path>
                </a:pathLst>
              </a:custGeom>
              <a:solidFill>
                <a:srgbClr val="A6C8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" name="Freeform 33"/>
              <p:cNvSpPr>
                <a:spLocks noEditPoints="1"/>
              </p:cNvSpPr>
              <p:nvPr/>
            </p:nvSpPr>
            <p:spPr bwMode="auto">
              <a:xfrm>
                <a:off x="3140075" y="2582863"/>
                <a:ext cx="827088" cy="827088"/>
              </a:xfrm>
              <a:custGeom>
                <a:avLst/>
                <a:gdLst>
                  <a:gd name="T0" fmla="*/ 0 w 284"/>
                  <a:gd name="T1" fmla="*/ 142 h 284"/>
                  <a:gd name="T2" fmla="*/ 142 w 284"/>
                  <a:gd name="T3" fmla="*/ 0 h 284"/>
                  <a:gd name="T4" fmla="*/ 142 w 284"/>
                  <a:gd name="T5" fmla="*/ 0 h 284"/>
                  <a:gd name="T6" fmla="*/ 284 w 284"/>
                  <a:gd name="T7" fmla="*/ 142 h 284"/>
                  <a:gd name="T8" fmla="*/ 284 w 284"/>
                  <a:gd name="T9" fmla="*/ 142 h 284"/>
                  <a:gd name="T10" fmla="*/ 142 w 284"/>
                  <a:gd name="T11" fmla="*/ 284 h 284"/>
                  <a:gd name="T12" fmla="*/ 142 w 284"/>
                  <a:gd name="T13" fmla="*/ 284 h 284"/>
                  <a:gd name="T14" fmla="*/ 0 w 284"/>
                  <a:gd name="T15" fmla="*/ 142 h 284"/>
                  <a:gd name="T16" fmla="*/ 25 w 284"/>
                  <a:gd name="T17" fmla="*/ 142 h 284"/>
                  <a:gd name="T18" fmla="*/ 142 w 284"/>
                  <a:gd name="T19" fmla="*/ 260 h 284"/>
                  <a:gd name="T20" fmla="*/ 142 w 284"/>
                  <a:gd name="T21" fmla="*/ 260 h 284"/>
                  <a:gd name="T22" fmla="*/ 260 w 284"/>
                  <a:gd name="T23" fmla="*/ 142 h 284"/>
                  <a:gd name="T24" fmla="*/ 260 w 284"/>
                  <a:gd name="T25" fmla="*/ 142 h 284"/>
                  <a:gd name="T26" fmla="*/ 142 w 284"/>
                  <a:gd name="T27" fmla="*/ 24 h 284"/>
                  <a:gd name="T28" fmla="*/ 142 w 284"/>
                  <a:gd name="T29" fmla="*/ 24 h 284"/>
                  <a:gd name="T30" fmla="*/ 25 w 284"/>
                  <a:gd name="T31" fmla="*/ 142 h 284"/>
                  <a:gd name="T32" fmla="*/ 25 w 284"/>
                  <a:gd name="T33" fmla="*/ 142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4" h="284">
                    <a:moveTo>
                      <a:pt x="0" y="142"/>
                    </a:moveTo>
                    <a:cubicBezTo>
                      <a:pt x="0" y="63"/>
                      <a:pt x="64" y="0"/>
                      <a:pt x="142" y="0"/>
                    </a:cubicBezTo>
                    <a:cubicBezTo>
                      <a:pt x="142" y="0"/>
                      <a:pt x="142" y="0"/>
                      <a:pt x="142" y="0"/>
                    </a:cubicBezTo>
                    <a:cubicBezTo>
                      <a:pt x="221" y="0"/>
                      <a:pt x="284" y="63"/>
                      <a:pt x="284" y="142"/>
                    </a:cubicBezTo>
                    <a:cubicBezTo>
                      <a:pt x="284" y="142"/>
                      <a:pt x="284" y="142"/>
                      <a:pt x="284" y="142"/>
                    </a:cubicBezTo>
                    <a:cubicBezTo>
                      <a:pt x="284" y="220"/>
                      <a:pt x="221" y="284"/>
                      <a:pt x="142" y="284"/>
                    </a:cubicBezTo>
                    <a:cubicBezTo>
                      <a:pt x="142" y="284"/>
                      <a:pt x="142" y="284"/>
                      <a:pt x="142" y="284"/>
                    </a:cubicBezTo>
                    <a:cubicBezTo>
                      <a:pt x="64" y="284"/>
                      <a:pt x="0" y="220"/>
                      <a:pt x="0" y="142"/>
                    </a:cubicBezTo>
                    <a:close/>
                    <a:moveTo>
                      <a:pt x="25" y="142"/>
                    </a:moveTo>
                    <a:cubicBezTo>
                      <a:pt x="25" y="207"/>
                      <a:pt x="77" y="259"/>
                      <a:pt x="142" y="260"/>
                    </a:cubicBezTo>
                    <a:cubicBezTo>
                      <a:pt x="142" y="260"/>
                      <a:pt x="142" y="260"/>
                      <a:pt x="142" y="260"/>
                    </a:cubicBezTo>
                    <a:cubicBezTo>
                      <a:pt x="207" y="259"/>
                      <a:pt x="260" y="207"/>
                      <a:pt x="260" y="142"/>
                    </a:cubicBezTo>
                    <a:cubicBezTo>
                      <a:pt x="260" y="142"/>
                      <a:pt x="260" y="142"/>
                      <a:pt x="260" y="142"/>
                    </a:cubicBezTo>
                    <a:cubicBezTo>
                      <a:pt x="260" y="77"/>
                      <a:pt x="207" y="24"/>
                      <a:pt x="142" y="24"/>
                    </a:cubicBezTo>
                    <a:cubicBezTo>
                      <a:pt x="142" y="24"/>
                      <a:pt x="142" y="24"/>
                      <a:pt x="142" y="24"/>
                    </a:cubicBezTo>
                    <a:cubicBezTo>
                      <a:pt x="77" y="24"/>
                      <a:pt x="25" y="77"/>
                      <a:pt x="25" y="142"/>
                    </a:cubicBezTo>
                    <a:cubicBezTo>
                      <a:pt x="25" y="142"/>
                      <a:pt x="25" y="142"/>
                      <a:pt x="25" y="142"/>
                    </a:cubicBezTo>
                    <a:close/>
                  </a:path>
                </a:pathLst>
              </a:custGeom>
              <a:solidFill>
                <a:srgbClr val="3B44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" name="Freeform 34"/>
              <p:cNvSpPr/>
              <p:nvPr/>
            </p:nvSpPr>
            <p:spPr bwMode="auto">
              <a:xfrm>
                <a:off x="3068638" y="2495550"/>
                <a:ext cx="971550" cy="454025"/>
              </a:xfrm>
              <a:custGeom>
                <a:avLst/>
                <a:gdLst>
                  <a:gd name="T0" fmla="*/ 0 w 334"/>
                  <a:gd name="T1" fmla="*/ 155 h 156"/>
                  <a:gd name="T2" fmla="*/ 167 w 334"/>
                  <a:gd name="T3" fmla="*/ 0 h 156"/>
                  <a:gd name="T4" fmla="*/ 167 w 334"/>
                  <a:gd name="T5" fmla="*/ 0 h 156"/>
                  <a:gd name="T6" fmla="*/ 334 w 334"/>
                  <a:gd name="T7" fmla="*/ 155 h 156"/>
                  <a:gd name="T8" fmla="*/ 334 w 334"/>
                  <a:gd name="T9" fmla="*/ 155 h 156"/>
                  <a:gd name="T10" fmla="*/ 322 w 334"/>
                  <a:gd name="T11" fmla="*/ 155 h 156"/>
                  <a:gd name="T12" fmla="*/ 167 w 334"/>
                  <a:gd name="T13" fmla="*/ 12 h 156"/>
                  <a:gd name="T14" fmla="*/ 167 w 334"/>
                  <a:gd name="T15" fmla="*/ 12 h 156"/>
                  <a:gd name="T16" fmla="*/ 12 w 334"/>
                  <a:gd name="T17" fmla="*/ 156 h 156"/>
                  <a:gd name="T18" fmla="*/ 12 w 334"/>
                  <a:gd name="T19" fmla="*/ 156 h 156"/>
                  <a:gd name="T20" fmla="*/ 0 w 334"/>
                  <a:gd name="T21" fmla="*/ 155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34" h="156">
                    <a:moveTo>
                      <a:pt x="0" y="155"/>
                    </a:moveTo>
                    <a:cubicBezTo>
                      <a:pt x="7" y="68"/>
                      <a:pt x="79" y="0"/>
                      <a:pt x="167" y="0"/>
                    </a:cubicBezTo>
                    <a:cubicBezTo>
                      <a:pt x="167" y="0"/>
                      <a:pt x="167" y="0"/>
                      <a:pt x="167" y="0"/>
                    </a:cubicBezTo>
                    <a:cubicBezTo>
                      <a:pt x="255" y="0"/>
                      <a:pt x="328" y="68"/>
                      <a:pt x="334" y="155"/>
                    </a:cubicBezTo>
                    <a:cubicBezTo>
                      <a:pt x="334" y="155"/>
                      <a:pt x="334" y="155"/>
                      <a:pt x="334" y="155"/>
                    </a:cubicBezTo>
                    <a:cubicBezTo>
                      <a:pt x="322" y="155"/>
                      <a:pt x="322" y="155"/>
                      <a:pt x="322" y="155"/>
                    </a:cubicBezTo>
                    <a:cubicBezTo>
                      <a:pt x="316" y="75"/>
                      <a:pt x="249" y="12"/>
                      <a:pt x="167" y="12"/>
                    </a:cubicBezTo>
                    <a:cubicBezTo>
                      <a:pt x="167" y="12"/>
                      <a:pt x="167" y="12"/>
                      <a:pt x="167" y="12"/>
                    </a:cubicBezTo>
                    <a:cubicBezTo>
                      <a:pt x="85" y="12"/>
                      <a:pt x="18" y="75"/>
                      <a:pt x="12" y="156"/>
                    </a:cubicBezTo>
                    <a:cubicBezTo>
                      <a:pt x="12" y="156"/>
                      <a:pt x="12" y="156"/>
                      <a:pt x="12" y="156"/>
                    </a:cubicBezTo>
                    <a:cubicBezTo>
                      <a:pt x="0" y="155"/>
                      <a:pt x="0" y="155"/>
                      <a:pt x="0" y="155"/>
                    </a:cubicBezTo>
                    <a:close/>
                  </a:path>
                </a:pathLst>
              </a:custGeom>
              <a:solidFill>
                <a:srgbClr val="23A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" name="Freeform 35"/>
              <p:cNvSpPr/>
              <p:nvPr/>
            </p:nvSpPr>
            <p:spPr bwMode="auto">
              <a:xfrm>
                <a:off x="2951163" y="3378200"/>
                <a:ext cx="1208088" cy="698500"/>
              </a:xfrm>
              <a:custGeom>
                <a:avLst/>
                <a:gdLst>
                  <a:gd name="T0" fmla="*/ 382 w 415"/>
                  <a:gd name="T1" fmla="*/ 223 h 240"/>
                  <a:gd name="T2" fmla="*/ 326 w 415"/>
                  <a:gd name="T3" fmla="*/ 80 h 240"/>
                  <a:gd name="T4" fmla="*/ 326 w 415"/>
                  <a:gd name="T5" fmla="*/ 80 h 240"/>
                  <a:gd name="T6" fmla="*/ 207 w 415"/>
                  <a:gd name="T7" fmla="*/ 33 h 240"/>
                  <a:gd name="T8" fmla="*/ 207 w 415"/>
                  <a:gd name="T9" fmla="*/ 33 h 240"/>
                  <a:gd name="T10" fmla="*/ 161 w 415"/>
                  <a:gd name="T11" fmla="*/ 39 h 240"/>
                  <a:gd name="T12" fmla="*/ 161 w 415"/>
                  <a:gd name="T13" fmla="*/ 39 h 240"/>
                  <a:gd name="T14" fmla="*/ 60 w 415"/>
                  <a:gd name="T15" fmla="*/ 114 h 240"/>
                  <a:gd name="T16" fmla="*/ 60 w 415"/>
                  <a:gd name="T17" fmla="*/ 114 h 240"/>
                  <a:gd name="T18" fmla="*/ 33 w 415"/>
                  <a:gd name="T19" fmla="*/ 223 h 240"/>
                  <a:gd name="T20" fmla="*/ 33 w 415"/>
                  <a:gd name="T21" fmla="*/ 223 h 240"/>
                  <a:gd name="T22" fmla="*/ 16 w 415"/>
                  <a:gd name="T23" fmla="*/ 240 h 240"/>
                  <a:gd name="T24" fmla="*/ 16 w 415"/>
                  <a:gd name="T25" fmla="*/ 240 h 240"/>
                  <a:gd name="T26" fmla="*/ 0 w 415"/>
                  <a:gd name="T27" fmla="*/ 223 h 240"/>
                  <a:gd name="T28" fmla="*/ 0 w 415"/>
                  <a:gd name="T29" fmla="*/ 223 h 240"/>
                  <a:gd name="T30" fmla="*/ 32 w 415"/>
                  <a:gd name="T31" fmla="*/ 97 h 240"/>
                  <a:gd name="T32" fmla="*/ 32 w 415"/>
                  <a:gd name="T33" fmla="*/ 97 h 240"/>
                  <a:gd name="T34" fmla="*/ 152 w 415"/>
                  <a:gd name="T35" fmla="*/ 8 h 240"/>
                  <a:gd name="T36" fmla="*/ 152 w 415"/>
                  <a:gd name="T37" fmla="*/ 8 h 240"/>
                  <a:gd name="T38" fmla="*/ 207 w 415"/>
                  <a:gd name="T39" fmla="*/ 0 h 240"/>
                  <a:gd name="T40" fmla="*/ 207 w 415"/>
                  <a:gd name="T41" fmla="*/ 0 h 240"/>
                  <a:gd name="T42" fmla="*/ 349 w 415"/>
                  <a:gd name="T43" fmla="*/ 56 h 240"/>
                  <a:gd name="T44" fmla="*/ 349 w 415"/>
                  <a:gd name="T45" fmla="*/ 56 h 240"/>
                  <a:gd name="T46" fmla="*/ 414 w 415"/>
                  <a:gd name="T47" fmla="*/ 223 h 240"/>
                  <a:gd name="T48" fmla="*/ 414 w 415"/>
                  <a:gd name="T49" fmla="*/ 223 h 240"/>
                  <a:gd name="T50" fmla="*/ 398 w 415"/>
                  <a:gd name="T51" fmla="*/ 240 h 240"/>
                  <a:gd name="T52" fmla="*/ 398 w 415"/>
                  <a:gd name="T53" fmla="*/ 240 h 240"/>
                  <a:gd name="T54" fmla="*/ 382 w 415"/>
                  <a:gd name="T55" fmla="*/ 223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15" h="240">
                    <a:moveTo>
                      <a:pt x="382" y="223"/>
                    </a:moveTo>
                    <a:cubicBezTo>
                      <a:pt x="382" y="167"/>
                      <a:pt x="367" y="118"/>
                      <a:pt x="326" y="80"/>
                    </a:cubicBezTo>
                    <a:cubicBezTo>
                      <a:pt x="326" y="80"/>
                      <a:pt x="326" y="80"/>
                      <a:pt x="326" y="80"/>
                    </a:cubicBezTo>
                    <a:cubicBezTo>
                      <a:pt x="294" y="49"/>
                      <a:pt x="250" y="33"/>
                      <a:pt x="207" y="33"/>
                    </a:cubicBezTo>
                    <a:cubicBezTo>
                      <a:pt x="207" y="33"/>
                      <a:pt x="207" y="33"/>
                      <a:pt x="207" y="33"/>
                    </a:cubicBezTo>
                    <a:cubicBezTo>
                      <a:pt x="191" y="33"/>
                      <a:pt x="176" y="35"/>
                      <a:pt x="161" y="39"/>
                    </a:cubicBezTo>
                    <a:cubicBezTo>
                      <a:pt x="161" y="39"/>
                      <a:pt x="161" y="39"/>
                      <a:pt x="161" y="39"/>
                    </a:cubicBezTo>
                    <a:cubicBezTo>
                      <a:pt x="119" y="51"/>
                      <a:pt x="83" y="78"/>
                      <a:pt x="60" y="114"/>
                    </a:cubicBezTo>
                    <a:cubicBezTo>
                      <a:pt x="60" y="114"/>
                      <a:pt x="60" y="114"/>
                      <a:pt x="60" y="114"/>
                    </a:cubicBezTo>
                    <a:cubicBezTo>
                      <a:pt x="39" y="147"/>
                      <a:pt x="33" y="183"/>
                      <a:pt x="33" y="223"/>
                    </a:cubicBezTo>
                    <a:cubicBezTo>
                      <a:pt x="33" y="223"/>
                      <a:pt x="33" y="223"/>
                      <a:pt x="33" y="223"/>
                    </a:cubicBezTo>
                    <a:cubicBezTo>
                      <a:pt x="33" y="232"/>
                      <a:pt x="25" y="240"/>
                      <a:pt x="16" y="240"/>
                    </a:cubicBezTo>
                    <a:cubicBezTo>
                      <a:pt x="16" y="240"/>
                      <a:pt x="16" y="240"/>
                      <a:pt x="16" y="240"/>
                    </a:cubicBezTo>
                    <a:cubicBezTo>
                      <a:pt x="7" y="240"/>
                      <a:pt x="0" y="232"/>
                      <a:pt x="0" y="223"/>
                    </a:cubicBezTo>
                    <a:cubicBezTo>
                      <a:pt x="0" y="223"/>
                      <a:pt x="0" y="223"/>
                      <a:pt x="0" y="223"/>
                    </a:cubicBezTo>
                    <a:cubicBezTo>
                      <a:pt x="0" y="180"/>
                      <a:pt x="7" y="136"/>
                      <a:pt x="32" y="97"/>
                    </a:cubicBezTo>
                    <a:cubicBezTo>
                      <a:pt x="32" y="97"/>
                      <a:pt x="32" y="97"/>
                      <a:pt x="32" y="97"/>
                    </a:cubicBezTo>
                    <a:cubicBezTo>
                      <a:pt x="59" y="53"/>
                      <a:pt x="102" y="21"/>
                      <a:pt x="152" y="8"/>
                    </a:cubicBezTo>
                    <a:cubicBezTo>
                      <a:pt x="152" y="8"/>
                      <a:pt x="152" y="8"/>
                      <a:pt x="152" y="8"/>
                    </a:cubicBezTo>
                    <a:cubicBezTo>
                      <a:pt x="170" y="3"/>
                      <a:pt x="188" y="0"/>
                      <a:pt x="207" y="0"/>
                    </a:cubicBezTo>
                    <a:cubicBezTo>
                      <a:pt x="207" y="0"/>
                      <a:pt x="207" y="0"/>
                      <a:pt x="207" y="0"/>
                    </a:cubicBezTo>
                    <a:cubicBezTo>
                      <a:pt x="259" y="0"/>
                      <a:pt x="310" y="20"/>
                      <a:pt x="349" y="56"/>
                    </a:cubicBezTo>
                    <a:cubicBezTo>
                      <a:pt x="349" y="56"/>
                      <a:pt x="349" y="56"/>
                      <a:pt x="349" y="56"/>
                    </a:cubicBezTo>
                    <a:cubicBezTo>
                      <a:pt x="397" y="101"/>
                      <a:pt x="415" y="161"/>
                      <a:pt x="414" y="223"/>
                    </a:cubicBezTo>
                    <a:cubicBezTo>
                      <a:pt x="414" y="223"/>
                      <a:pt x="414" y="223"/>
                      <a:pt x="414" y="223"/>
                    </a:cubicBezTo>
                    <a:cubicBezTo>
                      <a:pt x="414" y="232"/>
                      <a:pt x="407" y="240"/>
                      <a:pt x="398" y="240"/>
                    </a:cubicBezTo>
                    <a:cubicBezTo>
                      <a:pt x="398" y="240"/>
                      <a:pt x="398" y="240"/>
                      <a:pt x="398" y="240"/>
                    </a:cubicBezTo>
                    <a:cubicBezTo>
                      <a:pt x="389" y="240"/>
                      <a:pt x="382" y="232"/>
                      <a:pt x="382" y="223"/>
                    </a:cubicBezTo>
                    <a:close/>
                  </a:path>
                </a:pathLst>
              </a:custGeom>
              <a:solidFill>
                <a:srgbClr val="3B44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" name="Freeform 36"/>
              <p:cNvSpPr/>
              <p:nvPr/>
            </p:nvSpPr>
            <p:spPr bwMode="auto">
              <a:xfrm>
                <a:off x="3446463" y="3189288"/>
                <a:ext cx="165100" cy="88900"/>
              </a:xfrm>
              <a:custGeom>
                <a:avLst/>
                <a:gdLst>
                  <a:gd name="T0" fmla="*/ 57 w 57"/>
                  <a:gd name="T1" fmla="*/ 15 h 31"/>
                  <a:gd name="T2" fmla="*/ 41 w 57"/>
                  <a:gd name="T3" fmla="*/ 31 h 31"/>
                  <a:gd name="T4" fmla="*/ 16 w 57"/>
                  <a:gd name="T5" fmla="*/ 31 h 31"/>
                  <a:gd name="T6" fmla="*/ 0 w 57"/>
                  <a:gd name="T7" fmla="*/ 15 h 31"/>
                  <a:gd name="T8" fmla="*/ 0 w 57"/>
                  <a:gd name="T9" fmla="*/ 15 h 31"/>
                  <a:gd name="T10" fmla="*/ 16 w 57"/>
                  <a:gd name="T11" fmla="*/ 0 h 31"/>
                  <a:gd name="T12" fmla="*/ 41 w 57"/>
                  <a:gd name="T13" fmla="*/ 0 h 31"/>
                  <a:gd name="T14" fmla="*/ 57 w 57"/>
                  <a:gd name="T15" fmla="*/ 15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57" h="31">
                    <a:moveTo>
                      <a:pt x="57" y="15"/>
                    </a:moveTo>
                    <a:cubicBezTo>
                      <a:pt x="57" y="24"/>
                      <a:pt x="50" y="31"/>
                      <a:pt x="41" y="31"/>
                    </a:cubicBezTo>
                    <a:cubicBezTo>
                      <a:pt x="16" y="31"/>
                      <a:pt x="16" y="31"/>
                      <a:pt x="16" y="31"/>
                    </a:cubicBezTo>
                    <a:cubicBezTo>
                      <a:pt x="7" y="31"/>
                      <a:pt x="0" y="24"/>
                      <a:pt x="0" y="15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7"/>
                      <a:pt x="7" y="0"/>
                      <a:pt x="16" y="0"/>
                    </a:cubicBezTo>
                    <a:cubicBezTo>
                      <a:pt x="41" y="0"/>
                      <a:pt x="41" y="0"/>
                      <a:pt x="41" y="0"/>
                    </a:cubicBezTo>
                    <a:cubicBezTo>
                      <a:pt x="50" y="0"/>
                      <a:pt x="57" y="7"/>
                      <a:pt x="57" y="15"/>
                    </a:cubicBezTo>
                    <a:close/>
                  </a:path>
                </a:pathLst>
              </a:custGeom>
              <a:solidFill>
                <a:srgbClr val="23A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" name="Freeform 37"/>
              <p:cNvSpPr/>
              <p:nvPr/>
            </p:nvSpPr>
            <p:spPr bwMode="auto">
              <a:xfrm>
                <a:off x="3117850" y="3168650"/>
                <a:ext cx="349250" cy="92075"/>
              </a:xfrm>
              <a:custGeom>
                <a:avLst/>
                <a:gdLst>
                  <a:gd name="T0" fmla="*/ 34 w 120"/>
                  <a:gd name="T1" fmla="*/ 32 h 32"/>
                  <a:gd name="T2" fmla="*/ 0 w 120"/>
                  <a:gd name="T3" fmla="*/ 2 h 32"/>
                  <a:gd name="T4" fmla="*/ 0 w 120"/>
                  <a:gd name="T5" fmla="*/ 2 h 32"/>
                  <a:gd name="T6" fmla="*/ 12 w 120"/>
                  <a:gd name="T7" fmla="*/ 0 h 32"/>
                  <a:gd name="T8" fmla="*/ 34 w 120"/>
                  <a:gd name="T9" fmla="*/ 20 h 32"/>
                  <a:gd name="T10" fmla="*/ 34 w 120"/>
                  <a:gd name="T11" fmla="*/ 20 h 32"/>
                  <a:gd name="T12" fmla="*/ 120 w 120"/>
                  <a:gd name="T13" fmla="*/ 20 h 32"/>
                  <a:gd name="T14" fmla="*/ 120 w 120"/>
                  <a:gd name="T15" fmla="*/ 20 h 32"/>
                  <a:gd name="T16" fmla="*/ 120 w 120"/>
                  <a:gd name="T17" fmla="*/ 32 h 32"/>
                  <a:gd name="T18" fmla="*/ 34 w 120"/>
                  <a:gd name="T19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20" h="32">
                    <a:moveTo>
                      <a:pt x="34" y="32"/>
                    </a:moveTo>
                    <a:cubicBezTo>
                      <a:pt x="16" y="32"/>
                      <a:pt x="2" y="19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3" y="11"/>
                      <a:pt x="22" y="20"/>
                      <a:pt x="34" y="20"/>
                    </a:cubicBezTo>
                    <a:cubicBezTo>
                      <a:pt x="34" y="20"/>
                      <a:pt x="34" y="20"/>
                      <a:pt x="34" y="20"/>
                    </a:cubicBezTo>
                    <a:cubicBezTo>
                      <a:pt x="120" y="20"/>
                      <a:pt x="120" y="20"/>
                      <a:pt x="120" y="20"/>
                    </a:cubicBezTo>
                    <a:cubicBezTo>
                      <a:pt x="120" y="20"/>
                      <a:pt x="120" y="20"/>
                      <a:pt x="120" y="20"/>
                    </a:cubicBezTo>
                    <a:cubicBezTo>
                      <a:pt x="120" y="32"/>
                      <a:pt x="120" y="32"/>
                      <a:pt x="120" y="32"/>
                    </a:cubicBezTo>
                    <a:cubicBezTo>
                      <a:pt x="34" y="32"/>
                      <a:pt x="34" y="32"/>
                      <a:pt x="34" y="32"/>
                    </a:cubicBezTo>
                    <a:close/>
                  </a:path>
                </a:pathLst>
              </a:custGeom>
              <a:solidFill>
                <a:srgbClr val="23A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组合 3"/>
          <p:cNvGrpSpPr/>
          <p:nvPr/>
        </p:nvGrpSpPr>
        <p:grpSpPr>
          <a:xfrm>
            <a:off x="91977" y="889441"/>
            <a:ext cx="10995123" cy="642075"/>
            <a:chOff x="91977" y="1119159"/>
            <a:chExt cx="10995123" cy="642075"/>
          </a:xfrm>
        </p:grpSpPr>
        <p:grpSp>
          <p:nvGrpSpPr>
            <p:cNvPr id="40" name="组合 39"/>
            <p:cNvGrpSpPr/>
            <p:nvPr/>
          </p:nvGrpSpPr>
          <p:grpSpPr>
            <a:xfrm>
              <a:off x="91977" y="1119159"/>
              <a:ext cx="1390534" cy="642075"/>
              <a:chOff x="110854" y="3319992"/>
              <a:chExt cx="1390534" cy="642075"/>
            </a:xfrm>
          </p:grpSpPr>
          <p:grpSp>
            <p:nvGrpSpPr>
              <p:cNvPr id="41" name="组合 40"/>
              <p:cNvGrpSpPr/>
              <p:nvPr/>
            </p:nvGrpSpPr>
            <p:grpSpPr>
              <a:xfrm>
                <a:off x="872411" y="3429000"/>
                <a:ext cx="628977" cy="401151"/>
                <a:chOff x="5765331" y="1474568"/>
                <a:chExt cx="756080" cy="401151"/>
              </a:xfrm>
            </p:grpSpPr>
            <p:sp>
              <p:nvSpPr>
                <p:cNvPr id="43" name="矩形 42"/>
                <p:cNvSpPr/>
                <p:nvPr/>
              </p:nvSpPr>
              <p:spPr>
                <a:xfrm>
                  <a:off x="5765331" y="1474568"/>
                  <a:ext cx="720080" cy="396000"/>
                </a:xfrm>
                <a:prstGeom prst="rect">
                  <a:avLst/>
                </a:prstGeom>
                <a:solidFill>
                  <a:schemeClr val="accent6"/>
                </a:solidFill>
              </p:spPr>
              <p:txBody>
                <a:bodyPr wrap="square">
                  <a:noAutofit/>
                </a:bodyPr>
                <a:lstStyle/>
                <a:p>
                  <a:pPr lvl="0" algn="ctr">
                    <a:defRPr/>
                  </a:pPr>
                  <a:r>
                    <a:rPr lang="zh-CN" altLang="en-US" sz="2000" b="1" kern="0" dirty="0">
                      <a:latin typeface="Times New Roman" panose="02020603050405020304" pitchFamily="18" charset="0"/>
                      <a:ea typeface="微软雅黑" panose="020B0503020204020204" pitchFamily="34" charset="-122"/>
                      <a:sym typeface="Times New Roman" panose="02020603050405020304" pitchFamily="18" charset="0"/>
                    </a:rPr>
                    <a:t>例</a:t>
                  </a:r>
                  <a:r>
                    <a:rPr lang="en-US" altLang="zh-CN" sz="2000" b="1" kern="0" dirty="0">
                      <a:latin typeface="Times New Roman" panose="02020603050405020304" pitchFamily="18" charset="0"/>
                      <a:ea typeface="微软雅黑" panose="020B0503020204020204" pitchFamily="34" charset="-122"/>
                      <a:sym typeface="Times New Roman" panose="02020603050405020304" pitchFamily="18" charset="0"/>
                    </a:rPr>
                    <a:t>3</a:t>
                  </a:r>
                  <a:endParaRPr lang="en-US" altLang="zh-CN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44" name="矩形 43"/>
                <p:cNvSpPr/>
                <p:nvPr/>
              </p:nvSpPr>
              <p:spPr>
                <a:xfrm>
                  <a:off x="6485411" y="1479719"/>
                  <a:ext cx="36000" cy="396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42" name="Freeform 28"/>
              <p:cNvSpPr>
                <a:spLocks noEditPoints="1"/>
              </p:cNvSpPr>
              <p:nvPr/>
            </p:nvSpPr>
            <p:spPr bwMode="auto">
              <a:xfrm>
                <a:off x="110854" y="3319992"/>
                <a:ext cx="661099" cy="642075"/>
              </a:xfrm>
              <a:custGeom>
                <a:avLst/>
                <a:gdLst>
                  <a:gd name="T0" fmla="*/ 102 w 294"/>
                  <a:gd name="T1" fmla="*/ 26 h 285"/>
                  <a:gd name="T2" fmla="*/ 129 w 294"/>
                  <a:gd name="T3" fmla="*/ 0 h 285"/>
                  <a:gd name="T4" fmla="*/ 155 w 294"/>
                  <a:gd name="T5" fmla="*/ 26 h 285"/>
                  <a:gd name="T6" fmla="*/ 129 w 294"/>
                  <a:gd name="T7" fmla="*/ 53 h 285"/>
                  <a:gd name="T8" fmla="*/ 102 w 294"/>
                  <a:gd name="T9" fmla="*/ 26 h 285"/>
                  <a:gd name="T10" fmla="*/ 92 w 294"/>
                  <a:gd name="T11" fmla="*/ 168 h 285"/>
                  <a:gd name="T12" fmla="*/ 100 w 294"/>
                  <a:gd name="T13" fmla="*/ 166 h 285"/>
                  <a:gd name="T14" fmla="*/ 154 w 294"/>
                  <a:gd name="T15" fmla="*/ 124 h 285"/>
                  <a:gd name="T16" fmla="*/ 154 w 294"/>
                  <a:gd name="T17" fmla="*/ 83 h 285"/>
                  <a:gd name="T18" fmla="*/ 131 w 294"/>
                  <a:gd name="T19" fmla="*/ 60 h 285"/>
                  <a:gd name="T20" fmla="*/ 107 w 294"/>
                  <a:gd name="T21" fmla="*/ 83 h 285"/>
                  <a:gd name="T22" fmla="*/ 107 w 294"/>
                  <a:gd name="T23" fmla="*/ 130 h 285"/>
                  <a:gd name="T24" fmla="*/ 85 w 294"/>
                  <a:gd name="T25" fmla="*/ 147 h 285"/>
                  <a:gd name="T26" fmla="*/ 83 w 294"/>
                  <a:gd name="T27" fmla="*/ 164 h 285"/>
                  <a:gd name="T28" fmla="*/ 92 w 294"/>
                  <a:gd name="T29" fmla="*/ 168 h 285"/>
                  <a:gd name="T30" fmla="*/ 294 w 294"/>
                  <a:gd name="T31" fmla="*/ 143 h 285"/>
                  <a:gd name="T32" fmla="*/ 253 w 294"/>
                  <a:gd name="T33" fmla="*/ 184 h 285"/>
                  <a:gd name="T34" fmla="*/ 229 w 294"/>
                  <a:gd name="T35" fmla="*/ 184 h 285"/>
                  <a:gd name="T36" fmla="*/ 98 w 294"/>
                  <a:gd name="T37" fmla="*/ 285 h 285"/>
                  <a:gd name="T38" fmla="*/ 41 w 294"/>
                  <a:gd name="T39" fmla="*/ 285 h 285"/>
                  <a:gd name="T40" fmla="*/ 0 w 294"/>
                  <a:gd name="T41" fmla="*/ 244 h 285"/>
                  <a:gd name="T42" fmla="*/ 41 w 294"/>
                  <a:gd name="T43" fmla="*/ 203 h 285"/>
                  <a:gd name="T44" fmla="*/ 71 w 294"/>
                  <a:gd name="T45" fmla="*/ 203 h 285"/>
                  <a:gd name="T46" fmla="*/ 201 w 294"/>
                  <a:gd name="T47" fmla="*/ 102 h 285"/>
                  <a:gd name="T48" fmla="*/ 253 w 294"/>
                  <a:gd name="T49" fmla="*/ 102 h 285"/>
                  <a:gd name="T50" fmla="*/ 294 w 294"/>
                  <a:gd name="T51" fmla="*/ 143 h 285"/>
                  <a:gd name="T52" fmla="*/ 275 w 294"/>
                  <a:gd name="T53" fmla="*/ 143 h 285"/>
                  <a:gd name="T54" fmla="*/ 253 w 294"/>
                  <a:gd name="T55" fmla="*/ 121 h 285"/>
                  <a:gd name="T56" fmla="*/ 208 w 294"/>
                  <a:gd name="T57" fmla="*/ 121 h 285"/>
                  <a:gd name="T58" fmla="*/ 77 w 294"/>
                  <a:gd name="T59" fmla="*/ 222 h 285"/>
                  <a:gd name="T60" fmla="*/ 41 w 294"/>
                  <a:gd name="T61" fmla="*/ 222 h 285"/>
                  <a:gd name="T62" fmla="*/ 18 w 294"/>
                  <a:gd name="T63" fmla="*/ 244 h 285"/>
                  <a:gd name="T64" fmla="*/ 41 w 294"/>
                  <a:gd name="T65" fmla="*/ 266 h 285"/>
                  <a:gd name="T66" fmla="*/ 92 w 294"/>
                  <a:gd name="T67" fmla="*/ 266 h 285"/>
                  <a:gd name="T68" fmla="*/ 223 w 294"/>
                  <a:gd name="T69" fmla="*/ 165 h 285"/>
                  <a:gd name="T70" fmla="*/ 253 w 294"/>
                  <a:gd name="T71" fmla="*/ 165 h 285"/>
                  <a:gd name="T72" fmla="*/ 275 w 294"/>
                  <a:gd name="T73" fmla="*/ 143 h 285"/>
                  <a:gd name="T74" fmla="*/ 162 w 294"/>
                  <a:gd name="T75" fmla="*/ 178 h 285"/>
                  <a:gd name="T76" fmla="*/ 141 w 294"/>
                  <a:gd name="T77" fmla="*/ 195 h 285"/>
                  <a:gd name="T78" fmla="*/ 143 w 294"/>
                  <a:gd name="T79" fmla="*/ 180 h 285"/>
                  <a:gd name="T80" fmla="*/ 133 w 294"/>
                  <a:gd name="T81" fmla="*/ 188 h 285"/>
                  <a:gd name="T82" fmla="*/ 130 w 294"/>
                  <a:gd name="T83" fmla="*/ 208 h 285"/>
                  <a:gd name="T84" fmla="*/ 151 w 294"/>
                  <a:gd name="T85" fmla="*/ 211 h 285"/>
                  <a:gd name="T86" fmla="*/ 161 w 294"/>
                  <a:gd name="T87" fmla="*/ 203 h 285"/>
                  <a:gd name="T88" fmla="*/ 146 w 294"/>
                  <a:gd name="T89" fmla="*/ 202 h 285"/>
                  <a:gd name="T90" fmla="*/ 168 w 294"/>
                  <a:gd name="T91" fmla="*/ 185 h 285"/>
                  <a:gd name="T92" fmla="*/ 162 w 294"/>
                  <a:gd name="T93" fmla="*/ 178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294" h="285">
                    <a:moveTo>
                      <a:pt x="102" y="26"/>
                    </a:moveTo>
                    <a:cubicBezTo>
                      <a:pt x="102" y="12"/>
                      <a:pt x="114" y="0"/>
                      <a:pt x="129" y="0"/>
                    </a:cubicBezTo>
                    <a:cubicBezTo>
                      <a:pt x="143" y="0"/>
                      <a:pt x="155" y="12"/>
                      <a:pt x="155" y="26"/>
                    </a:cubicBezTo>
                    <a:cubicBezTo>
                      <a:pt x="155" y="41"/>
                      <a:pt x="143" y="53"/>
                      <a:pt x="129" y="53"/>
                    </a:cubicBezTo>
                    <a:cubicBezTo>
                      <a:pt x="114" y="53"/>
                      <a:pt x="102" y="41"/>
                      <a:pt x="102" y="26"/>
                    </a:cubicBezTo>
                    <a:close/>
                    <a:moveTo>
                      <a:pt x="92" y="168"/>
                    </a:moveTo>
                    <a:cubicBezTo>
                      <a:pt x="95" y="168"/>
                      <a:pt x="98" y="167"/>
                      <a:pt x="100" y="166"/>
                    </a:cubicBezTo>
                    <a:cubicBezTo>
                      <a:pt x="154" y="124"/>
                      <a:pt x="154" y="124"/>
                      <a:pt x="154" y="124"/>
                    </a:cubicBezTo>
                    <a:cubicBezTo>
                      <a:pt x="154" y="83"/>
                      <a:pt x="154" y="83"/>
                      <a:pt x="154" y="83"/>
                    </a:cubicBezTo>
                    <a:cubicBezTo>
                      <a:pt x="154" y="70"/>
                      <a:pt x="143" y="60"/>
                      <a:pt x="131" y="60"/>
                    </a:cubicBezTo>
                    <a:cubicBezTo>
                      <a:pt x="118" y="60"/>
                      <a:pt x="107" y="70"/>
                      <a:pt x="107" y="83"/>
                    </a:cubicBezTo>
                    <a:cubicBezTo>
                      <a:pt x="107" y="130"/>
                      <a:pt x="107" y="130"/>
                      <a:pt x="107" y="130"/>
                    </a:cubicBezTo>
                    <a:cubicBezTo>
                      <a:pt x="85" y="147"/>
                      <a:pt x="85" y="147"/>
                      <a:pt x="85" y="147"/>
                    </a:cubicBezTo>
                    <a:cubicBezTo>
                      <a:pt x="80" y="151"/>
                      <a:pt x="79" y="159"/>
                      <a:pt x="83" y="164"/>
                    </a:cubicBezTo>
                    <a:cubicBezTo>
                      <a:pt x="86" y="167"/>
                      <a:pt x="89" y="168"/>
                      <a:pt x="92" y="168"/>
                    </a:cubicBezTo>
                    <a:close/>
                    <a:moveTo>
                      <a:pt x="294" y="143"/>
                    </a:moveTo>
                    <a:cubicBezTo>
                      <a:pt x="294" y="166"/>
                      <a:pt x="276" y="184"/>
                      <a:pt x="253" y="184"/>
                    </a:cubicBezTo>
                    <a:cubicBezTo>
                      <a:pt x="229" y="184"/>
                      <a:pt x="229" y="184"/>
                      <a:pt x="229" y="184"/>
                    </a:cubicBezTo>
                    <a:cubicBezTo>
                      <a:pt x="98" y="285"/>
                      <a:pt x="98" y="285"/>
                      <a:pt x="98" y="285"/>
                    </a:cubicBezTo>
                    <a:cubicBezTo>
                      <a:pt x="41" y="285"/>
                      <a:pt x="41" y="285"/>
                      <a:pt x="41" y="285"/>
                    </a:cubicBezTo>
                    <a:cubicBezTo>
                      <a:pt x="18" y="285"/>
                      <a:pt x="0" y="267"/>
                      <a:pt x="0" y="244"/>
                    </a:cubicBezTo>
                    <a:cubicBezTo>
                      <a:pt x="0" y="221"/>
                      <a:pt x="18" y="203"/>
                      <a:pt x="41" y="203"/>
                    </a:cubicBezTo>
                    <a:cubicBezTo>
                      <a:pt x="71" y="203"/>
                      <a:pt x="71" y="203"/>
                      <a:pt x="71" y="203"/>
                    </a:cubicBezTo>
                    <a:cubicBezTo>
                      <a:pt x="201" y="102"/>
                      <a:pt x="201" y="102"/>
                      <a:pt x="201" y="102"/>
                    </a:cubicBezTo>
                    <a:cubicBezTo>
                      <a:pt x="253" y="102"/>
                      <a:pt x="253" y="102"/>
                      <a:pt x="253" y="102"/>
                    </a:cubicBezTo>
                    <a:cubicBezTo>
                      <a:pt x="276" y="102"/>
                      <a:pt x="294" y="121"/>
                      <a:pt x="294" y="143"/>
                    </a:cubicBezTo>
                    <a:close/>
                    <a:moveTo>
                      <a:pt x="275" y="143"/>
                    </a:moveTo>
                    <a:cubicBezTo>
                      <a:pt x="275" y="131"/>
                      <a:pt x="265" y="121"/>
                      <a:pt x="253" y="121"/>
                    </a:cubicBezTo>
                    <a:cubicBezTo>
                      <a:pt x="208" y="121"/>
                      <a:pt x="208" y="121"/>
                      <a:pt x="208" y="121"/>
                    </a:cubicBezTo>
                    <a:cubicBezTo>
                      <a:pt x="77" y="222"/>
                      <a:pt x="77" y="222"/>
                      <a:pt x="77" y="222"/>
                    </a:cubicBezTo>
                    <a:cubicBezTo>
                      <a:pt x="41" y="222"/>
                      <a:pt x="41" y="222"/>
                      <a:pt x="41" y="222"/>
                    </a:cubicBezTo>
                    <a:cubicBezTo>
                      <a:pt x="28" y="222"/>
                      <a:pt x="18" y="232"/>
                      <a:pt x="18" y="244"/>
                    </a:cubicBezTo>
                    <a:cubicBezTo>
                      <a:pt x="18" y="256"/>
                      <a:pt x="28" y="266"/>
                      <a:pt x="41" y="266"/>
                    </a:cubicBezTo>
                    <a:cubicBezTo>
                      <a:pt x="92" y="266"/>
                      <a:pt x="92" y="266"/>
                      <a:pt x="92" y="266"/>
                    </a:cubicBezTo>
                    <a:cubicBezTo>
                      <a:pt x="223" y="165"/>
                      <a:pt x="223" y="165"/>
                      <a:pt x="223" y="165"/>
                    </a:cubicBezTo>
                    <a:cubicBezTo>
                      <a:pt x="253" y="165"/>
                      <a:pt x="253" y="165"/>
                      <a:pt x="253" y="165"/>
                    </a:cubicBezTo>
                    <a:cubicBezTo>
                      <a:pt x="265" y="165"/>
                      <a:pt x="275" y="155"/>
                      <a:pt x="275" y="143"/>
                    </a:cubicBezTo>
                    <a:close/>
                    <a:moveTo>
                      <a:pt x="162" y="178"/>
                    </a:moveTo>
                    <a:cubicBezTo>
                      <a:pt x="141" y="195"/>
                      <a:pt x="141" y="195"/>
                      <a:pt x="141" y="195"/>
                    </a:cubicBezTo>
                    <a:cubicBezTo>
                      <a:pt x="143" y="180"/>
                      <a:pt x="143" y="180"/>
                      <a:pt x="143" y="180"/>
                    </a:cubicBezTo>
                    <a:cubicBezTo>
                      <a:pt x="133" y="188"/>
                      <a:pt x="133" y="188"/>
                      <a:pt x="133" y="188"/>
                    </a:cubicBezTo>
                    <a:cubicBezTo>
                      <a:pt x="130" y="208"/>
                      <a:pt x="130" y="208"/>
                      <a:pt x="130" y="208"/>
                    </a:cubicBezTo>
                    <a:cubicBezTo>
                      <a:pt x="151" y="211"/>
                      <a:pt x="151" y="211"/>
                      <a:pt x="151" y="211"/>
                    </a:cubicBezTo>
                    <a:cubicBezTo>
                      <a:pt x="161" y="203"/>
                      <a:pt x="161" y="203"/>
                      <a:pt x="161" y="203"/>
                    </a:cubicBezTo>
                    <a:cubicBezTo>
                      <a:pt x="146" y="202"/>
                      <a:pt x="146" y="202"/>
                      <a:pt x="146" y="202"/>
                    </a:cubicBezTo>
                    <a:cubicBezTo>
                      <a:pt x="168" y="185"/>
                      <a:pt x="168" y="185"/>
                      <a:pt x="168" y="185"/>
                    </a:cubicBezTo>
                    <a:lnTo>
                      <a:pt x="162" y="178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aphicFrame>
          <p:nvGraphicFramePr>
            <p:cNvPr id="45" name="Object 10"/>
            <p:cNvGraphicFramePr>
              <a:graphicFrameLocks noChangeAspect="1"/>
            </p:cNvGraphicFramePr>
            <p:nvPr/>
          </p:nvGraphicFramePr>
          <p:xfrm>
            <a:off x="1541463" y="1191743"/>
            <a:ext cx="9545637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88" name="Equation" r:id="rId3" imgW="113080800" imgH="5791200" progId="Equation.DSMT4">
                    <p:embed/>
                  </p:oleObj>
                </mc:Choice>
                <mc:Fallback>
                  <p:oleObj name="Equation" r:id="rId3" imgW="113080800" imgH="5791200" progId="Equation.DSMT4">
                    <p:embed/>
                    <p:pic>
                      <p:nvPicPr>
                        <p:cNvPr id="0" name="图片 1649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1463" y="1191743"/>
                          <a:ext cx="9545637" cy="492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Object 10"/>
          <p:cNvGraphicFramePr>
            <a:graphicFrameLocks noChangeAspect="1"/>
          </p:cNvGraphicFramePr>
          <p:nvPr/>
        </p:nvGraphicFramePr>
        <p:xfrm>
          <a:off x="1498600" y="2560638"/>
          <a:ext cx="89296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9" name="Equation" r:id="rId5" imgW="105765600" imgH="5486400" progId="Equation.DSMT4">
                  <p:embed/>
                </p:oleObj>
              </mc:Choice>
              <mc:Fallback>
                <p:oleObj name="Equation" r:id="rId5" imgW="105765600" imgH="5486400" progId="Equation.DSMT4">
                  <p:embed/>
                  <p:pic>
                    <p:nvPicPr>
                      <p:cNvPr id="0" name="图片 1649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2560638"/>
                        <a:ext cx="8929688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0"/>
          <p:cNvGraphicFramePr>
            <a:graphicFrameLocks noChangeAspect="1"/>
          </p:cNvGraphicFramePr>
          <p:nvPr/>
        </p:nvGraphicFramePr>
        <p:xfrm>
          <a:off x="1463675" y="2039938"/>
          <a:ext cx="100615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0" name="Equation" r:id="rId7" imgW="119176800" imgH="5791200" progId="Equation.DSMT4">
                  <p:embed/>
                </p:oleObj>
              </mc:Choice>
              <mc:Fallback>
                <p:oleObj name="Equation" r:id="rId7" imgW="119176800" imgH="5791200" progId="Equation.DSMT4">
                  <p:embed/>
                  <p:pic>
                    <p:nvPicPr>
                      <p:cNvPr id="0" name="图片 1649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2039938"/>
                        <a:ext cx="10061575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0"/>
          <p:cNvGraphicFramePr>
            <a:graphicFrameLocks noChangeAspect="1"/>
          </p:cNvGraphicFramePr>
          <p:nvPr/>
        </p:nvGraphicFramePr>
        <p:xfrm>
          <a:off x="1629798" y="1531516"/>
          <a:ext cx="34734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1" name="Equation" r:id="rId9" imgW="41148000" imgH="5181600" progId="Equation.DSMT4">
                  <p:embed/>
                </p:oleObj>
              </mc:Choice>
              <mc:Fallback>
                <p:oleObj name="Equation" r:id="rId9" imgW="41148000" imgH="5181600" progId="Equation.DSMT4">
                  <p:embed/>
                  <p:pic>
                    <p:nvPicPr>
                      <p:cNvPr id="0" name="图片 1649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798" y="1531516"/>
                        <a:ext cx="347345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69241" y="3123628"/>
            <a:ext cx="12078309" cy="642075"/>
            <a:chOff x="485444" y="3780920"/>
            <a:chExt cx="12078309" cy="642075"/>
          </a:xfrm>
        </p:grpSpPr>
        <p:grpSp>
          <p:nvGrpSpPr>
            <p:cNvPr id="34" name="组合 33"/>
            <p:cNvGrpSpPr/>
            <p:nvPr/>
          </p:nvGrpSpPr>
          <p:grpSpPr>
            <a:xfrm>
              <a:off x="485444" y="3780920"/>
              <a:ext cx="1390534" cy="642075"/>
              <a:chOff x="120935" y="2600759"/>
              <a:chExt cx="1390534" cy="642075"/>
            </a:xfrm>
          </p:grpSpPr>
          <p:grpSp>
            <p:nvGrpSpPr>
              <p:cNvPr id="36" name="组合 35"/>
              <p:cNvGrpSpPr/>
              <p:nvPr/>
            </p:nvGrpSpPr>
            <p:grpSpPr>
              <a:xfrm>
                <a:off x="882492" y="2709767"/>
                <a:ext cx="628977" cy="401151"/>
                <a:chOff x="5765331" y="1474568"/>
                <a:chExt cx="756080" cy="401151"/>
              </a:xfrm>
            </p:grpSpPr>
            <p:sp>
              <p:nvSpPr>
                <p:cNvPr id="38" name="矩形 37"/>
                <p:cNvSpPr/>
                <p:nvPr/>
              </p:nvSpPr>
              <p:spPr>
                <a:xfrm>
                  <a:off x="5765331" y="1474568"/>
                  <a:ext cx="720080" cy="396000"/>
                </a:xfrm>
                <a:prstGeom prst="rect">
                  <a:avLst/>
                </a:prstGeom>
                <a:solidFill>
                  <a:schemeClr val="accent6"/>
                </a:solidFill>
              </p:spPr>
              <p:txBody>
                <a:bodyPr wrap="square">
                  <a:noAutofit/>
                </a:bodyPr>
                <a:lstStyle/>
                <a:p>
                  <a:pPr lvl="0" algn="ctr">
                    <a:defRPr/>
                  </a:pPr>
                  <a:r>
                    <a:rPr lang="zh-CN" altLang="en-US" sz="2000" b="1" kern="0" dirty="0">
                      <a:latin typeface="Times New Roman" panose="02020603050405020304" pitchFamily="18" charset="0"/>
                      <a:ea typeface="微软雅黑" panose="020B0503020204020204" pitchFamily="34" charset="-122"/>
                      <a:sym typeface="Times New Roman" panose="02020603050405020304" pitchFamily="18" charset="0"/>
                    </a:rPr>
                    <a:t>解</a:t>
                  </a:r>
                  <a:endParaRPr lang="en-US" altLang="zh-CN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39" name="矩形 38"/>
                <p:cNvSpPr/>
                <p:nvPr/>
              </p:nvSpPr>
              <p:spPr>
                <a:xfrm>
                  <a:off x="6485411" y="1479719"/>
                  <a:ext cx="36000" cy="396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7" name="Freeform 28"/>
              <p:cNvSpPr>
                <a:spLocks noEditPoints="1"/>
              </p:cNvSpPr>
              <p:nvPr/>
            </p:nvSpPr>
            <p:spPr bwMode="auto">
              <a:xfrm>
                <a:off x="120935" y="2600759"/>
                <a:ext cx="661099" cy="642075"/>
              </a:xfrm>
              <a:custGeom>
                <a:avLst/>
                <a:gdLst>
                  <a:gd name="T0" fmla="*/ 102 w 294"/>
                  <a:gd name="T1" fmla="*/ 26 h 285"/>
                  <a:gd name="T2" fmla="*/ 129 w 294"/>
                  <a:gd name="T3" fmla="*/ 0 h 285"/>
                  <a:gd name="T4" fmla="*/ 155 w 294"/>
                  <a:gd name="T5" fmla="*/ 26 h 285"/>
                  <a:gd name="T6" fmla="*/ 129 w 294"/>
                  <a:gd name="T7" fmla="*/ 53 h 285"/>
                  <a:gd name="T8" fmla="*/ 102 w 294"/>
                  <a:gd name="T9" fmla="*/ 26 h 285"/>
                  <a:gd name="T10" fmla="*/ 92 w 294"/>
                  <a:gd name="T11" fmla="*/ 168 h 285"/>
                  <a:gd name="T12" fmla="*/ 100 w 294"/>
                  <a:gd name="T13" fmla="*/ 166 h 285"/>
                  <a:gd name="T14" fmla="*/ 154 w 294"/>
                  <a:gd name="T15" fmla="*/ 124 h 285"/>
                  <a:gd name="T16" fmla="*/ 154 w 294"/>
                  <a:gd name="T17" fmla="*/ 83 h 285"/>
                  <a:gd name="T18" fmla="*/ 131 w 294"/>
                  <a:gd name="T19" fmla="*/ 60 h 285"/>
                  <a:gd name="T20" fmla="*/ 107 w 294"/>
                  <a:gd name="T21" fmla="*/ 83 h 285"/>
                  <a:gd name="T22" fmla="*/ 107 w 294"/>
                  <a:gd name="T23" fmla="*/ 130 h 285"/>
                  <a:gd name="T24" fmla="*/ 85 w 294"/>
                  <a:gd name="T25" fmla="*/ 147 h 285"/>
                  <a:gd name="T26" fmla="*/ 83 w 294"/>
                  <a:gd name="T27" fmla="*/ 164 h 285"/>
                  <a:gd name="T28" fmla="*/ 92 w 294"/>
                  <a:gd name="T29" fmla="*/ 168 h 285"/>
                  <a:gd name="T30" fmla="*/ 294 w 294"/>
                  <a:gd name="T31" fmla="*/ 143 h 285"/>
                  <a:gd name="T32" fmla="*/ 253 w 294"/>
                  <a:gd name="T33" fmla="*/ 184 h 285"/>
                  <a:gd name="T34" fmla="*/ 229 w 294"/>
                  <a:gd name="T35" fmla="*/ 184 h 285"/>
                  <a:gd name="T36" fmla="*/ 98 w 294"/>
                  <a:gd name="T37" fmla="*/ 285 h 285"/>
                  <a:gd name="T38" fmla="*/ 41 w 294"/>
                  <a:gd name="T39" fmla="*/ 285 h 285"/>
                  <a:gd name="T40" fmla="*/ 0 w 294"/>
                  <a:gd name="T41" fmla="*/ 244 h 285"/>
                  <a:gd name="T42" fmla="*/ 41 w 294"/>
                  <a:gd name="T43" fmla="*/ 203 h 285"/>
                  <a:gd name="T44" fmla="*/ 71 w 294"/>
                  <a:gd name="T45" fmla="*/ 203 h 285"/>
                  <a:gd name="T46" fmla="*/ 201 w 294"/>
                  <a:gd name="T47" fmla="*/ 102 h 285"/>
                  <a:gd name="T48" fmla="*/ 253 w 294"/>
                  <a:gd name="T49" fmla="*/ 102 h 285"/>
                  <a:gd name="T50" fmla="*/ 294 w 294"/>
                  <a:gd name="T51" fmla="*/ 143 h 285"/>
                  <a:gd name="T52" fmla="*/ 275 w 294"/>
                  <a:gd name="T53" fmla="*/ 143 h 285"/>
                  <a:gd name="T54" fmla="*/ 253 w 294"/>
                  <a:gd name="T55" fmla="*/ 121 h 285"/>
                  <a:gd name="T56" fmla="*/ 208 w 294"/>
                  <a:gd name="T57" fmla="*/ 121 h 285"/>
                  <a:gd name="T58" fmla="*/ 77 w 294"/>
                  <a:gd name="T59" fmla="*/ 222 h 285"/>
                  <a:gd name="T60" fmla="*/ 41 w 294"/>
                  <a:gd name="T61" fmla="*/ 222 h 285"/>
                  <a:gd name="T62" fmla="*/ 18 w 294"/>
                  <a:gd name="T63" fmla="*/ 244 h 285"/>
                  <a:gd name="T64" fmla="*/ 41 w 294"/>
                  <a:gd name="T65" fmla="*/ 266 h 285"/>
                  <a:gd name="T66" fmla="*/ 92 w 294"/>
                  <a:gd name="T67" fmla="*/ 266 h 285"/>
                  <a:gd name="T68" fmla="*/ 223 w 294"/>
                  <a:gd name="T69" fmla="*/ 165 h 285"/>
                  <a:gd name="T70" fmla="*/ 253 w 294"/>
                  <a:gd name="T71" fmla="*/ 165 h 285"/>
                  <a:gd name="T72" fmla="*/ 275 w 294"/>
                  <a:gd name="T73" fmla="*/ 143 h 285"/>
                  <a:gd name="T74" fmla="*/ 162 w 294"/>
                  <a:gd name="T75" fmla="*/ 178 h 285"/>
                  <a:gd name="T76" fmla="*/ 141 w 294"/>
                  <a:gd name="T77" fmla="*/ 195 h 285"/>
                  <a:gd name="T78" fmla="*/ 143 w 294"/>
                  <a:gd name="T79" fmla="*/ 180 h 285"/>
                  <a:gd name="T80" fmla="*/ 133 w 294"/>
                  <a:gd name="T81" fmla="*/ 188 h 285"/>
                  <a:gd name="T82" fmla="*/ 130 w 294"/>
                  <a:gd name="T83" fmla="*/ 208 h 285"/>
                  <a:gd name="T84" fmla="*/ 151 w 294"/>
                  <a:gd name="T85" fmla="*/ 211 h 285"/>
                  <a:gd name="T86" fmla="*/ 161 w 294"/>
                  <a:gd name="T87" fmla="*/ 203 h 285"/>
                  <a:gd name="T88" fmla="*/ 146 w 294"/>
                  <a:gd name="T89" fmla="*/ 202 h 285"/>
                  <a:gd name="T90" fmla="*/ 168 w 294"/>
                  <a:gd name="T91" fmla="*/ 185 h 285"/>
                  <a:gd name="T92" fmla="*/ 162 w 294"/>
                  <a:gd name="T93" fmla="*/ 178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294" h="285">
                    <a:moveTo>
                      <a:pt x="102" y="26"/>
                    </a:moveTo>
                    <a:cubicBezTo>
                      <a:pt x="102" y="12"/>
                      <a:pt x="114" y="0"/>
                      <a:pt x="129" y="0"/>
                    </a:cubicBezTo>
                    <a:cubicBezTo>
                      <a:pt x="143" y="0"/>
                      <a:pt x="155" y="12"/>
                      <a:pt x="155" y="26"/>
                    </a:cubicBezTo>
                    <a:cubicBezTo>
                      <a:pt x="155" y="41"/>
                      <a:pt x="143" y="53"/>
                      <a:pt x="129" y="53"/>
                    </a:cubicBezTo>
                    <a:cubicBezTo>
                      <a:pt x="114" y="53"/>
                      <a:pt x="102" y="41"/>
                      <a:pt x="102" y="26"/>
                    </a:cubicBezTo>
                    <a:close/>
                    <a:moveTo>
                      <a:pt x="92" y="168"/>
                    </a:moveTo>
                    <a:cubicBezTo>
                      <a:pt x="95" y="168"/>
                      <a:pt x="98" y="167"/>
                      <a:pt x="100" y="166"/>
                    </a:cubicBezTo>
                    <a:cubicBezTo>
                      <a:pt x="154" y="124"/>
                      <a:pt x="154" y="124"/>
                      <a:pt x="154" y="124"/>
                    </a:cubicBezTo>
                    <a:cubicBezTo>
                      <a:pt x="154" y="83"/>
                      <a:pt x="154" y="83"/>
                      <a:pt x="154" y="83"/>
                    </a:cubicBezTo>
                    <a:cubicBezTo>
                      <a:pt x="154" y="70"/>
                      <a:pt x="143" y="60"/>
                      <a:pt x="131" y="60"/>
                    </a:cubicBezTo>
                    <a:cubicBezTo>
                      <a:pt x="118" y="60"/>
                      <a:pt x="107" y="70"/>
                      <a:pt x="107" y="83"/>
                    </a:cubicBezTo>
                    <a:cubicBezTo>
                      <a:pt x="107" y="130"/>
                      <a:pt x="107" y="130"/>
                      <a:pt x="107" y="130"/>
                    </a:cubicBezTo>
                    <a:cubicBezTo>
                      <a:pt x="85" y="147"/>
                      <a:pt x="85" y="147"/>
                      <a:pt x="85" y="147"/>
                    </a:cubicBezTo>
                    <a:cubicBezTo>
                      <a:pt x="80" y="151"/>
                      <a:pt x="79" y="159"/>
                      <a:pt x="83" y="164"/>
                    </a:cubicBezTo>
                    <a:cubicBezTo>
                      <a:pt x="86" y="167"/>
                      <a:pt x="89" y="168"/>
                      <a:pt x="92" y="168"/>
                    </a:cubicBezTo>
                    <a:close/>
                    <a:moveTo>
                      <a:pt x="294" y="143"/>
                    </a:moveTo>
                    <a:cubicBezTo>
                      <a:pt x="294" y="166"/>
                      <a:pt x="276" y="184"/>
                      <a:pt x="253" y="184"/>
                    </a:cubicBezTo>
                    <a:cubicBezTo>
                      <a:pt x="229" y="184"/>
                      <a:pt x="229" y="184"/>
                      <a:pt x="229" y="184"/>
                    </a:cubicBezTo>
                    <a:cubicBezTo>
                      <a:pt x="98" y="285"/>
                      <a:pt x="98" y="285"/>
                      <a:pt x="98" y="285"/>
                    </a:cubicBezTo>
                    <a:cubicBezTo>
                      <a:pt x="41" y="285"/>
                      <a:pt x="41" y="285"/>
                      <a:pt x="41" y="285"/>
                    </a:cubicBezTo>
                    <a:cubicBezTo>
                      <a:pt x="18" y="285"/>
                      <a:pt x="0" y="267"/>
                      <a:pt x="0" y="244"/>
                    </a:cubicBezTo>
                    <a:cubicBezTo>
                      <a:pt x="0" y="221"/>
                      <a:pt x="18" y="203"/>
                      <a:pt x="41" y="203"/>
                    </a:cubicBezTo>
                    <a:cubicBezTo>
                      <a:pt x="71" y="203"/>
                      <a:pt x="71" y="203"/>
                      <a:pt x="71" y="203"/>
                    </a:cubicBezTo>
                    <a:cubicBezTo>
                      <a:pt x="201" y="102"/>
                      <a:pt x="201" y="102"/>
                      <a:pt x="201" y="102"/>
                    </a:cubicBezTo>
                    <a:cubicBezTo>
                      <a:pt x="253" y="102"/>
                      <a:pt x="253" y="102"/>
                      <a:pt x="253" y="102"/>
                    </a:cubicBezTo>
                    <a:cubicBezTo>
                      <a:pt x="276" y="102"/>
                      <a:pt x="294" y="121"/>
                      <a:pt x="294" y="143"/>
                    </a:cubicBezTo>
                    <a:close/>
                    <a:moveTo>
                      <a:pt x="275" y="143"/>
                    </a:moveTo>
                    <a:cubicBezTo>
                      <a:pt x="275" y="131"/>
                      <a:pt x="265" y="121"/>
                      <a:pt x="253" y="121"/>
                    </a:cubicBezTo>
                    <a:cubicBezTo>
                      <a:pt x="208" y="121"/>
                      <a:pt x="208" y="121"/>
                      <a:pt x="208" y="121"/>
                    </a:cubicBezTo>
                    <a:cubicBezTo>
                      <a:pt x="77" y="222"/>
                      <a:pt x="77" y="222"/>
                      <a:pt x="77" y="222"/>
                    </a:cubicBezTo>
                    <a:cubicBezTo>
                      <a:pt x="41" y="222"/>
                      <a:pt x="41" y="222"/>
                      <a:pt x="41" y="222"/>
                    </a:cubicBezTo>
                    <a:cubicBezTo>
                      <a:pt x="28" y="222"/>
                      <a:pt x="18" y="232"/>
                      <a:pt x="18" y="244"/>
                    </a:cubicBezTo>
                    <a:cubicBezTo>
                      <a:pt x="18" y="256"/>
                      <a:pt x="28" y="266"/>
                      <a:pt x="41" y="266"/>
                    </a:cubicBezTo>
                    <a:cubicBezTo>
                      <a:pt x="92" y="266"/>
                      <a:pt x="92" y="266"/>
                      <a:pt x="92" y="266"/>
                    </a:cubicBezTo>
                    <a:cubicBezTo>
                      <a:pt x="223" y="165"/>
                      <a:pt x="223" y="165"/>
                      <a:pt x="223" y="165"/>
                    </a:cubicBezTo>
                    <a:cubicBezTo>
                      <a:pt x="253" y="165"/>
                      <a:pt x="253" y="165"/>
                      <a:pt x="253" y="165"/>
                    </a:cubicBezTo>
                    <a:cubicBezTo>
                      <a:pt x="265" y="165"/>
                      <a:pt x="275" y="155"/>
                      <a:pt x="275" y="143"/>
                    </a:cubicBezTo>
                    <a:close/>
                    <a:moveTo>
                      <a:pt x="162" y="178"/>
                    </a:moveTo>
                    <a:cubicBezTo>
                      <a:pt x="141" y="195"/>
                      <a:pt x="141" y="195"/>
                      <a:pt x="141" y="195"/>
                    </a:cubicBezTo>
                    <a:cubicBezTo>
                      <a:pt x="143" y="180"/>
                      <a:pt x="143" y="180"/>
                      <a:pt x="143" y="180"/>
                    </a:cubicBezTo>
                    <a:cubicBezTo>
                      <a:pt x="133" y="188"/>
                      <a:pt x="133" y="188"/>
                      <a:pt x="133" y="188"/>
                    </a:cubicBezTo>
                    <a:cubicBezTo>
                      <a:pt x="130" y="208"/>
                      <a:pt x="130" y="208"/>
                      <a:pt x="130" y="208"/>
                    </a:cubicBezTo>
                    <a:cubicBezTo>
                      <a:pt x="151" y="211"/>
                      <a:pt x="151" y="211"/>
                      <a:pt x="151" y="211"/>
                    </a:cubicBezTo>
                    <a:cubicBezTo>
                      <a:pt x="161" y="203"/>
                      <a:pt x="161" y="203"/>
                      <a:pt x="161" y="203"/>
                    </a:cubicBezTo>
                    <a:cubicBezTo>
                      <a:pt x="146" y="202"/>
                      <a:pt x="146" y="202"/>
                      <a:pt x="146" y="202"/>
                    </a:cubicBezTo>
                    <a:cubicBezTo>
                      <a:pt x="168" y="185"/>
                      <a:pt x="168" y="185"/>
                      <a:pt x="168" y="185"/>
                    </a:cubicBezTo>
                    <a:lnTo>
                      <a:pt x="162" y="178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aphicFrame>
          <p:nvGraphicFramePr>
            <p:cNvPr id="49" name="Object 6"/>
            <p:cNvGraphicFramePr>
              <a:graphicFrameLocks noChangeAspect="1"/>
            </p:cNvGraphicFramePr>
            <p:nvPr/>
          </p:nvGraphicFramePr>
          <p:xfrm>
            <a:off x="1910041" y="3871980"/>
            <a:ext cx="10653712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92" name="Equation" r:id="rId11" imgW="126187200" imgH="5791200" progId="Equation.DSMT4">
                    <p:embed/>
                  </p:oleObj>
                </mc:Choice>
                <mc:Fallback>
                  <p:oleObj name="Equation" r:id="rId11" imgW="126187200" imgH="5791200" progId="Equation.DSMT4">
                    <p:embed/>
                    <p:pic>
                      <p:nvPicPr>
                        <p:cNvPr id="0" name="图片 1649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0041" y="3871980"/>
                          <a:ext cx="10653712" cy="492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" name="Object 6"/>
          <p:cNvGraphicFramePr>
            <a:graphicFrameLocks noChangeAspect="1"/>
          </p:cNvGraphicFramePr>
          <p:nvPr/>
        </p:nvGraphicFramePr>
        <p:xfrm>
          <a:off x="1511300" y="3756025"/>
          <a:ext cx="74120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3" name="Equation" r:id="rId13" imgW="87782400" imgH="5486400" progId="Equation.DSMT4">
                  <p:embed/>
                </p:oleObj>
              </mc:Choice>
              <mc:Fallback>
                <p:oleObj name="Equation" r:id="rId13" imgW="87782400" imgH="5486400" progId="Equation.DSMT4">
                  <p:embed/>
                  <p:pic>
                    <p:nvPicPr>
                      <p:cNvPr id="0" name="图片 1649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756025"/>
                        <a:ext cx="741203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"/>
          <p:cNvGraphicFramePr>
            <a:graphicFrameLocks noChangeAspect="1"/>
          </p:cNvGraphicFramePr>
          <p:nvPr/>
        </p:nvGraphicFramePr>
        <p:xfrm>
          <a:off x="1479550" y="4276725"/>
          <a:ext cx="97043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4" name="Equation" r:id="rId15" imgW="114909600" imgH="5791200" progId="Equation.DSMT4">
                  <p:embed/>
                </p:oleObj>
              </mc:Choice>
              <mc:Fallback>
                <p:oleObj name="Equation" r:id="rId15" imgW="114909600" imgH="5791200" progId="Equation.DSMT4">
                  <p:embed/>
                  <p:pic>
                    <p:nvPicPr>
                      <p:cNvPr id="0" name="图片 164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4276725"/>
                        <a:ext cx="9704388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"/>
          <p:cNvGraphicFramePr>
            <a:graphicFrameLocks noChangeAspect="1"/>
          </p:cNvGraphicFramePr>
          <p:nvPr/>
        </p:nvGraphicFramePr>
        <p:xfrm>
          <a:off x="1482511" y="4784008"/>
          <a:ext cx="55086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5" name="Equation" r:id="rId17" imgW="65227200" imgH="5181600" progId="Equation.DSMT4">
                  <p:embed/>
                </p:oleObj>
              </mc:Choice>
              <mc:Fallback>
                <p:oleObj name="Equation" r:id="rId17" imgW="65227200" imgH="5181600" progId="Equation.DSMT4">
                  <p:embed/>
                  <p:pic>
                    <p:nvPicPr>
                      <p:cNvPr id="0" name="图片 1649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511" y="4784008"/>
                        <a:ext cx="5508625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8"/>
          <p:cNvGraphicFramePr>
            <a:graphicFrameLocks noChangeAspect="1"/>
          </p:cNvGraphicFramePr>
          <p:nvPr/>
        </p:nvGraphicFramePr>
        <p:xfrm>
          <a:off x="1477963" y="5319713"/>
          <a:ext cx="94710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6" name="Equation" r:id="rId19" imgW="112166400" imgH="5791200" progId="Equation.DSMT4">
                  <p:embed/>
                </p:oleObj>
              </mc:Choice>
              <mc:Fallback>
                <p:oleObj name="Equation" r:id="rId19" imgW="112166400" imgH="5791200" progId="Equation.DSMT4">
                  <p:embed/>
                  <p:pic>
                    <p:nvPicPr>
                      <p:cNvPr id="0" name="图片 1649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5319713"/>
                        <a:ext cx="94710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8"/>
          <p:cNvGraphicFramePr>
            <a:graphicFrameLocks noChangeAspect="1"/>
          </p:cNvGraphicFramePr>
          <p:nvPr/>
        </p:nvGraphicFramePr>
        <p:xfrm>
          <a:off x="1444801" y="5840232"/>
          <a:ext cx="27543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7" name="Equation" r:id="rId21" imgW="32613600" imgH="5181600" progId="Equation.DSMT4">
                  <p:embed/>
                </p:oleObj>
              </mc:Choice>
              <mc:Fallback>
                <p:oleObj name="Equation" r:id="rId21" imgW="32613600" imgH="5181600" progId="Equation.DSMT4">
                  <p:embed/>
                  <p:pic>
                    <p:nvPicPr>
                      <p:cNvPr id="0" name="图片 1649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801" y="5840232"/>
                        <a:ext cx="2754313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1176266" y="159718"/>
            <a:ext cx="10794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3E5E85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齐次线性方程组的基础解系</a:t>
            </a:r>
            <a:r>
              <a:rPr lang="en-US" altLang="zh-CN" sz="2400" b="1" dirty="0">
                <a:solidFill>
                  <a:srgbClr val="3E5E85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(2)</a:t>
            </a:r>
            <a:endParaRPr lang="en-US" altLang="zh-CN" sz="2400" b="1" dirty="0">
              <a:solidFill>
                <a:srgbClr val="3E5E85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7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11484186" y="6435443"/>
            <a:ext cx="574464" cy="365125"/>
          </a:xfrm>
        </p:spPr>
        <p:txBody>
          <a:bodyPr/>
          <a:lstStyle/>
          <a:p>
            <a:fld id="{252E7140-E4F4-49D5-9AFB-3467FF007A05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51" name="直接连接符 50"/>
          <p:cNvCxnSpPr/>
          <p:nvPr/>
        </p:nvCxnSpPr>
        <p:spPr>
          <a:xfrm>
            <a:off x="0" y="3080969"/>
            <a:ext cx="12192000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"/>
          <p:cNvGrpSpPr/>
          <p:nvPr/>
        </p:nvGrpSpPr>
        <p:grpSpPr>
          <a:xfrm>
            <a:off x="91977" y="863932"/>
            <a:ext cx="10583342" cy="1446213"/>
            <a:chOff x="91977" y="978232"/>
            <a:chExt cx="10583342" cy="1446213"/>
          </a:xfrm>
        </p:grpSpPr>
        <p:grpSp>
          <p:nvGrpSpPr>
            <p:cNvPr id="40" name="组合 39"/>
            <p:cNvGrpSpPr/>
            <p:nvPr/>
          </p:nvGrpSpPr>
          <p:grpSpPr>
            <a:xfrm>
              <a:off x="91977" y="1307735"/>
              <a:ext cx="1390534" cy="642075"/>
              <a:chOff x="110854" y="3319992"/>
              <a:chExt cx="1390534" cy="642075"/>
            </a:xfrm>
          </p:grpSpPr>
          <p:grpSp>
            <p:nvGrpSpPr>
              <p:cNvPr id="41" name="组合 40"/>
              <p:cNvGrpSpPr/>
              <p:nvPr/>
            </p:nvGrpSpPr>
            <p:grpSpPr>
              <a:xfrm>
                <a:off x="872411" y="3429000"/>
                <a:ext cx="628977" cy="401151"/>
                <a:chOff x="5765331" y="1474568"/>
                <a:chExt cx="756080" cy="401151"/>
              </a:xfrm>
            </p:grpSpPr>
            <p:sp>
              <p:nvSpPr>
                <p:cNvPr id="43" name="矩形 42"/>
                <p:cNvSpPr/>
                <p:nvPr/>
              </p:nvSpPr>
              <p:spPr>
                <a:xfrm>
                  <a:off x="5765331" y="1474568"/>
                  <a:ext cx="720080" cy="396000"/>
                </a:xfrm>
                <a:prstGeom prst="rect">
                  <a:avLst/>
                </a:prstGeom>
                <a:solidFill>
                  <a:schemeClr val="accent6"/>
                </a:solidFill>
              </p:spPr>
              <p:txBody>
                <a:bodyPr wrap="square">
                  <a:noAutofit/>
                </a:bodyPr>
                <a:lstStyle/>
                <a:p>
                  <a:pPr lvl="0" algn="ctr">
                    <a:defRPr/>
                  </a:pPr>
                  <a:r>
                    <a:rPr lang="zh-CN" altLang="en-US" sz="2000" b="1" kern="0" dirty="0">
                      <a:latin typeface="Times New Roman" panose="02020603050405020304" pitchFamily="18" charset="0"/>
                      <a:ea typeface="微软雅黑" panose="020B0503020204020204" pitchFamily="34" charset="-122"/>
                      <a:sym typeface="Times New Roman" panose="02020603050405020304" pitchFamily="18" charset="0"/>
                    </a:rPr>
                    <a:t>例</a:t>
                  </a:r>
                  <a:r>
                    <a:rPr lang="en-US" altLang="zh-CN" sz="2000" b="1" kern="0" dirty="0">
                      <a:latin typeface="Times New Roman" panose="02020603050405020304" pitchFamily="18" charset="0"/>
                      <a:ea typeface="微软雅黑" panose="020B0503020204020204" pitchFamily="34" charset="-122"/>
                      <a:sym typeface="Times New Roman" panose="02020603050405020304" pitchFamily="18" charset="0"/>
                    </a:rPr>
                    <a:t>5</a:t>
                  </a:r>
                  <a:endParaRPr lang="en-US" altLang="zh-CN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44" name="矩形 43"/>
                <p:cNvSpPr/>
                <p:nvPr/>
              </p:nvSpPr>
              <p:spPr>
                <a:xfrm>
                  <a:off x="6485411" y="1479719"/>
                  <a:ext cx="36000" cy="396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42" name="Freeform 28"/>
              <p:cNvSpPr>
                <a:spLocks noEditPoints="1"/>
              </p:cNvSpPr>
              <p:nvPr/>
            </p:nvSpPr>
            <p:spPr bwMode="auto">
              <a:xfrm>
                <a:off x="110854" y="3319992"/>
                <a:ext cx="661099" cy="642075"/>
              </a:xfrm>
              <a:custGeom>
                <a:avLst/>
                <a:gdLst>
                  <a:gd name="T0" fmla="*/ 102 w 294"/>
                  <a:gd name="T1" fmla="*/ 26 h 285"/>
                  <a:gd name="T2" fmla="*/ 129 w 294"/>
                  <a:gd name="T3" fmla="*/ 0 h 285"/>
                  <a:gd name="T4" fmla="*/ 155 w 294"/>
                  <a:gd name="T5" fmla="*/ 26 h 285"/>
                  <a:gd name="T6" fmla="*/ 129 w 294"/>
                  <a:gd name="T7" fmla="*/ 53 h 285"/>
                  <a:gd name="T8" fmla="*/ 102 w 294"/>
                  <a:gd name="T9" fmla="*/ 26 h 285"/>
                  <a:gd name="T10" fmla="*/ 92 w 294"/>
                  <a:gd name="T11" fmla="*/ 168 h 285"/>
                  <a:gd name="T12" fmla="*/ 100 w 294"/>
                  <a:gd name="T13" fmla="*/ 166 h 285"/>
                  <a:gd name="T14" fmla="*/ 154 w 294"/>
                  <a:gd name="T15" fmla="*/ 124 h 285"/>
                  <a:gd name="T16" fmla="*/ 154 w 294"/>
                  <a:gd name="T17" fmla="*/ 83 h 285"/>
                  <a:gd name="T18" fmla="*/ 131 w 294"/>
                  <a:gd name="T19" fmla="*/ 60 h 285"/>
                  <a:gd name="T20" fmla="*/ 107 w 294"/>
                  <a:gd name="T21" fmla="*/ 83 h 285"/>
                  <a:gd name="T22" fmla="*/ 107 w 294"/>
                  <a:gd name="T23" fmla="*/ 130 h 285"/>
                  <a:gd name="T24" fmla="*/ 85 w 294"/>
                  <a:gd name="T25" fmla="*/ 147 h 285"/>
                  <a:gd name="T26" fmla="*/ 83 w 294"/>
                  <a:gd name="T27" fmla="*/ 164 h 285"/>
                  <a:gd name="T28" fmla="*/ 92 w 294"/>
                  <a:gd name="T29" fmla="*/ 168 h 285"/>
                  <a:gd name="T30" fmla="*/ 294 w 294"/>
                  <a:gd name="T31" fmla="*/ 143 h 285"/>
                  <a:gd name="T32" fmla="*/ 253 w 294"/>
                  <a:gd name="T33" fmla="*/ 184 h 285"/>
                  <a:gd name="T34" fmla="*/ 229 w 294"/>
                  <a:gd name="T35" fmla="*/ 184 h 285"/>
                  <a:gd name="T36" fmla="*/ 98 w 294"/>
                  <a:gd name="T37" fmla="*/ 285 h 285"/>
                  <a:gd name="T38" fmla="*/ 41 w 294"/>
                  <a:gd name="T39" fmla="*/ 285 h 285"/>
                  <a:gd name="T40" fmla="*/ 0 w 294"/>
                  <a:gd name="T41" fmla="*/ 244 h 285"/>
                  <a:gd name="T42" fmla="*/ 41 w 294"/>
                  <a:gd name="T43" fmla="*/ 203 h 285"/>
                  <a:gd name="T44" fmla="*/ 71 w 294"/>
                  <a:gd name="T45" fmla="*/ 203 h 285"/>
                  <a:gd name="T46" fmla="*/ 201 w 294"/>
                  <a:gd name="T47" fmla="*/ 102 h 285"/>
                  <a:gd name="T48" fmla="*/ 253 w 294"/>
                  <a:gd name="T49" fmla="*/ 102 h 285"/>
                  <a:gd name="T50" fmla="*/ 294 w 294"/>
                  <a:gd name="T51" fmla="*/ 143 h 285"/>
                  <a:gd name="T52" fmla="*/ 275 w 294"/>
                  <a:gd name="T53" fmla="*/ 143 h 285"/>
                  <a:gd name="T54" fmla="*/ 253 w 294"/>
                  <a:gd name="T55" fmla="*/ 121 h 285"/>
                  <a:gd name="T56" fmla="*/ 208 w 294"/>
                  <a:gd name="T57" fmla="*/ 121 h 285"/>
                  <a:gd name="T58" fmla="*/ 77 w 294"/>
                  <a:gd name="T59" fmla="*/ 222 h 285"/>
                  <a:gd name="T60" fmla="*/ 41 w 294"/>
                  <a:gd name="T61" fmla="*/ 222 h 285"/>
                  <a:gd name="T62" fmla="*/ 18 w 294"/>
                  <a:gd name="T63" fmla="*/ 244 h 285"/>
                  <a:gd name="T64" fmla="*/ 41 w 294"/>
                  <a:gd name="T65" fmla="*/ 266 h 285"/>
                  <a:gd name="T66" fmla="*/ 92 w 294"/>
                  <a:gd name="T67" fmla="*/ 266 h 285"/>
                  <a:gd name="T68" fmla="*/ 223 w 294"/>
                  <a:gd name="T69" fmla="*/ 165 h 285"/>
                  <a:gd name="T70" fmla="*/ 253 w 294"/>
                  <a:gd name="T71" fmla="*/ 165 h 285"/>
                  <a:gd name="T72" fmla="*/ 275 w 294"/>
                  <a:gd name="T73" fmla="*/ 143 h 285"/>
                  <a:gd name="T74" fmla="*/ 162 w 294"/>
                  <a:gd name="T75" fmla="*/ 178 h 285"/>
                  <a:gd name="T76" fmla="*/ 141 w 294"/>
                  <a:gd name="T77" fmla="*/ 195 h 285"/>
                  <a:gd name="T78" fmla="*/ 143 w 294"/>
                  <a:gd name="T79" fmla="*/ 180 h 285"/>
                  <a:gd name="T80" fmla="*/ 133 w 294"/>
                  <a:gd name="T81" fmla="*/ 188 h 285"/>
                  <a:gd name="T82" fmla="*/ 130 w 294"/>
                  <a:gd name="T83" fmla="*/ 208 h 285"/>
                  <a:gd name="T84" fmla="*/ 151 w 294"/>
                  <a:gd name="T85" fmla="*/ 211 h 285"/>
                  <a:gd name="T86" fmla="*/ 161 w 294"/>
                  <a:gd name="T87" fmla="*/ 203 h 285"/>
                  <a:gd name="T88" fmla="*/ 146 w 294"/>
                  <a:gd name="T89" fmla="*/ 202 h 285"/>
                  <a:gd name="T90" fmla="*/ 168 w 294"/>
                  <a:gd name="T91" fmla="*/ 185 h 285"/>
                  <a:gd name="T92" fmla="*/ 162 w 294"/>
                  <a:gd name="T93" fmla="*/ 178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294" h="285">
                    <a:moveTo>
                      <a:pt x="102" y="26"/>
                    </a:moveTo>
                    <a:cubicBezTo>
                      <a:pt x="102" y="12"/>
                      <a:pt x="114" y="0"/>
                      <a:pt x="129" y="0"/>
                    </a:cubicBezTo>
                    <a:cubicBezTo>
                      <a:pt x="143" y="0"/>
                      <a:pt x="155" y="12"/>
                      <a:pt x="155" y="26"/>
                    </a:cubicBezTo>
                    <a:cubicBezTo>
                      <a:pt x="155" y="41"/>
                      <a:pt x="143" y="53"/>
                      <a:pt x="129" y="53"/>
                    </a:cubicBezTo>
                    <a:cubicBezTo>
                      <a:pt x="114" y="53"/>
                      <a:pt x="102" y="41"/>
                      <a:pt x="102" y="26"/>
                    </a:cubicBezTo>
                    <a:close/>
                    <a:moveTo>
                      <a:pt x="92" y="168"/>
                    </a:moveTo>
                    <a:cubicBezTo>
                      <a:pt x="95" y="168"/>
                      <a:pt x="98" y="167"/>
                      <a:pt x="100" y="166"/>
                    </a:cubicBezTo>
                    <a:cubicBezTo>
                      <a:pt x="154" y="124"/>
                      <a:pt x="154" y="124"/>
                      <a:pt x="154" y="124"/>
                    </a:cubicBezTo>
                    <a:cubicBezTo>
                      <a:pt x="154" y="83"/>
                      <a:pt x="154" y="83"/>
                      <a:pt x="154" y="83"/>
                    </a:cubicBezTo>
                    <a:cubicBezTo>
                      <a:pt x="154" y="70"/>
                      <a:pt x="143" y="60"/>
                      <a:pt x="131" y="60"/>
                    </a:cubicBezTo>
                    <a:cubicBezTo>
                      <a:pt x="118" y="60"/>
                      <a:pt x="107" y="70"/>
                      <a:pt x="107" y="83"/>
                    </a:cubicBezTo>
                    <a:cubicBezTo>
                      <a:pt x="107" y="130"/>
                      <a:pt x="107" y="130"/>
                      <a:pt x="107" y="130"/>
                    </a:cubicBezTo>
                    <a:cubicBezTo>
                      <a:pt x="85" y="147"/>
                      <a:pt x="85" y="147"/>
                      <a:pt x="85" y="147"/>
                    </a:cubicBezTo>
                    <a:cubicBezTo>
                      <a:pt x="80" y="151"/>
                      <a:pt x="79" y="159"/>
                      <a:pt x="83" y="164"/>
                    </a:cubicBezTo>
                    <a:cubicBezTo>
                      <a:pt x="86" y="167"/>
                      <a:pt x="89" y="168"/>
                      <a:pt x="92" y="168"/>
                    </a:cubicBezTo>
                    <a:close/>
                    <a:moveTo>
                      <a:pt x="294" y="143"/>
                    </a:moveTo>
                    <a:cubicBezTo>
                      <a:pt x="294" y="166"/>
                      <a:pt x="276" y="184"/>
                      <a:pt x="253" y="184"/>
                    </a:cubicBezTo>
                    <a:cubicBezTo>
                      <a:pt x="229" y="184"/>
                      <a:pt x="229" y="184"/>
                      <a:pt x="229" y="184"/>
                    </a:cubicBezTo>
                    <a:cubicBezTo>
                      <a:pt x="98" y="285"/>
                      <a:pt x="98" y="285"/>
                      <a:pt x="98" y="285"/>
                    </a:cubicBezTo>
                    <a:cubicBezTo>
                      <a:pt x="41" y="285"/>
                      <a:pt x="41" y="285"/>
                      <a:pt x="41" y="285"/>
                    </a:cubicBezTo>
                    <a:cubicBezTo>
                      <a:pt x="18" y="285"/>
                      <a:pt x="0" y="267"/>
                      <a:pt x="0" y="244"/>
                    </a:cubicBezTo>
                    <a:cubicBezTo>
                      <a:pt x="0" y="221"/>
                      <a:pt x="18" y="203"/>
                      <a:pt x="41" y="203"/>
                    </a:cubicBezTo>
                    <a:cubicBezTo>
                      <a:pt x="71" y="203"/>
                      <a:pt x="71" y="203"/>
                      <a:pt x="71" y="203"/>
                    </a:cubicBezTo>
                    <a:cubicBezTo>
                      <a:pt x="201" y="102"/>
                      <a:pt x="201" y="102"/>
                      <a:pt x="201" y="102"/>
                    </a:cubicBezTo>
                    <a:cubicBezTo>
                      <a:pt x="253" y="102"/>
                      <a:pt x="253" y="102"/>
                      <a:pt x="253" y="102"/>
                    </a:cubicBezTo>
                    <a:cubicBezTo>
                      <a:pt x="276" y="102"/>
                      <a:pt x="294" y="121"/>
                      <a:pt x="294" y="143"/>
                    </a:cubicBezTo>
                    <a:close/>
                    <a:moveTo>
                      <a:pt x="275" y="143"/>
                    </a:moveTo>
                    <a:cubicBezTo>
                      <a:pt x="275" y="131"/>
                      <a:pt x="265" y="121"/>
                      <a:pt x="253" y="121"/>
                    </a:cubicBezTo>
                    <a:cubicBezTo>
                      <a:pt x="208" y="121"/>
                      <a:pt x="208" y="121"/>
                      <a:pt x="208" y="121"/>
                    </a:cubicBezTo>
                    <a:cubicBezTo>
                      <a:pt x="77" y="222"/>
                      <a:pt x="77" y="222"/>
                      <a:pt x="77" y="222"/>
                    </a:cubicBezTo>
                    <a:cubicBezTo>
                      <a:pt x="41" y="222"/>
                      <a:pt x="41" y="222"/>
                      <a:pt x="41" y="222"/>
                    </a:cubicBezTo>
                    <a:cubicBezTo>
                      <a:pt x="28" y="222"/>
                      <a:pt x="18" y="232"/>
                      <a:pt x="18" y="244"/>
                    </a:cubicBezTo>
                    <a:cubicBezTo>
                      <a:pt x="18" y="256"/>
                      <a:pt x="28" y="266"/>
                      <a:pt x="41" y="266"/>
                    </a:cubicBezTo>
                    <a:cubicBezTo>
                      <a:pt x="92" y="266"/>
                      <a:pt x="92" y="266"/>
                      <a:pt x="92" y="266"/>
                    </a:cubicBezTo>
                    <a:cubicBezTo>
                      <a:pt x="223" y="165"/>
                      <a:pt x="223" y="165"/>
                      <a:pt x="223" y="165"/>
                    </a:cubicBezTo>
                    <a:cubicBezTo>
                      <a:pt x="253" y="165"/>
                      <a:pt x="253" y="165"/>
                      <a:pt x="253" y="165"/>
                    </a:cubicBezTo>
                    <a:cubicBezTo>
                      <a:pt x="265" y="165"/>
                      <a:pt x="275" y="155"/>
                      <a:pt x="275" y="143"/>
                    </a:cubicBezTo>
                    <a:close/>
                    <a:moveTo>
                      <a:pt x="162" y="178"/>
                    </a:moveTo>
                    <a:cubicBezTo>
                      <a:pt x="141" y="195"/>
                      <a:pt x="141" y="195"/>
                      <a:pt x="141" y="195"/>
                    </a:cubicBezTo>
                    <a:cubicBezTo>
                      <a:pt x="143" y="180"/>
                      <a:pt x="143" y="180"/>
                      <a:pt x="143" y="180"/>
                    </a:cubicBezTo>
                    <a:cubicBezTo>
                      <a:pt x="133" y="188"/>
                      <a:pt x="133" y="188"/>
                      <a:pt x="133" y="188"/>
                    </a:cubicBezTo>
                    <a:cubicBezTo>
                      <a:pt x="130" y="208"/>
                      <a:pt x="130" y="208"/>
                      <a:pt x="130" y="208"/>
                    </a:cubicBezTo>
                    <a:cubicBezTo>
                      <a:pt x="151" y="211"/>
                      <a:pt x="151" y="211"/>
                      <a:pt x="151" y="211"/>
                    </a:cubicBezTo>
                    <a:cubicBezTo>
                      <a:pt x="161" y="203"/>
                      <a:pt x="161" y="203"/>
                      <a:pt x="161" y="203"/>
                    </a:cubicBezTo>
                    <a:cubicBezTo>
                      <a:pt x="146" y="202"/>
                      <a:pt x="146" y="202"/>
                      <a:pt x="146" y="202"/>
                    </a:cubicBezTo>
                    <a:cubicBezTo>
                      <a:pt x="168" y="185"/>
                      <a:pt x="168" y="185"/>
                      <a:pt x="168" y="185"/>
                    </a:cubicBezTo>
                    <a:lnTo>
                      <a:pt x="162" y="178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aphicFrame>
          <p:nvGraphicFramePr>
            <p:cNvPr id="52" name="Object 6"/>
            <p:cNvGraphicFramePr>
              <a:graphicFrameLocks noChangeAspect="1"/>
            </p:cNvGraphicFramePr>
            <p:nvPr/>
          </p:nvGraphicFramePr>
          <p:xfrm>
            <a:off x="1564656" y="978232"/>
            <a:ext cx="9110663" cy="1446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052" name="Equation" r:id="rId1" imgW="107899200" imgH="17068800" progId="Equation.DSMT4">
                    <p:embed/>
                  </p:oleObj>
                </mc:Choice>
                <mc:Fallback>
                  <p:oleObj name="Equation" r:id="rId1" imgW="107899200" imgH="17068800" progId="Equation.DSMT4">
                    <p:embed/>
                    <p:pic>
                      <p:nvPicPr>
                        <p:cNvPr id="0" name="图片 169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656" y="978232"/>
                          <a:ext cx="9110663" cy="1446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" name="Object 6"/>
          <p:cNvGraphicFramePr>
            <a:graphicFrameLocks noChangeAspect="1"/>
          </p:cNvGraphicFramePr>
          <p:nvPr/>
        </p:nvGraphicFramePr>
        <p:xfrm>
          <a:off x="1564656" y="2507153"/>
          <a:ext cx="23939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3" name="Equation" r:id="rId3" imgW="28346400" imgH="4876800" progId="Equation.DSMT4">
                  <p:embed/>
                </p:oleObj>
              </mc:Choice>
              <mc:Fallback>
                <p:oleObj name="Equation" r:id="rId3" imgW="28346400" imgH="4876800" progId="Equation.DSMT4">
                  <p:embed/>
                  <p:pic>
                    <p:nvPicPr>
                      <p:cNvPr id="0" name="图片 169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656" y="2507153"/>
                        <a:ext cx="23939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91977" y="3244096"/>
            <a:ext cx="6481861" cy="642075"/>
            <a:chOff x="69241" y="3380645"/>
            <a:chExt cx="6481861" cy="642075"/>
          </a:xfrm>
        </p:grpSpPr>
        <p:grpSp>
          <p:nvGrpSpPr>
            <p:cNvPr id="34" name="组合 33"/>
            <p:cNvGrpSpPr/>
            <p:nvPr/>
          </p:nvGrpSpPr>
          <p:grpSpPr>
            <a:xfrm>
              <a:off x="69241" y="3380645"/>
              <a:ext cx="1390534" cy="642075"/>
              <a:chOff x="120935" y="2600759"/>
              <a:chExt cx="1390534" cy="642075"/>
            </a:xfrm>
          </p:grpSpPr>
          <p:grpSp>
            <p:nvGrpSpPr>
              <p:cNvPr id="36" name="组合 35"/>
              <p:cNvGrpSpPr/>
              <p:nvPr/>
            </p:nvGrpSpPr>
            <p:grpSpPr>
              <a:xfrm>
                <a:off x="882492" y="2709767"/>
                <a:ext cx="628977" cy="401151"/>
                <a:chOff x="5765331" y="1474568"/>
                <a:chExt cx="756080" cy="401151"/>
              </a:xfrm>
            </p:grpSpPr>
            <p:sp>
              <p:nvSpPr>
                <p:cNvPr id="38" name="矩形 37"/>
                <p:cNvSpPr/>
                <p:nvPr/>
              </p:nvSpPr>
              <p:spPr>
                <a:xfrm>
                  <a:off x="5765331" y="1474568"/>
                  <a:ext cx="720080" cy="396000"/>
                </a:xfrm>
                <a:prstGeom prst="rect">
                  <a:avLst/>
                </a:prstGeom>
                <a:solidFill>
                  <a:schemeClr val="accent6"/>
                </a:solidFill>
              </p:spPr>
              <p:txBody>
                <a:bodyPr wrap="square">
                  <a:noAutofit/>
                </a:bodyPr>
                <a:lstStyle/>
                <a:p>
                  <a:pPr lvl="0" algn="ctr">
                    <a:defRPr/>
                  </a:pPr>
                  <a:r>
                    <a:rPr lang="zh-CN" altLang="en-US" sz="2000" b="1" kern="0" dirty="0">
                      <a:latin typeface="Times New Roman" panose="02020603050405020304" pitchFamily="18" charset="0"/>
                      <a:ea typeface="微软雅黑" panose="020B0503020204020204" pitchFamily="34" charset="-122"/>
                      <a:sym typeface="Times New Roman" panose="02020603050405020304" pitchFamily="18" charset="0"/>
                    </a:rPr>
                    <a:t>解</a:t>
                  </a:r>
                  <a:endParaRPr lang="en-US" altLang="zh-CN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39" name="矩形 38"/>
                <p:cNvSpPr/>
                <p:nvPr/>
              </p:nvSpPr>
              <p:spPr>
                <a:xfrm>
                  <a:off x="6485411" y="1479719"/>
                  <a:ext cx="36000" cy="396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7" name="Freeform 28"/>
              <p:cNvSpPr>
                <a:spLocks noEditPoints="1"/>
              </p:cNvSpPr>
              <p:nvPr/>
            </p:nvSpPr>
            <p:spPr bwMode="auto">
              <a:xfrm>
                <a:off x="120935" y="2600759"/>
                <a:ext cx="661099" cy="642075"/>
              </a:xfrm>
              <a:custGeom>
                <a:avLst/>
                <a:gdLst>
                  <a:gd name="T0" fmla="*/ 102 w 294"/>
                  <a:gd name="T1" fmla="*/ 26 h 285"/>
                  <a:gd name="T2" fmla="*/ 129 w 294"/>
                  <a:gd name="T3" fmla="*/ 0 h 285"/>
                  <a:gd name="T4" fmla="*/ 155 w 294"/>
                  <a:gd name="T5" fmla="*/ 26 h 285"/>
                  <a:gd name="T6" fmla="*/ 129 w 294"/>
                  <a:gd name="T7" fmla="*/ 53 h 285"/>
                  <a:gd name="T8" fmla="*/ 102 w 294"/>
                  <a:gd name="T9" fmla="*/ 26 h 285"/>
                  <a:gd name="T10" fmla="*/ 92 w 294"/>
                  <a:gd name="T11" fmla="*/ 168 h 285"/>
                  <a:gd name="T12" fmla="*/ 100 w 294"/>
                  <a:gd name="T13" fmla="*/ 166 h 285"/>
                  <a:gd name="T14" fmla="*/ 154 w 294"/>
                  <a:gd name="T15" fmla="*/ 124 h 285"/>
                  <a:gd name="T16" fmla="*/ 154 w 294"/>
                  <a:gd name="T17" fmla="*/ 83 h 285"/>
                  <a:gd name="T18" fmla="*/ 131 w 294"/>
                  <a:gd name="T19" fmla="*/ 60 h 285"/>
                  <a:gd name="T20" fmla="*/ 107 w 294"/>
                  <a:gd name="T21" fmla="*/ 83 h 285"/>
                  <a:gd name="T22" fmla="*/ 107 w 294"/>
                  <a:gd name="T23" fmla="*/ 130 h 285"/>
                  <a:gd name="T24" fmla="*/ 85 w 294"/>
                  <a:gd name="T25" fmla="*/ 147 h 285"/>
                  <a:gd name="T26" fmla="*/ 83 w 294"/>
                  <a:gd name="T27" fmla="*/ 164 h 285"/>
                  <a:gd name="T28" fmla="*/ 92 w 294"/>
                  <a:gd name="T29" fmla="*/ 168 h 285"/>
                  <a:gd name="T30" fmla="*/ 294 w 294"/>
                  <a:gd name="T31" fmla="*/ 143 h 285"/>
                  <a:gd name="T32" fmla="*/ 253 w 294"/>
                  <a:gd name="T33" fmla="*/ 184 h 285"/>
                  <a:gd name="T34" fmla="*/ 229 w 294"/>
                  <a:gd name="T35" fmla="*/ 184 h 285"/>
                  <a:gd name="T36" fmla="*/ 98 w 294"/>
                  <a:gd name="T37" fmla="*/ 285 h 285"/>
                  <a:gd name="T38" fmla="*/ 41 w 294"/>
                  <a:gd name="T39" fmla="*/ 285 h 285"/>
                  <a:gd name="T40" fmla="*/ 0 w 294"/>
                  <a:gd name="T41" fmla="*/ 244 h 285"/>
                  <a:gd name="T42" fmla="*/ 41 w 294"/>
                  <a:gd name="T43" fmla="*/ 203 h 285"/>
                  <a:gd name="T44" fmla="*/ 71 w 294"/>
                  <a:gd name="T45" fmla="*/ 203 h 285"/>
                  <a:gd name="T46" fmla="*/ 201 w 294"/>
                  <a:gd name="T47" fmla="*/ 102 h 285"/>
                  <a:gd name="T48" fmla="*/ 253 w 294"/>
                  <a:gd name="T49" fmla="*/ 102 h 285"/>
                  <a:gd name="T50" fmla="*/ 294 w 294"/>
                  <a:gd name="T51" fmla="*/ 143 h 285"/>
                  <a:gd name="T52" fmla="*/ 275 w 294"/>
                  <a:gd name="T53" fmla="*/ 143 h 285"/>
                  <a:gd name="T54" fmla="*/ 253 w 294"/>
                  <a:gd name="T55" fmla="*/ 121 h 285"/>
                  <a:gd name="T56" fmla="*/ 208 w 294"/>
                  <a:gd name="T57" fmla="*/ 121 h 285"/>
                  <a:gd name="T58" fmla="*/ 77 w 294"/>
                  <a:gd name="T59" fmla="*/ 222 h 285"/>
                  <a:gd name="T60" fmla="*/ 41 w 294"/>
                  <a:gd name="T61" fmla="*/ 222 h 285"/>
                  <a:gd name="T62" fmla="*/ 18 w 294"/>
                  <a:gd name="T63" fmla="*/ 244 h 285"/>
                  <a:gd name="T64" fmla="*/ 41 w 294"/>
                  <a:gd name="T65" fmla="*/ 266 h 285"/>
                  <a:gd name="T66" fmla="*/ 92 w 294"/>
                  <a:gd name="T67" fmla="*/ 266 h 285"/>
                  <a:gd name="T68" fmla="*/ 223 w 294"/>
                  <a:gd name="T69" fmla="*/ 165 h 285"/>
                  <a:gd name="T70" fmla="*/ 253 w 294"/>
                  <a:gd name="T71" fmla="*/ 165 h 285"/>
                  <a:gd name="T72" fmla="*/ 275 w 294"/>
                  <a:gd name="T73" fmla="*/ 143 h 285"/>
                  <a:gd name="T74" fmla="*/ 162 w 294"/>
                  <a:gd name="T75" fmla="*/ 178 h 285"/>
                  <a:gd name="T76" fmla="*/ 141 w 294"/>
                  <a:gd name="T77" fmla="*/ 195 h 285"/>
                  <a:gd name="T78" fmla="*/ 143 w 294"/>
                  <a:gd name="T79" fmla="*/ 180 h 285"/>
                  <a:gd name="T80" fmla="*/ 133 w 294"/>
                  <a:gd name="T81" fmla="*/ 188 h 285"/>
                  <a:gd name="T82" fmla="*/ 130 w 294"/>
                  <a:gd name="T83" fmla="*/ 208 h 285"/>
                  <a:gd name="T84" fmla="*/ 151 w 294"/>
                  <a:gd name="T85" fmla="*/ 211 h 285"/>
                  <a:gd name="T86" fmla="*/ 161 w 294"/>
                  <a:gd name="T87" fmla="*/ 203 h 285"/>
                  <a:gd name="T88" fmla="*/ 146 w 294"/>
                  <a:gd name="T89" fmla="*/ 202 h 285"/>
                  <a:gd name="T90" fmla="*/ 168 w 294"/>
                  <a:gd name="T91" fmla="*/ 185 h 285"/>
                  <a:gd name="T92" fmla="*/ 162 w 294"/>
                  <a:gd name="T93" fmla="*/ 178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294" h="285">
                    <a:moveTo>
                      <a:pt x="102" y="26"/>
                    </a:moveTo>
                    <a:cubicBezTo>
                      <a:pt x="102" y="12"/>
                      <a:pt x="114" y="0"/>
                      <a:pt x="129" y="0"/>
                    </a:cubicBezTo>
                    <a:cubicBezTo>
                      <a:pt x="143" y="0"/>
                      <a:pt x="155" y="12"/>
                      <a:pt x="155" y="26"/>
                    </a:cubicBezTo>
                    <a:cubicBezTo>
                      <a:pt x="155" y="41"/>
                      <a:pt x="143" y="53"/>
                      <a:pt x="129" y="53"/>
                    </a:cubicBezTo>
                    <a:cubicBezTo>
                      <a:pt x="114" y="53"/>
                      <a:pt x="102" y="41"/>
                      <a:pt x="102" y="26"/>
                    </a:cubicBezTo>
                    <a:close/>
                    <a:moveTo>
                      <a:pt x="92" y="168"/>
                    </a:moveTo>
                    <a:cubicBezTo>
                      <a:pt x="95" y="168"/>
                      <a:pt x="98" y="167"/>
                      <a:pt x="100" y="166"/>
                    </a:cubicBezTo>
                    <a:cubicBezTo>
                      <a:pt x="154" y="124"/>
                      <a:pt x="154" y="124"/>
                      <a:pt x="154" y="124"/>
                    </a:cubicBezTo>
                    <a:cubicBezTo>
                      <a:pt x="154" y="83"/>
                      <a:pt x="154" y="83"/>
                      <a:pt x="154" y="83"/>
                    </a:cubicBezTo>
                    <a:cubicBezTo>
                      <a:pt x="154" y="70"/>
                      <a:pt x="143" y="60"/>
                      <a:pt x="131" y="60"/>
                    </a:cubicBezTo>
                    <a:cubicBezTo>
                      <a:pt x="118" y="60"/>
                      <a:pt x="107" y="70"/>
                      <a:pt x="107" y="83"/>
                    </a:cubicBezTo>
                    <a:cubicBezTo>
                      <a:pt x="107" y="130"/>
                      <a:pt x="107" y="130"/>
                      <a:pt x="107" y="130"/>
                    </a:cubicBezTo>
                    <a:cubicBezTo>
                      <a:pt x="85" y="147"/>
                      <a:pt x="85" y="147"/>
                      <a:pt x="85" y="147"/>
                    </a:cubicBezTo>
                    <a:cubicBezTo>
                      <a:pt x="80" y="151"/>
                      <a:pt x="79" y="159"/>
                      <a:pt x="83" y="164"/>
                    </a:cubicBezTo>
                    <a:cubicBezTo>
                      <a:pt x="86" y="167"/>
                      <a:pt x="89" y="168"/>
                      <a:pt x="92" y="168"/>
                    </a:cubicBezTo>
                    <a:close/>
                    <a:moveTo>
                      <a:pt x="294" y="143"/>
                    </a:moveTo>
                    <a:cubicBezTo>
                      <a:pt x="294" y="166"/>
                      <a:pt x="276" y="184"/>
                      <a:pt x="253" y="184"/>
                    </a:cubicBezTo>
                    <a:cubicBezTo>
                      <a:pt x="229" y="184"/>
                      <a:pt x="229" y="184"/>
                      <a:pt x="229" y="184"/>
                    </a:cubicBezTo>
                    <a:cubicBezTo>
                      <a:pt x="98" y="285"/>
                      <a:pt x="98" y="285"/>
                      <a:pt x="98" y="285"/>
                    </a:cubicBezTo>
                    <a:cubicBezTo>
                      <a:pt x="41" y="285"/>
                      <a:pt x="41" y="285"/>
                      <a:pt x="41" y="285"/>
                    </a:cubicBezTo>
                    <a:cubicBezTo>
                      <a:pt x="18" y="285"/>
                      <a:pt x="0" y="267"/>
                      <a:pt x="0" y="244"/>
                    </a:cubicBezTo>
                    <a:cubicBezTo>
                      <a:pt x="0" y="221"/>
                      <a:pt x="18" y="203"/>
                      <a:pt x="41" y="203"/>
                    </a:cubicBezTo>
                    <a:cubicBezTo>
                      <a:pt x="71" y="203"/>
                      <a:pt x="71" y="203"/>
                      <a:pt x="71" y="203"/>
                    </a:cubicBezTo>
                    <a:cubicBezTo>
                      <a:pt x="201" y="102"/>
                      <a:pt x="201" y="102"/>
                      <a:pt x="201" y="102"/>
                    </a:cubicBezTo>
                    <a:cubicBezTo>
                      <a:pt x="253" y="102"/>
                      <a:pt x="253" y="102"/>
                      <a:pt x="253" y="102"/>
                    </a:cubicBezTo>
                    <a:cubicBezTo>
                      <a:pt x="276" y="102"/>
                      <a:pt x="294" y="121"/>
                      <a:pt x="294" y="143"/>
                    </a:cubicBezTo>
                    <a:close/>
                    <a:moveTo>
                      <a:pt x="275" y="143"/>
                    </a:moveTo>
                    <a:cubicBezTo>
                      <a:pt x="275" y="131"/>
                      <a:pt x="265" y="121"/>
                      <a:pt x="253" y="121"/>
                    </a:cubicBezTo>
                    <a:cubicBezTo>
                      <a:pt x="208" y="121"/>
                      <a:pt x="208" y="121"/>
                      <a:pt x="208" y="121"/>
                    </a:cubicBezTo>
                    <a:cubicBezTo>
                      <a:pt x="77" y="222"/>
                      <a:pt x="77" y="222"/>
                      <a:pt x="77" y="222"/>
                    </a:cubicBezTo>
                    <a:cubicBezTo>
                      <a:pt x="41" y="222"/>
                      <a:pt x="41" y="222"/>
                      <a:pt x="41" y="222"/>
                    </a:cubicBezTo>
                    <a:cubicBezTo>
                      <a:pt x="28" y="222"/>
                      <a:pt x="18" y="232"/>
                      <a:pt x="18" y="244"/>
                    </a:cubicBezTo>
                    <a:cubicBezTo>
                      <a:pt x="18" y="256"/>
                      <a:pt x="28" y="266"/>
                      <a:pt x="41" y="266"/>
                    </a:cubicBezTo>
                    <a:cubicBezTo>
                      <a:pt x="92" y="266"/>
                      <a:pt x="92" y="266"/>
                      <a:pt x="92" y="266"/>
                    </a:cubicBezTo>
                    <a:cubicBezTo>
                      <a:pt x="223" y="165"/>
                      <a:pt x="223" y="165"/>
                      <a:pt x="223" y="165"/>
                    </a:cubicBezTo>
                    <a:cubicBezTo>
                      <a:pt x="253" y="165"/>
                      <a:pt x="253" y="165"/>
                      <a:pt x="253" y="165"/>
                    </a:cubicBezTo>
                    <a:cubicBezTo>
                      <a:pt x="265" y="165"/>
                      <a:pt x="275" y="155"/>
                      <a:pt x="275" y="143"/>
                    </a:cubicBezTo>
                    <a:close/>
                    <a:moveTo>
                      <a:pt x="162" y="178"/>
                    </a:moveTo>
                    <a:cubicBezTo>
                      <a:pt x="141" y="195"/>
                      <a:pt x="141" y="195"/>
                      <a:pt x="141" y="195"/>
                    </a:cubicBezTo>
                    <a:cubicBezTo>
                      <a:pt x="143" y="180"/>
                      <a:pt x="143" y="180"/>
                      <a:pt x="143" y="180"/>
                    </a:cubicBezTo>
                    <a:cubicBezTo>
                      <a:pt x="133" y="188"/>
                      <a:pt x="133" y="188"/>
                      <a:pt x="133" y="188"/>
                    </a:cubicBezTo>
                    <a:cubicBezTo>
                      <a:pt x="130" y="208"/>
                      <a:pt x="130" y="208"/>
                      <a:pt x="130" y="208"/>
                    </a:cubicBezTo>
                    <a:cubicBezTo>
                      <a:pt x="151" y="211"/>
                      <a:pt x="151" y="211"/>
                      <a:pt x="151" y="211"/>
                    </a:cubicBezTo>
                    <a:cubicBezTo>
                      <a:pt x="161" y="203"/>
                      <a:pt x="161" y="203"/>
                      <a:pt x="161" y="203"/>
                    </a:cubicBezTo>
                    <a:cubicBezTo>
                      <a:pt x="146" y="202"/>
                      <a:pt x="146" y="202"/>
                      <a:pt x="146" y="202"/>
                    </a:cubicBezTo>
                    <a:cubicBezTo>
                      <a:pt x="168" y="185"/>
                      <a:pt x="168" y="185"/>
                      <a:pt x="168" y="185"/>
                    </a:cubicBezTo>
                    <a:lnTo>
                      <a:pt x="162" y="178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aphicFrame>
          <p:nvGraphicFramePr>
            <p:cNvPr id="54" name="Object 3"/>
            <p:cNvGraphicFramePr>
              <a:graphicFrameLocks noChangeAspect="1"/>
            </p:cNvGraphicFramePr>
            <p:nvPr/>
          </p:nvGraphicFramePr>
          <p:xfrm>
            <a:off x="1506027" y="3497287"/>
            <a:ext cx="5045075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054" name="Equation" r:id="rId5" imgW="59740800" imgH="5181600" progId="Equation.DSMT4">
                    <p:embed/>
                  </p:oleObj>
                </mc:Choice>
                <mc:Fallback>
                  <p:oleObj name="Equation" r:id="rId5" imgW="59740800" imgH="5181600" progId="Equation.DSMT4">
                    <p:embed/>
                    <p:pic>
                      <p:nvPicPr>
                        <p:cNvPr id="0" name="图片 1690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6027" y="3497287"/>
                          <a:ext cx="5045075" cy="438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" name="Object 4"/>
          <p:cNvGraphicFramePr>
            <a:graphicFrameLocks noChangeAspect="1"/>
          </p:cNvGraphicFramePr>
          <p:nvPr/>
        </p:nvGraphicFramePr>
        <p:xfrm>
          <a:off x="1273176" y="3854956"/>
          <a:ext cx="2393951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5" name="Equation" r:id="rId7" imgW="1180465" imgH="711200" progId="Equation.DSMT4">
                  <p:embed/>
                </p:oleObj>
              </mc:Choice>
              <mc:Fallback>
                <p:oleObj name="Equation" r:id="rId7" imgW="1180465" imgH="711200" progId="Equation.DSMT4">
                  <p:embed/>
                  <p:pic>
                    <p:nvPicPr>
                      <p:cNvPr id="0" name="图片 169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6" y="3854956"/>
                        <a:ext cx="2393951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5"/>
          <p:cNvGraphicFramePr>
            <a:graphicFrameLocks noChangeAspect="1"/>
          </p:cNvGraphicFramePr>
          <p:nvPr/>
        </p:nvGraphicFramePr>
        <p:xfrm>
          <a:off x="1269237" y="5343596"/>
          <a:ext cx="401531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6" name="Equation" r:id="rId9" imgW="1981200" imgH="711200" progId="Equation.DSMT4">
                  <p:embed/>
                </p:oleObj>
              </mc:Choice>
              <mc:Fallback>
                <p:oleObj name="Equation" r:id="rId9" imgW="1981200" imgH="711200" progId="Equation.DSMT4">
                  <p:embed/>
                  <p:pic>
                    <p:nvPicPr>
                      <p:cNvPr id="0" name="图片 169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237" y="5343596"/>
                        <a:ext cx="4015317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6"/>
          <p:cNvGraphicFramePr>
            <a:graphicFrameLocks noChangeAspect="1"/>
          </p:cNvGraphicFramePr>
          <p:nvPr/>
        </p:nvGraphicFramePr>
        <p:xfrm>
          <a:off x="3665009" y="3854956"/>
          <a:ext cx="2908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7" name="Equation" r:id="rId11" imgW="1435100" imgH="711200" progId="Equation.DSMT4">
                  <p:embed/>
                </p:oleObj>
              </mc:Choice>
              <mc:Fallback>
                <p:oleObj name="Equation" r:id="rId11" imgW="1435100" imgH="711200" progId="Equation.DSMT4">
                  <p:embed/>
                  <p:pic>
                    <p:nvPicPr>
                      <p:cNvPr id="0" name="图片 169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009" y="3854956"/>
                        <a:ext cx="29083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"/>
          <p:cNvGraphicFramePr>
            <a:graphicFrameLocks noChangeAspect="1"/>
          </p:cNvGraphicFramePr>
          <p:nvPr/>
        </p:nvGraphicFramePr>
        <p:xfrm>
          <a:off x="6577542" y="3854956"/>
          <a:ext cx="396451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8" name="Equation" r:id="rId13" imgW="1955800" imgH="711200" progId="Equation.DSMT4">
                  <p:embed/>
                </p:oleObj>
              </mc:Choice>
              <mc:Fallback>
                <p:oleObj name="Equation" r:id="rId13" imgW="1955800" imgH="711200" progId="Equation.DSMT4">
                  <p:embed/>
                  <p:pic>
                    <p:nvPicPr>
                      <p:cNvPr id="0" name="图片 169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542" y="3854956"/>
                        <a:ext cx="3964517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9"/>
          <p:cNvGraphicFramePr>
            <a:graphicFrameLocks noChangeAspect="1"/>
          </p:cNvGraphicFramePr>
          <p:nvPr/>
        </p:nvGraphicFramePr>
        <p:xfrm>
          <a:off x="5182955" y="5343596"/>
          <a:ext cx="237278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9" name="Equation" r:id="rId15" imgW="1168400" imgH="711200" progId="Equation.DSMT4">
                  <p:embed/>
                </p:oleObj>
              </mc:Choice>
              <mc:Fallback>
                <p:oleObj name="Equation" r:id="rId15" imgW="1168400" imgH="711200" progId="Equation.DSMT4">
                  <p:embed/>
                  <p:pic>
                    <p:nvPicPr>
                      <p:cNvPr id="0" name="图片 169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2955" y="5343596"/>
                        <a:ext cx="2372783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8"/>
          <p:cNvGraphicFramePr>
            <a:graphicFrameLocks noChangeAspect="1"/>
          </p:cNvGraphicFramePr>
          <p:nvPr/>
        </p:nvGraphicFramePr>
        <p:xfrm>
          <a:off x="7694613" y="5664618"/>
          <a:ext cx="38862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60" name="Equation" r:id="rId17" imgW="46024800" imgH="5486400" progId="Equation.DSMT4">
                  <p:embed/>
                </p:oleObj>
              </mc:Choice>
              <mc:Fallback>
                <p:oleObj name="Equation" r:id="rId17" imgW="46024800" imgH="5486400" progId="Equation.DSMT4">
                  <p:embed/>
                  <p:pic>
                    <p:nvPicPr>
                      <p:cNvPr id="0" name="图片 169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5664618"/>
                        <a:ext cx="38862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8"/>
          <p:cNvGraphicFramePr>
            <a:graphicFrameLocks noChangeAspect="1"/>
          </p:cNvGraphicFramePr>
          <p:nvPr/>
        </p:nvGraphicFramePr>
        <p:xfrm>
          <a:off x="7734300" y="6127750"/>
          <a:ext cx="38084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61" name="Equation" r:id="rId19" imgW="45110400" imgH="5486400" progId="Equation.DSMT4">
                  <p:embed/>
                </p:oleObj>
              </mc:Choice>
              <mc:Fallback>
                <p:oleObj name="Equation" r:id="rId19" imgW="45110400" imgH="5486400" progId="Equation.DSMT4">
                  <p:embed/>
                  <p:pic>
                    <p:nvPicPr>
                      <p:cNvPr id="0" name="图片 169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6127750"/>
                        <a:ext cx="38084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15010" y="4291330"/>
            <a:ext cx="6066496" cy="10080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108710" y="100330"/>
            <a:ext cx="30638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 dirty="0">
                <a:solidFill>
                  <a:srgbClr val="3E5E85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行列式的性质</a:t>
            </a:r>
            <a:endParaRPr lang="zh-CN" altLang="en-US" sz="2400" b="1" dirty="0">
              <a:solidFill>
                <a:srgbClr val="3E5E85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5" name="图片 4" descr="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900" y="3530600"/>
            <a:ext cx="7596000" cy="720000"/>
          </a:xfrm>
          <a:prstGeom prst="rect">
            <a:avLst/>
          </a:prstGeom>
        </p:spPr>
      </p:pic>
      <p:pic>
        <p:nvPicPr>
          <p:cNvPr id="7" name="图片 6" descr="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63205" y="858520"/>
            <a:ext cx="3573914" cy="1800000"/>
          </a:xfrm>
          <a:prstGeom prst="rect">
            <a:avLst/>
          </a:prstGeom>
        </p:spPr>
      </p:pic>
      <p:pic>
        <p:nvPicPr>
          <p:cNvPr id="8" name="图片 7" descr="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700" y="5372735"/>
            <a:ext cx="5809807" cy="1188000"/>
          </a:xfrm>
          <a:prstGeom prst="rect">
            <a:avLst/>
          </a:prstGeom>
        </p:spPr>
      </p:pic>
      <p:pic>
        <p:nvPicPr>
          <p:cNvPr id="11" name="图片 10" descr="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5010" y="1996440"/>
            <a:ext cx="6478455" cy="1404000"/>
          </a:xfrm>
          <a:prstGeom prst="rect">
            <a:avLst/>
          </a:prstGeom>
        </p:spPr>
      </p:pic>
      <p:pic>
        <p:nvPicPr>
          <p:cNvPr id="12" name="图片 11" descr="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7700" y="858520"/>
            <a:ext cx="5723688" cy="1008000"/>
          </a:xfrm>
          <a:prstGeom prst="rect">
            <a:avLst/>
          </a:prstGeom>
        </p:spPr>
      </p:pic>
      <p:sp>
        <p:nvSpPr>
          <p:cNvPr id="2" name="文本框 1"/>
          <p:cNvSpPr txBox="1"/>
          <p:nvPr userDrawn="1"/>
        </p:nvSpPr>
        <p:spPr>
          <a:xfrm>
            <a:off x="3048000" y="3429000"/>
            <a:ext cx="6096000" cy="977265"/>
          </a:xfrm>
          <a:prstGeom prst="rect">
            <a:avLst/>
          </a:prstGeom>
        </p:spPr>
        <p:txBody>
          <a:bodyPr wrap="square" rtlCol="0">
            <a:noAutofit/>
          </a:bodyPr>
          <a:p>
            <a:r>
              <a:rPr lang="en-US" altLang="zh-CN" sz="2400"/>
              <a:t>B</a:t>
            </a:r>
            <a:r>
              <a:rPr lang="zh-CN" altLang="en-US" sz="2400"/>
              <a:t>可逆</a:t>
            </a:r>
            <a:endParaRPr lang="zh-CN" altLang="en-US" sz="2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1176266" y="159718"/>
            <a:ext cx="10794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3E5E85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齐次线性方程组的基础解系</a:t>
            </a:r>
            <a:r>
              <a:rPr lang="en-US" altLang="zh-CN" sz="2400" b="1" dirty="0">
                <a:solidFill>
                  <a:srgbClr val="3E5E85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(2)</a:t>
            </a:r>
            <a:endParaRPr lang="en-US" altLang="zh-CN" sz="2400" b="1" dirty="0">
              <a:solidFill>
                <a:srgbClr val="3E5E85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7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11484186" y="6435443"/>
            <a:ext cx="574464" cy="365125"/>
          </a:xfrm>
        </p:spPr>
        <p:txBody>
          <a:bodyPr/>
          <a:lstStyle/>
          <a:p>
            <a:fld id="{252E7140-E4F4-49D5-9AFB-3467FF007A05}" type="slidenum">
              <a:rPr lang="zh-CN" altLang="en-US" smtClean="0"/>
            </a:fld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228600" y="846224"/>
            <a:ext cx="11830050" cy="1455500"/>
            <a:chOff x="228600" y="884324"/>
            <a:chExt cx="11830050" cy="1455500"/>
          </a:xfrm>
        </p:grpSpPr>
        <p:sp>
          <p:nvSpPr>
            <p:cNvPr id="5" name="矩形 4"/>
            <p:cNvSpPr/>
            <p:nvPr/>
          </p:nvSpPr>
          <p:spPr>
            <a:xfrm>
              <a:off x="228600" y="884324"/>
              <a:ext cx="11830050" cy="1455500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422526" y="893611"/>
              <a:ext cx="11636124" cy="1446213"/>
              <a:chOff x="422526" y="912661"/>
              <a:chExt cx="11636124" cy="1446213"/>
            </a:xfrm>
          </p:grpSpPr>
          <p:graphicFrame>
            <p:nvGraphicFramePr>
              <p:cNvPr id="52" name="Object 6"/>
              <p:cNvGraphicFramePr>
                <a:graphicFrameLocks noChangeAspect="1"/>
              </p:cNvGraphicFramePr>
              <p:nvPr/>
            </p:nvGraphicFramePr>
            <p:xfrm>
              <a:off x="422526" y="912661"/>
              <a:ext cx="9110663" cy="1446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49" name="Equation" r:id="rId1" imgW="107899200" imgH="17068800" progId="Equation.DSMT4">
                      <p:embed/>
                    </p:oleObj>
                  </mc:Choice>
                  <mc:Fallback>
                    <p:oleObj name="Equation" r:id="rId1" imgW="107899200" imgH="17068800" progId="Equation.DSMT4">
                      <p:embed/>
                      <p:pic>
                        <p:nvPicPr>
                          <p:cNvPr id="0" name="图片 1700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526" y="912661"/>
                            <a:ext cx="9110663" cy="14462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Object 6"/>
              <p:cNvGraphicFramePr>
                <a:graphicFrameLocks noChangeAspect="1"/>
              </p:cNvGraphicFramePr>
              <p:nvPr/>
            </p:nvGraphicFramePr>
            <p:xfrm>
              <a:off x="9664700" y="1438426"/>
              <a:ext cx="2393950" cy="412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50" name="Equation" r:id="rId3" imgW="28346400" imgH="4876800" progId="Equation.DSMT4">
                      <p:embed/>
                    </p:oleObj>
                  </mc:Choice>
                  <mc:Fallback>
                    <p:oleObj name="Equation" r:id="rId3" imgW="28346400" imgH="4876800" progId="Equation.DSMT4">
                      <p:embed/>
                      <p:pic>
                        <p:nvPicPr>
                          <p:cNvPr id="0" name="图片 1700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64700" y="1438426"/>
                            <a:ext cx="2393950" cy="412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190500" y="2452688"/>
          <a:ext cx="3190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1" name="Equation" r:id="rId5" imgW="37795200" imgH="5486400" progId="Equation.DSMT4">
                  <p:embed/>
                </p:oleObj>
              </mc:Choice>
              <mc:Fallback>
                <p:oleObj name="Equation" r:id="rId5" imgW="37795200" imgH="5486400" progId="Equation.DSMT4">
                  <p:embed/>
                  <p:pic>
                    <p:nvPicPr>
                      <p:cNvPr id="0" name="图片 170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2452688"/>
                        <a:ext cx="3190875" cy="4635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/>
        </p:nvGraphicFramePr>
        <p:xfrm>
          <a:off x="8990118" y="2348446"/>
          <a:ext cx="2781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2" name="Equation" r:id="rId7" imgW="1371600" imgH="711200" progId="Equation.DSMT4">
                  <p:embed/>
                </p:oleObj>
              </mc:Choice>
              <mc:Fallback>
                <p:oleObj name="Equation" r:id="rId7" imgW="1371600" imgH="711200" progId="Equation.DSMT4">
                  <p:embed/>
                  <p:pic>
                    <p:nvPicPr>
                      <p:cNvPr id="0" name="图片 170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0118" y="2348446"/>
                        <a:ext cx="2781300" cy="1447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/>
        </p:nvGraphicFramePr>
        <p:xfrm>
          <a:off x="4562475" y="2334651"/>
          <a:ext cx="33972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3" name="Equation" r:id="rId9" imgW="40233600" imgH="11582400" progId="Equation.DSMT4">
                  <p:embed/>
                </p:oleObj>
              </mc:Choice>
              <mc:Fallback>
                <p:oleObj name="Equation" r:id="rId9" imgW="40233600" imgH="11582400" progId="Equation.DSMT4">
                  <p:embed/>
                  <p:pic>
                    <p:nvPicPr>
                      <p:cNvPr id="0" name="图片 170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2334651"/>
                        <a:ext cx="3397250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131763" y="3314700"/>
          <a:ext cx="7232650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4" name="Equation" r:id="rId11" imgW="85648800" imgH="21945600" progId="Equation.DSMT4">
                  <p:embed/>
                </p:oleObj>
              </mc:Choice>
              <mc:Fallback>
                <p:oleObj name="Equation" r:id="rId11" imgW="85648800" imgH="21945600" progId="Equation.DSMT4">
                  <p:embed/>
                  <p:pic>
                    <p:nvPicPr>
                      <p:cNvPr id="0" name="图片 170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3314700"/>
                        <a:ext cx="7232650" cy="185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"/>
          <p:cNvGraphicFramePr>
            <a:graphicFrameLocks noChangeAspect="1"/>
          </p:cNvGraphicFramePr>
          <p:nvPr/>
        </p:nvGraphicFramePr>
        <p:xfrm>
          <a:off x="3206750" y="4754563"/>
          <a:ext cx="8983663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5" name="Equation" r:id="rId13" imgW="106375200" imgH="21945600" progId="Equation.DSMT4">
                  <p:embed/>
                </p:oleObj>
              </mc:Choice>
              <mc:Fallback>
                <p:oleObj name="Equation" r:id="rId13" imgW="106375200" imgH="21945600" progId="Equation.DSMT4">
                  <p:embed/>
                  <p:pic>
                    <p:nvPicPr>
                      <p:cNvPr id="0" name="图片 170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4754563"/>
                        <a:ext cx="8983663" cy="185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1176266" y="159718"/>
            <a:ext cx="10794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3E5E85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非齐次线性方程组的解法</a:t>
            </a:r>
            <a:r>
              <a:rPr lang="en-US" altLang="zh-CN" sz="2400" b="1" dirty="0">
                <a:solidFill>
                  <a:srgbClr val="3E5E85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(2)</a:t>
            </a:r>
            <a:endParaRPr lang="en-US" altLang="zh-CN" sz="2400" b="1" dirty="0">
              <a:solidFill>
                <a:srgbClr val="3E5E85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7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11484186" y="6435443"/>
            <a:ext cx="574464" cy="365125"/>
          </a:xfrm>
        </p:spPr>
        <p:txBody>
          <a:bodyPr/>
          <a:lstStyle/>
          <a:p>
            <a:fld id="{252E7140-E4F4-49D5-9AFB-3467FF007A05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51" name="直接连接符 50"/>
          <p:cNvCxnSpPr/>
          <p:nvPr/>
        </p:nvCxnSpPr>
        <p:spPr>
          <a:xfrm>
            <a:off x="0" y="2970672"/>
            <a:ext cx="12192000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组合 3"/>
          <p:cNvGrpSpPr/>
          <p:nvPr/>
        </p:nvGrpSpPr>
        <p:grpSpPr>
          <a:xfrm>
            <a:off x="228781" y="668296"/>
            <a:ext cx="11207569" cy="1911350"/>
            <a:chOff x="228781" y="792121"/>
            <a:chExt cx="11207569" cy="1911350"/>
          </a:xfrm>
        </p:grpSpPr>
        <p:grpSp>
          <p:nvGrpSpPr>
            <p:cNvPr id="40" name="组合 39"/>
            <p:cNvGrpSpPr/>
            <p:nvPr/>
          </p:nvGrpSpPr>
          <p:grpSpPr>
            <a:xfrm>
              <a:off x="228781" y="1379132"/>
              <a:ext cx="1390534" cy="642075"/>
              <a:chOff x="110854" y="3319992"/>
              <a:chExt cx="1390534" cy="642075"/>
            </a:xfrm>
          </p:grpSpPr>
          <p:grpSp>
            <p:nvGrpSpPr>
              <p:cNvPr id="41" name="组合 40"/>
              <p:cNvGrpSpPr/>
              <p:nvPr/>
            </p:nvGrpSpPr>
            <p:grpSpPr>
              <a:xfrm>
                <a:off x="872411" y="3429000"/>
                <a:ext cx="628977" cy="401151"/>
                <a:chOff x="5765331" y="1474568"/>
                <a:chExt cx="756080" cy="401151"/>
              </a:xfrm>
            </p:grpSpPr>
            <p:sp>
              <p:nvSpPr>
                <p:cNvPr id="43" name="矩形 42"/>
                <p:cNvSpPr/>
                <p:nvPr/>
              </p:nvSpPr>
              <p:spPr>
                <a:xfrm>
                  <a:off x="5765331" y="1474568"/>
                  <a:ext cx="720080" cy="396000"/>
                </a:xfrm>
                <a:prstGeom prst="rect">
                  <a:avLst/>
                </a:prstGeom>
                <a:solidFill>
                  <a:schemeClr val="accent6"/>
                </a:solidFill>
              </p:spPr>
              <p:txBody>
                <a:bodyPr wrap="square">
                  <a:noAutofit/>
                </a:bodyPr>
                <a:lstStyle/>
                <a:p>
                  <a:pPr lvl="0" algn="ctr">
                    <a:defRPr/>
                  </a:pPr>
                  <a:r>
                    <a:rPr lang="zh-CN" altLang="en-US" sz="2000" b="1" kern="0" dirty="0">
                      <a:latin typeface="Times New Roman" panose="02020603050405020304" pitchFamily="18" charset="0"/>
                      <a:ea typeface="微软雅黑" panose="020B0503020204020204" pitchFamily="34" charset="-122"/>
                      <a:sym typeface="Times New Roman" panose="02020603050405020304" pitchFamily="18" charset="0"/>
                    </a:rPr>
                    <a:t>例</a:t>
                  </a:r>
                  <a:r>
                    <a:rPr lang="en-US" altLang="zh-CN" sz="2000" b="1" kern="0" dirty="0">
                      <a:latin typeface="Times New Roman" panose="02020603050405020304" pitchFamily="18" charset="0"/>
                      <a:ea typeface="微软雅黑" panose="020B0503020204020204" pitchFamily="34" charset="-122"/>
                      <a:sym typeface="Times New Roman" panose="02020603050405020304" pitchFamily="18" charset="0"/>
                    </a:rPr>
                    <a:t>1</a:t>
                  </a:r>
                  <a:endParaRPr lang="en-US" altLang="zh-CN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44" name="矩形 43"/>
                <p:cNvSpPr/>
                <p:nvPr/>
              </p:nvSpPr>
              <p:spPr>
                <a:xfrm>
                  <a:off x="6485411" y="1479719"/>
                  <a:ext cx="36000" cy="396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42" name="Freeform 28"/>
              <p:cNvSpPr>
                <a:spLocks noEditPoints="1"/>
              </p:cNvSpPr>
              <p:nvPr/>
            </p:nvSpPr>
            <p:spPr bwMode="auto">
              <a:xfrm>
                <a:off x="110854" y="3319992"/>
                <a:ext cx="661099" cy="642075"/>
              </a:xfrm>
              <a:custGeom>
                <a:avLst/>
                <a:gdLst>
                  <a:gd name="T0" fmla="*/ 102 w 294"/>
                  <a:gd name="T1" fmla="*/ 26 h 285"/>
                  <a:gd name="T2" fmla="*/ 129 w 294"/>
                  <a:gd name="T3" fmla="*/ 0 h 285"/>
                  <a:gd name="T4" fmla="*/ 155 w 294"/>
                  <a:gd name="T5" fmla="*/ 26 h 285"/>
                  <a:gd name="T6" fmla="*/ 129 w 294"/>
                  <a:gd name="T7" fmla="*/ 53 h 285"/>
                  <a:gd name="T8" fmla="*/ 102 w 294"/>
                  <a:gd name="T9" fmla="*/ 26 h 285"/>
                  <a:gd name="T10" fmla="*/ 92 w 294"/>
                  <a:gd name="T11" fmla="*/ 168 h 285"/>
                  <a:gd name="T12" fmla="*/ 100 w 294"/>
                  <a:gd name="T13" fmla="*/ 166 h 285"/>
                  <a:gd name="T14" fmla="*/ 154 w 294"/>
                  <a:gd name="T15" fmla="*/ 124 h 285"/>
                  <a:gd name="T16" fmla="*/ 154 w 294"/>
                  <a:gd name="T17" fmla="*/ 83 h 285"/>
                  <a:gd name="T18" fmla="*/ 131 w 294"/>
                  <a:gd name="T19" fmla="*/ 60 h 285"/>
                  <a:gd name="T20" fmla="*/ 107 w 294"/>
                  <a:gd name="T21" fmla="*/ 83 h 285"/>
                  <a:gd name="T22" fmla="*/ 107 w 294"/>
                  <a:gd name="T23" fmla="*/ 130 h 285"/>
                  <a:gd name="T24" fmla="*/ 85 w 294"/>
                  <a:gd name="T25" fmla="*/ 147 h 285"/>
                  <a:gd name="T26" fmla="*/ 83 w 294"/>
                  <a:gd name="T27" fmla="*/ 164 h 285"/>
                  <a:gd name="T28" fmla="*/ 92 w 294"/>
                  <a:gd name="T29" fmla="*/ 168 h 285"/>
                  <a:gd name="T30" fmla="*/ 294 w 294"/>
                  <a:gd name="T31" fmla="*/ 143 h 285"/>
                  <a:gd name="T32" fmla="*/ 253 w 294"/>
                  <a:gd name="T33" fmla="*/ 184 h 285"/>
                  <a:gd name="T34" fmla="*/ 229 w 294"/>
                  <a:gd name="T35" fmla="*/ 184 h 285"/>
                  <a:gd name="T36" fmla="*/ 98 w 294"/>
                  <a:gd name="T37" fmla="*/ 285 h 285"/>
                  <a:gd name="T38" fmla="*/ 41 w 294"/>
                  <a:gd name="T39" fmla="*/ 285 h 285"/>
                  <a:gd name="T40" fmla="*/ 0 w 294"/>
                  <a:gd name="T41" fmla="*/ 244 h 285"/>
                  <a:gd name="T42" fmla="*/ 41 w 294"/>
                  <a:gd name="T43" fmla="*/ 203 h 285"/>
                  <a:gd name="T44" fmla="*/ 71 w 294"/>
                  <a:gd name="T45" fmla="*/ 203 h 285"/>
                  <a:gd name="T46" fmla="*/ 201 w 294"/>
                  <a:gd name="T47" fmla="*/ 102 h 285"/>
                  <a:gd name="T48" fmla="*/ 253 w 294"/>
                  <a:gd name="T49" fmla="*/ 102 h 285"/>
                  <a:gd name="T50" fmla="*/ 294 w 294"/>
                  <a:gd name="T51" fmla="*/ 143 h 285"/>
                  <a:gd name="T52" fmla="*/ 275 w 294"/>
                  <a:gd name="T53" fmla="*/ 143 h 285"/>
                  <a:gd name="T54" fmla="*/ 253 w 294"/>
                  <a:gd name="T55" fmla="*/ 121 h 285"/>
                  <a:gd name="T56" fmla="*/ 208 w 294"/>
                  <a:gd name="T57" fmla="*/ 121 h 285"/>
                  <a:gd name="T58" fmla="*/ 77 w 294"/>
                  <a:gd name="T59" fmla="*/ 222 h 285"/>
                  <a:gd name="T60" fmla="*/ 41 w 294"/>
                  <a:gd name="T61" fmla="*/ 222 h 285"/>
                  <a:gd name="T62" fmla="*/ 18 w 294"/>
                  <a:gd name="T63" fmla="*/ 244 h 285"/>
                  <a:gd name="T64" fmla="*/ 41 w 294"/>
                  <a:gd name="T65" fmla="*/ 266 h 285"/>
                  <a:gd name="T66" fmla="*/ 92 w 294"/>
                  <a:gd name="T67" fmla="*/ 266 h 285"/>
                  <a:gd name="T68" fmla="*/ 223 w 294"/>
                  <a:gd name="T69" fmla="*/ 165 h 285"/>
                  <a:gd name="T70" fmla="*/ 253 w 294"/>
                  <a:gd name="T71" fmla="*/ 165 h 285"/>
                  <a:gd name="T72" fmla="*/ 275 w 294"/>
                  <a:gd name="T73" fmla="*/ 143 h 285"/>
                  <a:gd name="T74" fmla="*/ 162 w 294"/>
                  <a:gd name="T75" fmla="*/ 178 h 285"/>
                  <a:gd name="T76" fmla="*/ 141 w 294"/>
                  <a:gd name="T77" fmla="*/ 195 h 285"/>
                  <a:gd name="T78" fmla="*/ 143 w 294"/>
                  <a:gd name="T79" fmla="*/ 180 h 285"/>
                  <a:gd name="T80" fmla="*/ 133 w 294"/>
                  <a:gd name="T81" fmla="*/ 188 h 285"/>
                  <a:gd name="T82" fmla="*/ 130 w 294"/>
                  <a:gd name="T83" fmla="*/ 208 h 285"/>
                  <a:gd name="T84" fmla="*/ 151 w 294"/>
                  <a:gd name="T85" fmla="*/ 211 h 285"/>
                  <a:gd name="T86" fmla="*/ 161 w 294"/>
                  <a:gd name="T87" fmla="*/ 203 h 285"/>
                  <a:gd name="T88" fmla="*/ 146 w 294"/>
                  <a:gd name="T89" fmla="*/ 202 h 285"/>
                  <a:gd name="T90" fmla="*/ 168 w 294"/>
                  <a:gd name="T91" fmla="*/ 185 h 285"/>
                  <a:gd name="T92" fmla="*/ 162 w 294"/>
                  <a:gd name="T93" fmla="*/ 178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294" h="285">
                    <a:moveTo>
                      <a:pt x="102" y="26"/>
                    </a:moveTo>
                    <a:cubicBezTo>
                      <a:pt x="102" y="12"/>
                      <a:pt x="114" y="0"/>
                      <a:pt x="129" y="0"/>
                    </a:cubicBezTo>
                    <a:cubicBezTo>
                      <a:pt x="143" y="0"/>
                      <a:pt x="155" y="12"/>
                      <a:pt x="155" y="26"/>
                    </a:cubicBezTo>
                    <a:cubicBezTo>
                      <a:pt x="155" y="41"/>
                      <a:pt x="143" y="53"/>
                      <a:pt x="129" y="53"/>
                    </a:cubicBezTo>
                    <a:cubicBezTo>
                      <a:pt x="114" y="53"/>
                      <a:pt x="102" y="41"/>
                      <a:pt x="102" y="26"/>
                    </a:cubicBezTo>
                    <a:close/>
                    <a:moveTo>
                      <a:pt x="92" y="168"/>
                    </a:moveTo>
                    <a:cubicBezTo>
                      <a:pt x="95" y="168"/>
                      <a:pt x="98" y="167"/>
                      <a:pt x="100" y="166"/>
                    </a:cubicBezTo>
                    <a:cubicBezTo>
                      <a:pt x="154" y="124"/>
                      <a:pt x="154" y="124"/>
                      <a:pt x="154" y="124"/>
                    </a:cubicBezTo>
                    <a:cubicBezTo>
                      <a:pt x="154" y="83"/>
                      <a:pt x="154" y="83"/>
                      <a:pt x="154" y="83"/>
                    </a:cubicBezTo>
                    <a:cubicBezTo>
                      <a:pt x="154" y="70"/>
                      <a:pt x="143" y="60"/>
                      <a:pt x="131" y="60"/>
                    </a:cubicBezTo>
                    <a:cubicBezTo>
                      <a:pt x="118" y="60"/>
                      <a:pt x="107" y="70"/>
                      <a:pt x="107" y="83"/>
                    </a:cubicBezTo>
                    <a:cubicBezTo>
                      <a:pt x="107" y="130"/>
                      <a:pt x="107" y="130"/>
                      <a:pt x="107" y="130"/>
                    </a:cubicBezTo>
                    <a:cubicBezTo>
                      <a:pt x="85" y="147"/>
                      <a:pt x="85" y="147"/>
                      <a:pt x="85" y="147"/>
                    </a:cubicBezTo>
                    <a:cubicBezTo>
                      <a:pt x="80" y="151"/>
                      <a:pt x="79" y="159"/>
                      <a:pt x="83" y="164"/>
                    </a:cubicBezTo>
                    <a:cubicBezTo>
                      <a:pt x="86" y="167"/>
                      <a:pt x="89" y="168"/>
                      <a:pt x="92" y="168"/>
                    </a:cubicBezTo>
                    <a:close/>
                    <a:moveTo>
                      <a:pt x="294" y="143"/>
                    </a:moveTo>
                    <a:cubicBezTo>
                      <a:pt x="294" y="166"/>
                      <a:pt x="276" y="184"/>
                      <a:pt x="253" y="184"/>
                    </a:cubicBezTo>
                    <a:cubicBezTo>
                      <a:pt x="229" y="184"/>
                      <a:pt x="229" y="184"/>
                      <a:pt x="229" y="184"/>
                    </a:cubicBezTo>
                    <a:cubicBezTo>
                      <a:pt x="98" y="285"/>
                      <a:pt x="98" y="285"/>
                      <a:pt x="98" y="285"/>
                    </a:cubicBezTo>
                    <a:cubicBezTo>
                      <a:pt x="41" y="285"/>
                      <a:pt x="41" y="285"/>
                      <a:pt x="41" y="285"/>
                    </a:cubicBezTo>
                    <a:cubicBezTo>
                      <a:pt x="18" y="285"/>
                      <a:pt x="0" y="267"/>
                      <a:pt x="0" y="244"/>
                    </a:cubicBezTo>
                    <a:cubicBezTo>
                      <a:pt x="0" y="221"/>
                      <a:pt x="18" y="203"/>
                      <a:pt x="41" y="203"/>
                    </a:cubicBezTo>
                    <a:cubicBezTo>
                      <a:pt x="71" y="203"/>
                      <a:pt x="71" y="203"/>
                      <a:pt x="71" y="203"/>
                    </a:cubicBezTo>
                    <a:cubicBezTo>
                      <a:pt x="201" y="102"/>
                      <a:pt x="201" y="102"/>
                      <a:pt x="201" y="102"/>
                    </a:cubicBezTo>
                    <a:cubicBezTo>
                      <a:pt x="253" y="102"/>
                      <a:pt x="253" y="102"/>
                      <a:pt x="253" y="102"/>
                    </a:cubicBezTo>
                    <a:cubicBezTo>
                      <a:pt x="276" y="102"/>
                      <a:pt x="294" y="121"/>
                      <a:pt x="294" y="143"/>
                    </a:cubicBezTo>
                    <a:close/>
                    <a:moveTo>
                      <a:pt x="275" y="143"/>
                    </a:moveTo>
                    <a:cubicBezTo>
                      <a:pt x="275" y="131"/>
                      <a:pt x="265" y="121"/>
                      <a:pt x="253" y="121"/>
                    </a:cubicBezTo>
                    <a:cubicBezTo>
                      <a:pt x="208" y="121"/>
                      <a:pt x="208" y="121"/>
                      <a:pt x="208" y="121"/>
                    </a:cubicBezTo>
                    <a:cubicBezTo>
                      <a:pt x="77" y="222"/>
                      <a:pt x="77" y="222"/>
                      <a:pt x="77" y="222"/>
                    </a:cubicBezTo>
                    <a:cubicBezTo>
                      <a:pt x="41" y="222"/>
                      <a:pt x="41" y="222"/>
                      <a:pt x="41" y="222"/>
                    </a:cubicBezTo>
                    <a:cubicBezTo>
                      <a:pt x="28" y="222"/>
                      <a:pt x="18" y="232"/>
                      <a:pt x="18" y="244"/>
                    </a:cubicBezTo>
                    <a:cubicBezTo>
                      <a:pt x="18" y="256"/>
                      <a:pt x="28" y="266"/>
                      <a:pt x="41" y="266"/>
                    </a:cubicBezTo>
                    <a:cubicBezTo>
                      <a:pt x="92" y="266"/>
                      <a:pt x="92" y="266"/>
                      <a:pt x="92" y="266"/>
                    </a:cubicBezTo>
                    <a:cubicBezTo>
                      <a:pt x="223" y="165"/>
                      <a:pt x="223" y="165"/>
                      <a:pt x="223" y="165"/>
                    </a:cubicBezTo>
                    <a:cubicBezTo>
                      <a:pt x="253" y="165"/>
                      <a:pt x="253" y="165"/>
                      <a:pt x="253" y="165"/>
                    </a:cubicBezTo>
                    <a:cubicBezTo>
                      <a:pt x="265" y="165"/>
                      <a:pt x="275" y="155"/>
                      <a:pt x="275" y="143"/>
                    </a:cubicBezTo>
                    <a:close/>
                    <a:moveTo>
                      <a:pt x="162" y="178"/>
                    </a:moveTo>
                    <a:cubicBezTo>
                      <a:pt x="141" y="195"/>
                      <a:pt x="141" y="195"/>
                      <a:pt x="141" y="195"/>
                    </a:cubicBezTo>
                    <a:cubicBezTo>
                      <a:pt x="143" y="180"/>
                      <a:pt x="143" y="180"/>
                      <a:pt x="143" y="180"/>
                    </a:cubicBezTo>
                    <a:cubicBezTo>
                      <a:pt x="133" y="188"/>
                      <a:pt x="133" y="188"/>
                      <a:pt x="133" y="188"/>
                    </a:cubicBezTo>
                    <a:cubicBezTo>
                      <a:pt x="130" y="208"/>
                      <a:pt x="130" y="208"/>
                      <a:pt x="130" y="208"/>
                    </a:cubicBezTo>
                    <a:cubicBezTo>
                      <a:pt x="151" y="211"/>
                      <a:pt x="151" y="211"/>
                      <a:pt x="151" y="211"/>
                    </a:cubicBezTo>
                    <a:cubicBezTo>
                      <a:pt x="161" y="203"/>
                      <a:pt x="161" y="203"/>
                      <a:pt x="161" y="203"/>
                    </a:cubicBezTo>
                    <a:cubicBezTo>
                      <a:pt x="146" y="202"/>
                      <a:pt x="146" y="202"/>
                      <a:pt x="146" y="202"/>
                    </a:cubicBezTo>
                    <a:cubicBezTo>
                      <a:pt x="168" y="185"/>
                      <a:pt x="168" y="185"/>
                      <a:pt x="168" y="185"/>
                    </a:cubicBezTo>
                    <a:lnTo>
                      <a:pt x="162" y="178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aphicFrame>
          <p:nvGraphicFramePr>
            <p:cNvPr id="45" name="Object 7"/>
            <p:cNvGraphicFramePr>
              <a:graphicFrameLocks noChangeAspect="1"/>
            </p:cNvGraphicFramePr>
            <p:nvPr/>
          </p:nvGraphicFramePr>
          <p:xfrm>
            <a:off x="1960563" y="792121"/>
            <a:ext cx="9475787" cy="191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22" name="Equation" r:id="rId1" imgW="111861600" imgH="22555200" progId="Equation.DSMT4">
                    <p:embed/>
                  </p:oleObj>
                </mc:Choice>
                <mc:Fallback>
                  <p:oleObj name="Equation" r:id="rId1" imgW="111861600" imgH="22555200" progId="Equation.DSMT4">
                    <p:embed/>
                    <p:pic>
                      <p:nvPicPr>
                        <p:cNvPr id="0" name="图片 1700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0563" y="792121"/>
                          <a:ext cx="9475787" cy="1911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Object 7"/>
          <p:cNvGraphicFramePr>
            <a:graphicFrameLocks noChangeAspect="1"/>
          </p:cNvGraphicFramePr>
          <p:nvPr/>
        </p:nvGraphicFramePr>
        <p:xfrm>
          <a:off x="1951038" y="2524584"/>
          <a:ext cx="89344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23" name="Equation" r:id="rId3" imgW="105460800" imgH="5486400" progId="Equation.DSMT4">
                  <p:embed/>
                </p:oleObj>
              </mc:Choice>
              <mc:Fallback>
                <p:oleObj name="Equation" r:id="rId3" imgW="105460800" imgH="5486400" progId="Equation.DSMT4">
                  <p:embed/>
                  <p:pic>
                    <p:nvPicPr>
                      <p:cNvPr id="0" name="图片 1700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2524584"/>
                        <a:ext cx="89344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243755" y="3036948"/>
            <a:ext cx="5252170" cy="1860550"/>
            <a:chOff x="243755" y="3036948"/>
            <a:chExt cx="5252170" cy="1860550"/>
          </a:xfrm>
        </p:grpSpPr>
        <p:grpSp>
          <p:nvGrpSpPr>
            <p:cNvPr id="34" name="组合 33"/>
            <p:cNvGrpSpPr/>
            <p:nvPr/>
          </p:nvGrpSpPr>
          <p:grpSpPr>
            <a:xfrm>
              <a:off x="243755" y="3631838"/>
              <a:ext cx="1390534" cy="642075"/>
              <a:chOff x="120935" y="2600759"/>
              <a:chExt cx="1390534" cy="642075"/>
            </a:xfrm>
          </p:grpSpPr>
          <p:grpSp>
            <p:nvGrpSpPr>
              <p:cNvPr id="36" name="组合 35"/>
              <p:cNvGrpSpPr/>
              <p:nvPr/>
            </p:nvGrpSpPr>
            <p:grpSpPr>
              <a:xfrm>
                <a:off x="882492" y="2709767"/>
                <a:ext cx="628977" cy="401151"/>
                <a:chOff x="5765331" y="1474568"/>
                <a:chExt cx="756080" cy="401151"/>
              </a:xfrm>
            </p:grpSpPr>
            <p:sp>
              <p:nvSpPr>
                <p:cNvPr id="38" name="矩形 37"/>
                <p:cNvSpPr/>
                <p:nvPr/>
              </p:nvSpPr>
              <p:spPr>
                <a:xfrm>
                  <a:off x="5765331" y="1474568"/>
                  <a:ext cx="720080" cy="396000"/>
                </a:xfrm>
                <a:prstGeom prst="rect">
                  <a:avLst/>
                </a:prstGeom>
                <a:solidFill>
                  <a:schemeClr val="accent6"/>
                </a:solidFill>
              </p:spPr>
              <p:txBody>
                <a:bodyPr wrap="square">
                  <a:noAutofit/>
                </a:bodyPr>
                <a:lstStyle/>
                <a:p>
                  <a:pPr lvl="0" algn="ctr">
                    <a:defRPr/>
                  </a:pPr>
                  <a:r>
                    <a:rPr lang="zh-CN" altLang="en-US" sz="2000" b="1" kern="0" dirty="0">
                      <a:latin typeface="Times New Roman" panose="02020603050405020304" pitchFamily="18" charset="0"/>
                      <a:ea typeface="微软雅黑" panose="020B0503020204020204" pitchFamily="34" charset="-122"/>
                      <a:sym typeface="Times New Roman" panose="02020603050405020304" pitchFamily="18" charset="0"/>
                    </a:rPr>
                    <a:t>解</a:t>
                  </a:r>
                  <a:endParaRPr lang="en-US" altLang="zh-CN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  <p:sp>
              <p:nvSpPr>
                <p:cNvPr id="39" name="矩形 38"/>
                <p:cNvSpPr/>
                <p:nvPr/>
              </p:nvSpPr>
              <p:spPr>
                <a:xfrm>
                  <a:off x="6485411" y="1479719"/>
                  <a:ext cx="36000" cy="396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7" name="Freeform 28"/>
              <p:cNvSpPr>
                <a:spLocks noEditPoints="1"/>
              </p:cNvSpPr>
              <p:nvPr/>
            </p:nvSpPr>
            <p:spPr bwMode="auto">
              <a:xfrm>
                <a:off x="120935" y="2600759"/>
                <a:ext cx="661099" cy="642075"/>
              </a:xfrm>
              <a:custGeom>
                <a:avLst/>
                <a:gdLst>
                  <a:gd name="T0" fmla="*/ 102 w 294"/>
                  <a:gd name="T1" fmla="*/ 26 h 285"/>
                  <a:gd name="T2" fmla="*/ 129 w 294"/>
                  <a:gd name="T3" fmla="*/ 0 h 285"/>
                  <a:gd name="T4" fmla="*/ 155 w 294"/>
                  <a:gd name="T5" fmla="*/ 26 h 285"/>
                  <a:gd name="T6" fmla="*/ 129 w 294"/>
                  <a:gd name="T7" fmla="*/ 53 h 285"/>
                  <a:gd name="T8" fmla="*/ 102 w 294"/>
                  <a:gd name="T9" fmla="*/ 26 h 285"/>
                  <a:gd name="T10" fmla="*/ 92 w 294"/>
                  <a:gd name="T11" fmla="*/ 168 h 285"/>
                  <a:gd name="T12" fmla="*/ 100 w 294"/>
                  <a:gd name="T13" fmla="*/ 166 h 285"/>
                  <a:gd name="T14" fmla="*/ 154 w 294"/>
                  <a:gd name="T15" fmla="*/ 124 h 285"/>
                  <a:gd name="T16" fmla="*/ 154 w 294"/>
                  <a:gd name="T17" fmla="*/ 83 h 285"/>
                  <a:gd name="T18" fmla="*/ 131 w 294"/>
                  <a:gd name="T19" fmla="*/ 60 h 285"/>
                  <a:gd name="T20" fmla="*/ 107 w 294"/>
                  <a:gd name="T21" fmla="*/ 83 h 285"/>
                  <a:gd name="T22" fmla="*/ 107 w 294"/>
                  <a:gd name="T23" fmla="*/ 130 h 285"/>
                  <a:gd name="T24" fmla="*/ 85 w 294"/>
                  <a:gd name="T25" fmla="*/ 147 h 285"/>
                  <a:gd name="T26" fmla="*/ 83 w 294"/>
                  <a:gd name="T27" fmla="*/ 164 h 285"/>
                  <a:gd name="T28" fmla="*/ 92 w 294"/>
                  <a:gd name="T29" fmla="*/ 168 h 285"/>
                  <a:gd name="T30" fmla="*/ 294 w 294"/>
                  <a:gd name="T31" fmla="*/ 143 h 285"/>
                  <a:gd name="T32" fmla="*/ 253 w 294"/>
                  <a:gd name="T33" fmla="*/ 184 h 285"/>
                  <a:gd name="T34" fmla="*/ 229 w 294"/>
                  <a:gd name="T35" fmla="*/ 184 h 285"/>
                  <a:gd name="T36" fmla="*/ 98 w 294"/>
                  <a:gd name="T37" fmla="*/ 285 h 285"/>
                  <a:gd name="T38" fmla="*/ 41 w 294"/>
                  <a:gd name="T39" fmla="*/ 285 h 285"/>
                  <a:gd name="T40" fmla="*/ 0 w 294"/>
                  <a:gd name="T41" fmla="*/ 244 h 285"/>
                  <a:gd name="T42" fmla="*/ 41 w 294"/>
                  <a:gd name="T43" fmla="*/ 203 h 285"/>
                  <a:gd name="T44" fmla="*/ 71 w 294"/>
                  <a:gd name="T45" fmla="*/ 203 h 285"/>
                  <a:gd name="T46" fmla="*/ 201 w 294"/>
                  <a:gd name="T47" fmla="*/ 102 h 285"/>
                  <a:gd name="T48" fmla="*/ 253 w 294"/>
                  <a:gd name="T49" fmla="*/ 102 h 285"/>
                  <a:gd name="T50" fmla="*/ 294 w 294"/>
                  <a:gd name="T51" fmla="*/ 143 h 285"/>
                  <a:gd name="T52" fmla="*/ 275 w 294"/>
                  <a:gd name="T53" fmla="*/ 143 h 285"/>
                  <a:gd name="T54" fmla="*/ 253 w 294"/>
                  <a:gd name="T55" fmla="*/ 121 h 285"/>
                  <a:gd name="T56" fmla="*/ 208 w 294"/>
                  <a:gd name="T57" fmla="*/ 121 h 285"/>
                  <a:gd name="T58" fmla="*/ 77 w 294"/>
                  <a:gd name="T59" fmla="*/ 222 h 285"/>
                  <a:gd name="T60" fmla="*/ 41 w 294"/>
                  <a:gd name="T61" fmla="*/ 222 h 285"/>
                  <a:gd name="T62" fmla="*/ 18 w 294"/>
                  <a:gd name="T63" fmla="*/ 244 h 285"/>
                  <a:gd name="T64" fmla="*/ 41 w 294"/>
                  <a:gd name="T65" fmla="*/ 266 h 285"/>
                  <a:gd name="T66" fmla="*/ 92 w 294"/>
                  <a:gd name="T67" fmla="*/ 266 h 285"/>
                  <a:gd name="T68" fmla="*/ 223 w 294"/>
                  <a:gd name="T69" fmla="*/ 165 h 285"/>
                  <a:gd name="T70" fmla="*/ 253 w 294"/>
                  <a:gd name="T71" fmla="*/ 165 h 285"/>
                  <a:gd name="T72" fmla="*/ 275 w 294"/>
                  <a:gd name="T73" fmla="*/ 143 h 285"/>
                  <a:gd name="T74" fmla="*/ 162 w 294"/>
                  <a:gd name="T75" fmla="*/ 178 h 285"/>
                  <a:gd name="T76" fmla="*/ 141 w 294"/>
                  <a:gd name="T77" fmla="*/ 195 h 285"/>
                  <a:gd name="T78" fmla="*/ 143 w 294"/>
                  <a:gd name="T79" fmla="*/ 180 h 285"/>
                  <a:gd name="T80" fmla="*/ 133 w 294"/>
                  <a:gd name="T81" fmla="*/ 188 h 285"/>
                  <a:gd name="T82" fmla="*/ 130 w 294"/>
                  <a:gd name="T83" fmla="*/ 208 h 285"/>
                  <a:gd name="T84" fmla="*/ 151 w 294"/>
                  <a:gd name="T85" fmla="*/ 211 h 285"/>
                  <a:gd name="T86" fmla="*/ 161 w 294"/>
                  <a:gd name="T87" fmla="*/ 203 h 285"/>
                  <a:gd name="T88" fmla="*/ 146 w 294"/>
                  <a:gd name="T89" fmla="*/ 202 h 285"/>
                  <a:gd name="T90" fmla="*/ 168 w 294"/>
                  <a:gd name="T91" fmla="*/ 185 h 285"/>
                  <a:gd name="T92" fmla="*/ 162 w 294"/>
                  <a:gd name="T93" fmla="*/ 178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294" h="285">
                    <a:moveTo>
                      <a:pt x="102" y="26"/>
                    </a:moveTo>
                    <a:cubicBezTo>
                      <a:pt x="102" y="12"/>
                      <a:pt x="114" y="0"/>
                      <a:pt x="129" y="0"/>
                    </a:cubicBezTo>
                    <a:cubicBezTo>
                      <a:pt x="143" y="0"/>
                      <a:pt x="155" y="12"/>
                      <a:pt x="155" y="26"/>
                    </a:cubicBezTo>
                    <a:cubicBezTo>
                      <a:pt x="155" y="41"/>
                      <a:pt x="143" y="53"/>
                      <a:pt x="129" y="53"/>
                    </a:cubicBezTo>
                    <a:cubicBezTo>
                      <a:pt x="114" y="53"/>
                      <a:pt x="102" y="41"/>
                      <a:pt x="102" y="26"/>
                    </a:cubicBezTo>
                    <a:close/>
                    <a:moveTo>
                      <a:pt x="92" y="168"/>
                    </a:moveTo>
                    <a:cubicBezTo>
                      <a:pt x="95" y="168"/>
                      <a:pt x="98" y="167"/>
                      <a:pt x="100" y="166"/>
                    </a:cubicBezTo>
                    <a:cubicBezTo>
                      <a:pt x="154" y="124"/>
                      <a:pt x="154" y="124"/>
                      <a:pt x="154" y="124"/>
                    </a:cubicBezTo>
                    <a:cubicBezTo>
                      <a:pt x="154" y="83"/>
                      <a:pt x="154" y="83"/>
                      <a:pt x="154" y="83"/>
                    </a:cubicBezTo>
                    <a:cubicBezTo>
                      <a:pt x="154" y="70"/>
                      <a:pt x="143" y="60"/>
                      <a:pt x="131" y="60"/>
                    </a:cubicBezTo>
                    <a:cubicBezTo>
                      <a:pt x="118" y="60"/>
                      <a:pt x="107" y="70"/>
                      <a:pt x="107" y="83"/>
                    </a:cubicBezTo>
                    <a:cubicBezTo>
                      <a:pt x="107" y="130"/>
                      <a:pt x="107" y="130"/>
                      <a:pt x="107" y="130"/>
                    </a:cubicBezTo>
                    <a:cubicBezTo>
                      <a:pt x="85" y="147"/>
                      <a:pt x="85" y="147"/>
                      <a:pt x="85" y="147"/>
                    </a:cubicBezTo>
                    <a:cubicBezTo>
                      <a:pt x="80" y="151"/>
                      <a:pt x="79" y="159"/>
                      <a:pt x="83" y="164"/>
                    </a:cubicBezTo>
                    <a:cubicBezTo>
                      <a:pt x="86" y="167"/>
                      <a:pt x="89" y="168"/>
                      <a:pt x="92" y="168"/>
                    </a:cubicBezTo>
                    <a:close/>
                    <a:moveTo>
                      <a:pt x="294" y="143"/>
                    </a:moveTo>
                    <a:cubicBezTo>
                      <a:pt x="294" y="166"/>
                      <a:pt x="276" y="184"/>
                      <a:pt x="253" y="184"/>
                    </a:cubicBezTo>
                    <a:cubicBezTo>
                      <a:pt x="229" y="184"/>
                      <a:pt x="229" y="184"/>
                      <a:pt x="229" y="184"/>
                    </a:cubicBezTo>
                    <a:cubicBezTo>
                      <a:pt x="98" y="285"/>
                      <a:pt x="98" y="285"/>
                      <a:pt x="98" y="285"/>
                    </a:cubicBezTo>
                    <a:cubicBezTo>
                      <a:pt x="41" y="285"/>
                      <a:pt x="41" y="285"/>
                      <a:pt x="41" y="285"/>
                    </a:cubicBezTo>
                    <a:cubicBezTo>
                      <a:pt x="18" y="285"/>
                      <a:pt x="0" y="267"/>
                      <a:pt x="0" y="244"/>
                    </a:cubicBezTo>
                    <a:cubicBezTo>
                      <a:pt x="0" y="221"/>
                      <a:pt x="18" y="203"/>
                      <a:pt x="41" y="203"/>
                    </a:cubicBezTo>
                    <a:cubicBezTo>
                      <a:pt x="71" y="203"/>
                      <a:pt x="71" y="203"/>
                      <a:pt x="71" y="203"/>
                    </a:cubicBezTo>
                    <a:cubicBezTo>
                      <a:pt x="201" y="102"/>
                      <a:pt x="201" y="102"/>
                      <a:pt x="201" y="102"/>
                    </a:cubicBezTo>
                    <a:cubicBezTo>
                      <a:pt x="253" y="102"/>
                      <a:pt x="253" y="102"/>
                      <a:pt x="253" y="102"/>
                    </a:cubicBezTo>
                    <a:cubicBezTo>
                      <a:pt x="276" y="102"/>
                      <a:pt x="294" y="121"/>
                      <a:pt x="294" y="143"/>
                    </a:cubicBezTo>
                    <a:close/>
                    <a:moveTo>
                      <a:pt x="275" y="143"/>
                    </a:moveTo>
                    <a:cubicBezTo>
                      <a:pt x="275" y="131"/>
                      <a:pt x="265" y="121"/>
                      <a:pt x="253" y="121"/>
                    </a:cubicBezTo>
                    <a:cubicBezTo>
                      <a:pt x="208" y="121"/>
                      <a:pt x="208" y="121"/>
                      <a:pt x="208" y="121"/>
                    </a:cubicBezTo>
                    <a:cubicBezTo>
                      <a:pt x="77" y="222"/>
                      <a:pt x="77" y="222"/>
                      <a:pt x="77" y="222"/>
                    </a:cubicBezTo>
                    <a:cubicBezTo>
                      <a:pt x="41" y="222"/>
                      <a:pt x="41" y="222"/>
                      <a:pt x="41" y="222"/>
                    </a:cubicBezTo>
                    <a:cubicBezTo>
                      <a:pt x="28" y="222"/>
                      <a:pt x="18" y="232"/>
                      <a:pt x="18" y="244"/>
                    </a:cubicBezTo>
                    <a:cubicBezTo>
                      <a:pt x="18" y="256"/>
                      <a:pt x="28" y="266"/>
                      <a:pt x="41" y="266"/>
                    </a:cubicBezTo>
                    <a:cubicBezTo>
                      <a:pt x="92" y="266"/>
                      <a:pt x="92" y="266"/>
                      <a:pt x="92" y="266"/>
                    </a:cubicBezTo>
                    <a:cubicBezTo>
                      <a:pt x="223" y="165"/>
                      <a:pt x="223" y="165"/>
                      <a:pt x="223" y="165"/>
                    </a:cubicBezTo>
                    <a:cubicBezTo>
                      <a:pt x="253" y="165"/>
                      <a:pt x="253" y="165"/>
                      <a:pt x="253" y="165"/>
                    </a:cubicBezTo>
                    <a:cubicBezTo>
                      <a:pt x="265" y="165"/>
                      <a:pt x="275" y="155"/>
                      <a:pt x="275" y="143"/>
                    </a:cubicBezTo>
                    <a:close/>
                    <a:moveTo>
                      <a:pt x="162" y="178"/>
                    </a:moveTo>
                    <a:cubicBezTo>
                      <a:pt x="141" y="195"/>
                      <a:pt x="141" y="195"/>
                      <a:pt x="141" y="195"/>
                    </a:cubicBezTo>
                    <a:cubicBezTo>
                      <a:pt x="143" y="180"/>
                      <a:pt x="143" y="180"/>
                      <a:pt x="143" y="180"/>
                    </a:cubicBezTo>
                    <a:cubicBezTo>
                      <a:pt x="133" y="188"/>
                      <a:pt x="133" y="188"/>
                      <a:pt x="133" y="188"/>
                    </a:cubicBezTo>
                    <a:cubicBezTo>
                      <a:pt x="130" y="208"/>
                      <a:pt x="130" y="208"/>
                      <a:pt x="130" y="208"/>
                    </a:cubicBezTo>
                    <a:cubicBezTo>
                      <a:pt x="151" y="211"/>
                      <a:pt x="151" y="211"/>
                      <a:pt x="151" y="211"/>
                    </a:cubicBezTo>
                    <a:cubicBezTo>
                      <a:pt x="161" y="203"/>
                      <a:pt x="161" y="203"/>
                      <a:pt x="161" y="203"/>
                    </a:cubicBezTo>
                    <a:cubicBezTo>
                      <a:pt x="146" y="202"/>
                      <a:pt x="146" y="202"/>
                      <a:pt x="146" y="202"/>
                    </a:cubicBezTo>
                    <a:cubicBezTo>
                      <a:pt x="168" y="185"/>
                      <a:pt x="168" y="185"/>
                      <a:pt x="168" y="185"/>
                    </a:cubicBezTo>
                    <a:lnTo>
                      <a:pt x="162" y="178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aphicFrame>
          <p:nvGraphicFramePr>
            <p:cNvPr id="47" name="Object 4"/>
            <p:cNvGraphicFramePr>
              <a:graphicFrameLocks noChangeAspect="1"/>
            </p:cNvGraphicFramePr>
            <p:nvPr/>
          </p:nvGraphicFramePr>
          <p:xfrm>
            <a:off x="1960563" y="3036948"/>
            <a:ext cx="3535362" cy="186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24" name="Equation" r:id="rId5" imgW="41757600" imgH="21945600" progId="Equation.DSMT4">
                    <p:embed/>
                  </p:oleObj>
                </mc:Choice>
                <mc:Fallback>
                  <p:oleObj name="Equation" r:id="rId5" imgW="41757600" imgH="21945600" progId="Equation.DSMT4">
                    <p:embed/>
                    <p:pic>
                      <p:nvPicPr>
                        <p:cNvPr id="0" name="图片 1700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0563" y="3036948"/>
                          <a:ext cx="3535362" cy="186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Object 5"/>
          <p:cNvGraphicFramePr>
            <a:graphicFrameLocks noChangeAspect="1"/>
          </p:cNvGraphicFramePr>
          <p:nvPr/>
        </p:nvGraphicFramePr>
        <p:xfrm>
          <a:off x="5810000" y="3022601"/>
          <a:ext cx="3666067" cy="186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25" name="Equation" r:id="rId7" imgW="1803400" imgH="914400" progId="Equation.DSMT4">
                  <p:embed/>
                </p:oleObj>
              </mc:Choice>
              <mc:Fallback>
                <p:oleObj name="Equation" r:id="rId7" imgW="1803400" imgH="914400" progId="Equation.DSMT4">
                  <p:embed/>
                  <p:pic>
                    <p:nvPicPr>
                      <p:cNvPr id="0" name="图片 170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000" y="3022601"/>
                        <a:ext cx="3666067" cy="1860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"/>
          <p:cNvGraphicFramePr>
            <a:graphicFrameLocks noChangeAspect="1"/>
          </p:cNvGraphicFramePr>
          <p:nvPr/>
        </p:nvGraphicFramePr>
        <p:xfrm>
          <a:off x="2423333" y="4997451"/>
          <a:ext cx="3564467" cy="186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26" name="Equation" r:id="rId9" imgW="1752600" imgH="914400" progId="Equation.DSMT4">
                  <p:embed/>
                </p:oleObj>
              </mc:Choice>
              <mc:Fallback>
                <p:oleObj name="Equation" r:id="rId9" imgW="1752600" imgH="914400" progId="Equation.DSMT4">
                  <p:embed/>
                  <p:pic>
                    <p:nvPicPr>
                      <p:cNvPr id="0" name="图片 170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333" y="4997451"/>
                        <a:ext cx="3564467" cy="1860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"/>
          <p:cNvGraphicFramePr>
            <a:graphicFrameLocks noChangeAspect="1"/>
          </p:cNvGraphicFramePr>
          <p:nvPr/>
        </p:nvGraphicFramePr>
        <p:xfrm>
          <a:off x="5987800" y="4927601"/>
          <a:ext cx="3564467" cy="186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27" name="Equation" r:id="rId11" imgW="1752600" imgH="914400" progId="Equation.DSMT4">
                  <p:embed/>
                </p:oleObj>
              </mc:Choice>
              <mc:Fallback>
                <p:oleObj name="Equation" r:id="rId11" imgW="1752600" imgH="914400" progId="Equation.DSMT4">
                  <p:embed/>
                  <p:pic>
                    <p:nvPicPr>
                      <p:cNvPr id="0" name="图片 170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800" y="4927601"/>
                        <a:ext cx="3564467" cy="1860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1176266" y="159718"/>
            <a:ext cx="10794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3E5E85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非齐次线性方程组的解法</a:t>
            </a:r>
            <a:r>
              <a:rPr lang="en-US" altLang="zh-CN" sz="2400" b="1" dirty="0">
                <a:solidFill>
                  <a:srgbClr val="3E5E85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(2)</a:t>
            </a:r>
            <a:endParaRPr lang="en-US" altLang="zh-CN" sz="2400" b="1" dirty="0">
              <a:solidFill>
                <a:srgbClr val="3E5E85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7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11484186" y="6435443"/>
            <a:ext cx="574464" cy="365125"/>
          </a:xfrm>
        </p:spPr>
        <p:txBody>
          <a:bodyPr/>
          <a:lstStyle/>
          <a:p>
            <a:fld id="{252E7140-E4F4-49D5-9AFB-3467FF007A05}" type="slidenum">
              <a:rPr lang="zh-CN" altLang="en-US" smtClean="0"/>
            </a:fld>
            <a:endParaRPr lang="zh-CN" altLang="en-US" dirty="0"/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1020763" y="1068388"/>
          <a:ext cx="61991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6" name="Equation" r:id="rId1" imgW="73152000" imgH="5791200" progId="Equation.DSMT4">
                  <p:embed/>
                </p:oleObj>
              </mc:Choice>
              <mc:Fallback>
                <p:oleObj name="Equation" r:id="rId1" imgW="73152000" imgH="5791200" progId="Equation.DSMT4">
                  <p:embed/>
                  <p:pic>
                    <p:nvPicPr>
                      <p:cNvPr id="0" name="图片 17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1068388"/>
                        <a:ext cx="61991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7917393" y="827617"/>
          <a:ext cx="3949700" cy="1862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7" name="Equation" r:id="rId3" imgW="1943100" imgH="914400" progId="Equation.DSMT4">
                  <p:embed/>
                </p:oleObj>
              </mc:Choice>
              <mc:Fallback>
                <p:oleObj name="Equation" r:id="rId3" imgW="1943100" imgH="914400" progId="Equation.DSMT4">
                  <p:embed/>
                  <p:pic>
                    <p:nvPicPr>
                      <p:cNvPr id="0" name="图片 17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7393" y="827617"/>
                        <a:ext cx="3949700" cy="186266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1012825" y="1687513"/>
          <a:ext cx="6248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8" name="Equation" r:id="rId5" imgW="73761600" imgH="5791200" progId="Equation.DSMT4">
                  <p:embed/>
                </p:oleObj>
              </mc:Choice>
              <mc:Fallback>
                <p:oleObj name="Equation" r:id="rId5" imgW="73761600" imgH="5791200" progId="Equation.DSMT4">
                  <p:embed/>
                  <p:pic>
                    <p:nvPicPr>
                      <p:cNvPr id="0" name="图片 17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1687513"/>
                        <a:ext cx="62484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/>
        </p:nvGraphicFramePr>
        <p:xfrm>
          <a:off x="1422400" y="2354263"/>
          <a:ext cx="3667125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9" name="Equation" r:id="rId7" imgW="43281600" imgH="28041600" progId="Equation.DSMT4">
                  <p:embed/>
                </p:oleObj>
              </mc:Choice>
              <mc:Fallback>
                <p:oleObj name="Equation" r:id="rId7" imgW="43281600" imgH="28041600" progId="Equation.DSMT4">
                  <p:embed/>
                  <p:pic>
                    <p:nvPicPr>
                      <p:cNvPr id="0" name="图片 171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354263"/>
                        <a:ext cx="3667125" cy="237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1339850" y="4833938"/>
          <a:ext cx="7100888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0" name="Equation" r:id="rId9" imgW="83820000" imgH="21945600" progId="Equation.DSMT4">
                  <p:embed/>
                </p:oleObj>
              </mc:Choice>
              <mc:Fallback>
                <p:oleObj name="Equation" r:id="rId9" imgW="83820000" imgH="21945600" progId="Equation.DSMT4">
                  <p:embed/>
                  <p:pic>
                    <p:nvPicPr>
                      <p:cNvPr id="0" name="图片 17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4833938"/>
                        <a:ext cx="7100888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/>
        </p:nvGraphicFramePr>
        <p:xfrm>
          <a:off x="5095875" y="3246438"/>
          <a:ext cx="41052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1" name="Equation" r:id="rId11" imgW="48463200" imgH="11582400" progId="Equation.DSMT4">
                  <p:embed/>
                </p:oleObj>
              </mc:Choice>
              <mc:Fallback>
                <p:oleObj name="Equation" r:id="rId11" imgW="48463200" imgH="11582400" progId="Equation.DSMT4">
                  <p:embed/>
                  <p:pic>
                    <p:nvPicPr>
                      <p:cNvPr id="0" name="图片 17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3246438"/>
                        <a:ext cx="41052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1176266" y="159718"/>
            <a:ext cx="10794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3E5E85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非齐次线性方程组的解法</a:t>
            </a:r>
            <a:r>
              <a:rPr lang="en-US" altLang="zh-CN" sz="2400" b="1" dirty="0">
                <a:solidFill>
                  <a:srgbClr val="3E5E85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(2)</a:t>
            </a:r>
            <a:endParaRPr lang="en-US" altLang="zh-CN" sz="2400" b="1" dirty="0">
              <a:solidFill>
                <a:srgbClr val="3E5E85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7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11484186" y="6435443"/>
            <a:ext cx="574464" cy="365125"/>
          </a:xfrm>
        </p:spPr>
        <p:txBody>
          <a:bodyPr/>
          <a:lstStyle/>
          <a:p>
            <a:fld id="{252E7140-E4F4-49D5-9AFB-3467FF007A05}" type="slidenum">
              <a:rPr lang="zh-CN" altLang="en-US" smtClean="0"/>
            </a:fld>
            <a:endParaRPr lang="zh-CN" altLang="en-US" dirty="0"/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7917393" y="827617"/>
          <a:ext cx="3949700" cy="1862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0" name="Equation" r:id="rId1" imgW="1943100" imgH="914400" progId="Equation.DSMT4">
                  <p:embed/>
                </p:oleObj>
              </mc:Choice>
              <mc:Fallback>
                <p:oleObj name="Equation" r:id="rId1" imgW="1943100" imgH="914400" progId="Equation.DSMT4">
                  <p:embed/>
                  <p:pic>
                    <p:nvPicPr>
                      <p:cNvPr id="0" name="图片 172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7393" y="827617"/>
                        <a:ext cx="3949700" cy="186266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1131888" y="1300163"/>
          <a:ext cx="16017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1" name="Equation" r:id="rId3" imgW="18897600" imgH="5181600" progId="Equation.DSMT4">
                  <p:embed/>
                </p:oleObj>
              </mc:Choice>
              <mc:Fallback>
                <p:oleObj name="Equation" r:id="rId3" imgW="18897600" imgH="5181600" progId="Equation.DSMT4">
                  <p:embed/>
                  <p:pic>
                    <p:nvPicPr>
                      <p:cNvPr id="0" name="图片 172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1300163"/>
                        <a:ext cx="16017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120777" y="2160058"/>
          <a:ext cx="3407833" cy="1862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2" name="Equation" r:id="rId5" imgW="1676400" imgH="914400" progId="Equation.DSMT4">
                  <p:embed/>
                </p:oleObj>
              </mc:Choice>
              <mc:Fallback>
                <p:oleObj name="Equation" r:id="rId5" imgW="1676400" imgH="914400" progId="Equation.DSMT4">
                  <p:embed/>
                  <p:pic>
                    <p:nvPicPr>
                      <p:cNvPr id="0" name="图片 172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7" y="2160058"/>
                        <a:ext cx="3407833" cy="1862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5218113" y="4414838"/>
          <a:ext cx="5395912" cy="186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3" name="Equation" r:id="rId7" imgW="63703200" imgH="21945600" progId="Equation.DSMT4">
                  <p:embed/>
                </p:oleObj>
              </mc:Choice>
              <mc:Fallback>
                <p:oleObj name="Equation" r:id="rId7" imgW="63703200" imgH="21945600" progId="Equation.DSMT4">
                  <p:embed/>
                  <p:pic>
                    <p:nvPicPr>
                      <p:cNvPr id="0" name="图片 172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3" y="4414838"/>
                        <a:ext cx="5395912" cy="186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1055688" y="4619625"/>
          <a:ext cx="34099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4" name="Equation" r:id="rId9" imgW="40233600" imgH="17068800" progId="Equation.DSMT4">
                  <p:embed/>
                </p:oleObj>
              </mc:Choice>
              <mc:Fallback>
                <p:oleObj name="Equation" r:id="rId9" imgW="40233600" imgH="17068800" progId="Equation.DSMT4">
                  <p:embed/>
                  <p:pic>
                    <p:nvPicPr>
                      <p:cNvPr id="0" name="图片 172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4619625"/>
                        <a:ext cx="34099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4556128" y="2160058"/>
          <a:ext cx="2813049" cy="1862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5" name="Equation" r:id="rId11" imgW="1384300" imgH="914400" progId="Equation.DSMT4">
                  <p:embed/>
                </p:oleObj>
              </mc:Choice>
              <mc:Fallback>
                <p:oleObj name="Equation" r:id="rId11" imgW="1384300" imgH="914400" progId="Equation.DSMT4">
                  <p:embed/>
                  <p:pic>
                    <p:nvPicPr>
                      <p:cNvPr id="0" name="图片 17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8" y="2160058"/>
                        <a:ext cx="2813049" cy="1862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T2A"/>
          <p:cNvPicPr>
            <a:picLocks noChangeAspect="1"/>
          </p:cNvPicPr>
          <p:nvPr/>
        </p:nvPicPr>
        <p:blipFill>
          <a:blip r:embed="rId1"/>
          <a:srcRect b="38194"/>
          <a:stretch>
            <a:fillRect/>
          </a:stretch>
        </p:blipFill>
        <p:spPr>
          <a:xfrm>
            <a:off x="941070" y="924560"/>
            <a:ext cx="9626004" cy="5436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 descr="T2A"/>
          <p:cNvPicPr>
            <a:picLocks noChangeAspect="1"/>
          </p:cNvPicPr>
          <p:nvPr/>
        </p:nvPicPr>
        <p:blipFill>
          <a:blip r:embed="rId1"/>
          <a:srcRect t="62722"/>
          <a:stretch>
            <a:fillRect/>
          </a:stretch>
        </p:blipFill>
        <p:spPr>
          <a:xfrm>
            <a:off x="835660" y="1687195"/>
            <a:ext cx="10886380" cy="3708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60384" y="97088"/>
            <a:ext cx="11910791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2</a:t>
            </a:r>
            <a:r>
              <a: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              </a:t>
            </a:r>
            <a:r>
              <a:rPr lang="zh-CN" altLang="en-US" sz="2400" b="1" dirty="0">
                <a:solidFill>
                  <a:srgbClr val="3E5E85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第二章知识点归纳</a:t>
            </a:r>
            <a:endParaRPr lang="zh-CN" altLang="en-US" sz="2400" b="1" dirty="0">
              <a:solidFill>
                <a:srgbClr val="3E5E85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E7140-E4F4-49D5-9AFB-3467FF007A05}" type="slidenum">
              <a:rPr lang="zh-CN" altLang="en-US" smtClean="0"/>
            </a:fld>
            <a:endParaRPr lang="zh-CN" altLang="en-US" dirty="0"/>
          </a:p>
        </p:txBody>
      </p:sp>
      <p:sp>
        <p:nvSpPr>
          <p:cNvPr id="48" name="AutoShape 22"/>
          <p:cNvSpPr/>
          <p:nvPr/>
        </p:nvSpPr>
        <p:spPr bwMode="auto">
          <a:xfrm rot="5400000">
            <a:off x="5322825" y="277163"/>
            <a:ext cx="808409" cy="6853187"/>
          </a:xfrm>
          <a:prstGeom prst="leftBrace">
            <a:avLst>
              <a:gd name="adj1" fmla="val 10174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 wrap="none" anchor="ctr">
            <a:no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5027546" y="2920537"/>
            <a:ext cx="1410702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b="1" dirty="0">
                <a:latin typeface="+mn-ea"/>
              </a:rPr>
              <a:t>矩阵的运算</a:t>
            </a:r>
            <a:endParaRPr lang="zh-CN" altLang="en-US" b="1" dirty="0">
              <a:latin typeface="+mn-ea"/>
            </a:endParaRPr>
          </a:p>
        </p:txBody>
      </p:sp>
      <p:sp>
        <p:nvSpPr>
          <p:cNvPr id="50" name="Rectangle 4"/>
          <p:cNvSpPr>
            <a:spLocks noChangeArrowheads="1"/>
          </p:cNvSpPr>
          <p:nvPr/>
        </p:nvSpPr>
        <p:spPr bwMode="auto">
          <a:xfrm>
            <a:off x="1589160" y="4136836"/>
            <a:ext cx="1584509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矩阵的逆</a:t>
            </a:r>
            <a:endParaRPr lang="zh-CN" altLang="en-US" dirty="0">
              <a:latin typeface="+mn-ea"/>
            </a:endParaRPr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8593080" y="4127159"/>
            <a:ext cx="1699570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分块矩阵</a:t>
            </a:r>
            <a:endParaRPr lang="zh-CN" altLang="en-US" dirty="0">
              <a:latin typeface="+mn-ea"/>
            </a:endParaRPr>
          </a:p>
        </p:txBody>
      </p:sp>
      <p:sp>
        <p:nvSpPr>
          <p:cNvPr id="51" name="AutoShape 22"/>
          <p:cNvSpPr/>
          <p:nvPr/>
        </p:nvSpPr>
        <p:spPr bwMode="auto">
          <a:xfrm rot="16200000">
            <a:off x="5376930" y="-941004"/>
            <a:ext cx="711935" cy="6918452"/>
          </a:xfrm>
          <a:prstGeom prst="leftBrace">
            <a:avLst>
              <a:gd name="adj1" fmla="val 10174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 wrap="none" anchor="ctr">
            <a:no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52" name="Rectangle 4"/>
          <p:cNvSpPr>
            <a:spLocks noChangeArrowheads="1"/>
          </p:cNvSpPr>
          <p:nvPr/>
        </p:nvSpPr>
        <p:spPr bwMode="auto">
          <a:xfrm>
            <a:off x="1388669" y="1754243"/>
            <a:ext cx="1584509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线性运算</a:t>
            </a:r>
            <a:endParaRPr lang="zh-CN" altLang="en-US" dirty="0">
              <a:latin typeface="+mn-ea"/>
            </a:endParaRPr>
          </a:p>
        </p:txBody>
      </p:sp>
      <p:sp>
        <p:nvSpPr>
          <p:cNvPr id="54" name="Rectangle 4"/>
          <p:cNvSpPr>
            <a:spLocks noChangeArrowheads="1"/>
          </p:cNvSpPr>
          <p:nvPr/>
        </p:nvSpPr>
        <p:spPr bwMode="auto">
          <a:xfrm>
            <a:off x="7108503" y="1744486"/>
            <a:ext cx="1375809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行列式</a:t>
            </a:r>
            <a:endParaRPr lang="zh-CN" altLang="en-US" dirty="0">
              <a:latin typeface="+mn-ea"/>
            </a:endParaRPr>
          </a:p>
        </p:txBody>
      </p:sp>
      <p:sp>
        <p:nvSpPr>
          <p:cNvPr id="55" name="Rectangle 4"/>
          <p:cNvSpPr>
            <a:spLocks noChangeArrowheads="1"/>
          </p:cNvSpPr>
          <p:nvPr/>
        </p:nvSpPr>
        <p:spPr bwMode="auto">
          <a:xfrm>
            <a:off x="3389527" y="1754243"/>
            <a:ext cx="1699570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矩阵的乘法</a:t>
            </a:r>
            <a:endParaRPr lang="zh-CN" altLang="en-US" dirty="0">
              <a:latin typeface="+mn-ea"/>
            </a:endParaRPr>
          </a:p>
        </p:txBody>
      </p:sp>
      <p:sp>
        <p:nvSpPr>
          <p:cNvPr id="56" name="Rectangle 4"/>
          <p:cNvSpPr>
            <a:spLocks noChangeArrowheads="1"/>
          </p:cNvSpPr>
          <p:nvPr/>
        </p:nvSpPr>
        <p:spPr bwMode="auto">
          <a:xfrm>
            <a:off x="5544152" y="1754243"/>
            <a:ext cx="1277492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转置</a:t>
            </a:r>
            <a:endParaRPr lang="zh-CN" altLang="en-US" dirty="0">
              <a:latin typeface="+mn-ea"/>
            </a:endParaRPr>
          </a:p>
        </p:txBody>
      </p:sp>
      <p:sp>
        <p:nvSpPr>
          <p:cNvPr id="57" name="Rectangle 4"/>
          <p:cNvSpPr>
            <a:spLocks noChangeArrowheads="1"/>
          </p:cNvSpPr>
          <p:nvPr/>
        </p:nvSpPr>
        <p:spPr bwMode="auto">
          <a:xfrm>
            <a:off x="8666190" y="1744486"/>
            <a:ext cx="1375809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伴随矩阵</a:t>
            </a:r>
            <a:endParaRPr lang="zh-CN" altLang="en-US" dirty="0">
              <a:latin typeface="+mn-ea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>
            <a:off x="6448922" y="3105203"/>
            <a:ext cx="10587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Rectangle 4"/>
          <p:cNvSpPr>
            <a:spLocks noChangeArrowheads="1"/>
          </p:cNvSpPr>
          <p:nvPr/>
        </p:nvSpPr>
        <p:spPr bwMode="auto">
          <a:xfrm>
            <a:off x="7537570" y="2930219"/>
            <a:ext cx="1375809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初等变换</a:t>
            </a:r>
            <a:endParaRPr lang="zh-CN" altLang="en-US" dirty="0">
              <a:latin typeface="+mn-ea"/>
            </a:endParaRPr>
          </a:p>
        </p:txBody>
      </p:sp>
      <p:sp>
        <p:nvSpPr>
          <p:cNvPr id="69" name="AutoShape 15"/>
          <p:cNvSpPr/>
          <p:nvPr/>
        </p:nvSpPr>
        <p:spPr bwMode="auto">
          <a:xfrm rot="5400000">
            <a:off x="2178947" y="3740413"/>
            <a:ext cx="346687" cy="1932505"/>
          </a:xfrm>
          <a:prstGeom prst="leftBrace">
            <a:avLst>
              <a:gd name="adj1" fmla="val 46111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 wrap="square" anchor="ctr">
            <a:no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72" name="Rectangle 14"/>
          <p:cNvSpPr>
            <a:spLocks noChangeArrowheads="1"/>
          </p:cNvSpPr>
          <p:nvPr/>
        </p:nvSpPr>
        <p:spPr bwMode="auto">
          <a:xfrm>
            <a:off x="933652" y="4818395"/>
            <a:ext cx="733629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定义</a:t>
            </a:r>
            <a:endParaRPr lang="en-US" altLang="zh-CN" dirty="0">
              <a:latin typeface="+mn-ea"/>
            </a:endParaRPr>
          </a:p>
          <a:p>
            <a:pPr algn="ctr"/>
            <a:r>
              <a:rPr lang="zh-CN" altLang="en-US" dirty="0">
                <a:latin typeface="+mn-ea"/>
              </a:rPr>
              <a:t>求逆</a:t>
            </a:r>
            <a:endParaRPr lang="zh-CN" altLang="en-US" dirty="0">
              <a:latin typeface="+mn-ea"/>
            </a:endParaRP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033701" y="4837648"/>
            <a:ext cx="1105162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初等变换</a:t>
            </a:r>
            <a:endParaRPr lang="en-US" altLang="zh-CN" dirty="0">
              <a:latin typeface="+mn-ea"/>
            </a:endParaRPr>
          </a:p>
          <a:p>
            <a:pPr algn="ctr"/>
            <a:r>
              <a:rPr lang="zh-CN" altLang="en-US" dirty="0">
                <a:latin typeface="+mn-ea"/>
              </a:rPr>
              <a:t>求逆</a:t>
            </a:r>
            <a:endParaRPr lang="zh-CN" altLang="en-US" dirty="0">
              <a:latin typeface="+mn-ea"/>
            </a:endParaRPr>
          </a:p>
        </p:txBody>
      </p:sp>
      <p:sp>
        <p:nvSpPr>
          <p:cNvPr id="84" name="Rectangle 14"/>
          <p:cNvSpPr>
            <a:spLocks noChangeArrowheads="1"/>
          </p:cNvSpPr>
          <p:nvPr/>
        </p:nvSpPr>
        <p:spPr bwMode="auto">
          <a:xfrm>
            <a:off x="1976161" y="4818394"/>
            <a:ext cx="733629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公式求逆</a:t>
            </a:r>
            <a:endParaRPr lang="zh-CN" altLang="en-US" dirty="0">
              <a:latin typeface="+mn-ea"/>
            </a:endParaRPr>
          </a:p>
        </p:txBody>
      </p:sp>
      <p:sp>
        <p:nvSpPr>
          <p:cNvPr id="88" name="AutoShape 15"/>
          <p:cNvSpPr/>
          <p:nvPr/>
        </p:nvSpPr>
        <p:spPr bwMode="auto">
          <a:xfrm rot="5400000">
            <a:off x="9267562" y="3747351"/>
            <a:ext cx="463245" cy="1975098"/>
          </a:xfrm>
          <a:prstGeom prst="leftBrace">
            <a:avLst>
              <a:gd name="adj1" fmla="val 46111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 wrap="square" anchor="ctr">
            <a:noAutofit/>
          </a:bodyPr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89" name="Rectangle 14"/>
          <p:cNvSpPr>
            <a:spLocks noChangeArrowheads="1"/>
          </p:cNvSpPr>
          <p:nvPr/>
        </p:nvSpPr>
        <p:spPr bwMode="auto">
          <a:xfrm>
            <a:off x="7825358" y="4983338"/>
            <a:ext cx="1684402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分块对角矩阵</a:t>
            </a:r>
            <a:endParaRPr lang="zh-CN" altLang="en-US" dirty="0">
              <a:latin typeface="+mn-ea"/>
            </a:endParaRPr>
          </a:p>
        </p:txBody>
      </p:sp>
      <p:sp>
        <p:nvSpPr>
          <p:cNvPr id="92" name="Rectangle 14"/>
          <p:cNvSpPr>
            <a:spLocks noChangeArrowheads="1"/>
          </p:cNvSpPr>
          <p:nvPr/>
        </p:nvSpPr>
        <p:spPr bwMode="auto">
          <a:xfrm>
            <a:off x="9799784" y="4976147"/>
            <a:ext cx="1684402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accent6">
                <a:lumMod val="50000"/>
              </a:schemeClr>
            </a:solidFill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+mn-ea"/>
              </a:rPr>
              <a:t>分块三角矩阵</a:t>
            </a:r>
            <a:endParaRPr lang="zh-CN" altLang="en-US" dirty="0">
              <a:latin typeface="+mn-ea"/>
            </a:endParaRPr>
          </a:p>
        </p:txBody>
      </p:sp>
      <p:sp>
        <p:nvSpPr>
          <p:cNvPr id="97" name="右弧形箭头 96"/>
          <p:cNvSpPr/>
          <p:nvPr/>
        </p:nvSpPr>
        <p:spPr>
          <a:xfrm rot="3602045">
            <a:off x="5697810" y="2202304"/>
            <a:ext cx="495570" cy="4090756"/>
          </a:xfrm>
          <a:prstGeom prst="curvedLeftArrow">
            <a:avLst>
              <a:gd name="adj1" fmla="val 0"/>
              <a:gd name="adj2" fmla="val 50000"/>
              <a:gd name="adj3" fmla="val 24165"/>
            </a:avLst>
          </a:prstGeom>
          <a:solidFill>
            <a:srgbClr val="FFC000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2" name="曲线连接符 11"/>
          <p:cNvCxnSpPr/>
          <p:nvPr/>
        </p:nvCxnSpPr>
        <p:spPr>
          <a:xfrm rot="10800000" flipV="1">
            <a:off x="2672242" y="2113817"/>
            <a:ext cx="6323712" cy="2808271"/>
          </a:xfrm>
          <a:prstGeom prst="curvedConnector3">
            <a:avLst>
              <a:gd name="adj1" fmla="val 71070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bldLvl="0" animBg="1"/>
      <p:bldP spid="49" grpId="0" bldLvl="0" animBg="1"/>
      <p:bldP spid="50" grpId="0" bldLvl="0" animBg="1"/>
      <p:bldP spid="28" grpId="0" bldLvl="0" animBg="1"/>
      <p:bldP spid="51" grpId="0" bldLvl="0" animBg="1"/>
      <p:bldP spid="52" grpId="0" bldLvl="0" animBg="1"/>
      <p:bldP spid="54" grpId="0" bldLvl="0" animBg="1"/>
      <p:bldP spid="55" grpId="0" bldLvl="0" animBg="1"/>
      <p:bldP spid="56" grpId="0" bldLvl="0" animBg="1"/>
      <p:bldP spid="57" grpId="0" bldLvl="0" animBg="1"/>
      <p:bldP spid="68" grpId="0" bldLvl="0" animBg="1"/>
      <p:bldP spid="69" grpId="0" bldLvl="0" animBg="1"/>
      <p:bldP spid="72" grpId="0" bldLvl="0" animBg="1"/>
      <p:bldP spid="77" grpId="0" bldLvl="0" animBg="1"/>
      <p:bldP spid="84" grpId="0" bldLvl="0" animBg="1"/>
      <p:bldP spid="88" grpId="0" bldLvl="0" animBg="1"/>
      <p:bldP spid="89" grpId="0" bldLvl="0" animBg="1"/>
      <p:bldP spid="92" grpId="0" bldLvl="0" animBg="1"/>
      <p:bldP spid="97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计算机中的数学[06]_《线性代数(一)：矩阵计算》_标清">
            <a:hlinkClick r:id="" action="ppaction://media"/>
          </p:cNvPr>
          <p:cNvPicPr/>
          <p:nvPr>
            <p:ph idx="1"/>
            <a:videoFile r:link="rId1"/>
            <p:extLst>
              <p:ext uri="{DAA4B4D4-6D71-4841-9C94-3DE7FCFB9230}">
                <p14:media xmlns:p14="http://schemas.microsoft.com/office/powerpoint/2010/main" r:link="rId2"/>
              </p:ext>
            </p:extLst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4470400" y="3098324"/>
            <a:ext cx="3251200" cy="1828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video fullScrn="1">
              <p:cMediaNode>
                <p:cTn id="2" fill="remove" display="1">
                  <p:stCondLst>
                    <p:cond delay="indefinite"/>
                  </p:stCondLst>
                  <p:endCondLst>
                    <p:cond evt="onNext">
                      <p:tgtEl>
                        <p:sldTgt/>
                      </p:tgtEl>
                    </p:cond>
                    <p:cond evt="onPrev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11484186" y="6435443"/>
            <a:ext cx="574464" cy="365125"/>
          </a:xfrm>
        </p:spPr>
        <p:txBody>
          <a:bodyPr/>
          <a:lstStyle/>
          <a:p>
            <a:fld id="{252E7140-E4F4-49D5-9AFB-3467FF007A05}" type="slidenum">
              <a:rPr lang="zh-CN" altLang="en-US" smtClean="0"/>
            </a:fld>
            <a:endParaRPr lang="zh-CN" altLang="en-US" dirty="0"/>
          </a:p>
        </p:txBody>
      </p:sp>
      <p:grpSp>
        <p:nvGrpSpPr>
          <p:cNvPr id="42" name="组合 41"/>
          <p:cNvGrpSpPr/>
          <p:nvPr/>
        </p:nvGrpSpPr>
        <p:grpSpPr>
          <a:xfrm>
            <a:off x="718020" y="2149651"/>
            <a:ext cx="6411985" cy="751762"/>
            <a:chOff x="1217007" y="1414610"/>
            <a:chExt cx="6411985" cy="751762"/>
          </a:xfrm>
        </p:grpSpPr>
        <p:sp>
          <p:nvSpPr>
            <p:cNvPr id="43" name="圆角矩形 1"/>
            <p:cNvSpPr/>
            <p:nvPr/>
          </p:nvSpPr>
          <p:spPr>
            <a:xfrm>
              <a:off x="2247040" y="1494612"/>
              <a:ext cx="5381952" cy="671760"/>
            </a:xfrm>
            <a:prstGeom prst="roundRect">
              <a:avLst>
                <a:gd name="adj" fmla="val 5822"/>
              </a:avLst>
            </a:prstGeom>
            <a:solidFill>
              <a:schemeClr val="bg1">
                <a:lumMod val="95000"/>
              </a:schemeClr>
            </a:solidFill>
            <a:ln w="38100">
              <a:solidFill>
                <a:srgbClr val="FF9933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4" name="组合 43"/>
            <p:cNvGrpSpPr/>
            <p:nvPr/>
          </p:nvGrpSpPr>
          <p:grpSpPr>
            <a:xfrm>
              <a:off x="1217007" y="1414610"/>
              <a:ext cx="6305281" cy="659875"/>
              <a:chOff x="364072" y="1365316"/>
              <a:chExt cx="6305281" cy="659875"/>
            </a:xfrm>
          </p:grpSpPr>
          <p:graphicFrame>
            <p:nvGraphicFramePr>
              <p:cNvPr id="45" name="Object 2"/>
              <p:cNvGraphicFramePr>
                <a:graphicFrameLocks noChangeAspect="1"/>
              </p:cNvGraphicFramePr>
              <p:nvPr/>
            </p:nvGraphicFramePr>
            <p:xfrm>
              <a:off x="1454416" y="1586632"/>
              <a:ext cx="5214937" cy="438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9" name="Equation" r:id="rId1" imgW="61569600" imgH="5181600" progId="Equation.DSMT4">
                      <p:embed/>
                    </p:oleObj>
                  </mc:Choice>
                  <mc:Fallback>
                    <p:oleObj name="Equation" r:id="rId1" imgW="61569600" imgH="5181600" progId="Equation.DSMT4">
                      <p:embed/>
                      <p:pic>
                        <p:nvPicPr>
                          <p:cNvPr id="0" name="图片 30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4416" y="1586632"/>
                            <a:ext cx="5214937" cy="438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6" name="组合 45"/>
              <p:cNvGrpSpPr/>
              <p:nvPr/>
            </p:nvGrpSpPr>
            <p:grpSpPr>
              <a:xfrm>
                <a:off x="364072" y="1365316"/>
                <a:ext cx="673609" cy="659875"/>
                <a:chOff x="3583522" y="1886165"/>
                <a:chExt cx="673609" cy="659875"/>
              </a:xfrm>
            </p:grpSpPr>
            <p:sp>
              <p:nvSpPr>
                <p:cNvPr id="47" name="Freeform 178"/>
                <p:cNvSpPr/>
                <p:nvPr/>
              </p:nvSpPr>
              <p:spPr bwMode="auto">
                <a:xfrm>
                  <a:off x="3583522" y="1886165"/>
                  <a:ext cx="673609" cy="659875"/>
                </a:xfrm>
                <a:custGeom>
                  <a:avLst/>
                  <a:gdLst>
                    <a:gd name="T0" fmla="*/ 872 w 872"/>
                    <a:gd name="T1" fmla="*/ 302 h 854"/>
                    <a:gd name="T2" fmla="*/ 839 w 872"/>
                    <a:gd name="T3" fmla="*/ 246 h 854"/>
                    <a:gd name="T4" fmla="*/ 523 w 872"/>
                    <a:gd name="T5" fmla="*/ 31 h 854"/>
                    <a:gd name="T6" fmla="*/ 349 w 872"/>
                    <a:gd name="T7" fmla="*/ 31 h 854"/>
                    <a:gd name="T8" fmla="*/ 33 w 872"/>
                    <a:gd name="T9" fmla="*/ 246 h 854"/>
                    <a:gd name="T10" fmla="*/ 0 w 872"/>
                    <a:gd name="T11" fmla="*/ 302 h 854"/>
                    <a:gd name="T12" fmla="*/ 0 w 872"/>
                    <a:gd name="T13" fmla="*/ 302 h 854"/>
                    <a:gd name="T14" fmla="*/ 0 w 872"/>
                    <a:gd name="T15" fmla="*/ 819 h 854"/>
                    <a:gd name="T16" fmla="*/ 34 w 872"/>
                    <a:gd name="T17" fmla="*/ 854 h 854"/>
                    <a:gd name="T18" fmla="*/ 838 w 872"/>
                    <a:gd name="T19" fmla="*/ 854 h 854"/>
                    <a:gd name="T20" fmla="*/ 872 w 872"/>
                    <a:gd name="T21" fmla="*/ 819 h 854"/>
                    <a:gd name="T22" fmla="*/ 872 w 872"/>
                    <a:gd name="T23" fmla="*/ 302 h 854"/>
                    <a:gd name="T24" fmla="*/ 872 w 872"/>
                    <a:gd name="T25" fmla="*/ 302 h 8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872" h="854">
                      <a:moveTo>
                        <a:pt x="872" y="302"/>
                      </a:moveTo>
                      <a:cubicBezTo>
                        <a:pt x="871" y="274"/>
                        <a:pt x="866" y="265"/>
                        <a:pt x="839" y="246"/>
                      </a:cubicBezTo>
                      <a:cubicBezTo>
                        <a:pt x="523" y="31"/>
                        <a:pt x="523" y="31"/>
                        <a:pt x="523" y="31"/>
                      </a:cubicBezTo>
                      <a:cubicBezTo>
                        <a:pt x="475" y="0"/>
                        <a:pt x="397" y="0"/>
                        <a:pt x="349" y="31"/>
                      </a:cubicBezTo>
                      <a:cubicBezTo>
                        <a:pt x="33" y="246"/>
                        <a:pt x="33" y="246"/>
                        <a:pt x="33" y="246"/>
                      </a:cubicBezTo>
                      <a:cubicBezTo>
                        <a:pt x="6" y="265"/>
                        <a:pt x="1" y="274"/>
                        <a:pt x="0" y="302"/>
                      </a:cubicBezTo>
                      <a:cubicBezTo>
                        <a:pt x="0" y="302"/>
                        <a:pt x="0" y="302"/>
                        <a:pt x="0" y="302"/>
                      </a:cubicBezTo>
                      <a:cubicBezTo>
                        <a:pt x="0" y="819"/>
                        <a:pt x="0" y="819"/>
                        <a:pt x="0" y="819"/>
                      </a:cubicBezTo>
                      <a:cubicBezTo>
                        <a:pt x="0" y="837"/>
                        <a:pt x="16" y="854"/>
                        <a:pt x="34" y="854"/>
                      </a:cubicBezTo>
                      <a:cubicBezTo>
                        <a:pt x="838" y="854"/>
                        <a:pt x="838" y="854"/>
                        <a:pt x="838" y="854"/>
                      </a:cubicBezTo>
                      <a:cubicBezTo>
                        <a:pt x="856" y="854"/>
                        <a:pt x="872" y="837"/>
                        <a:pt x="872" y="819"/>
                      </a:cubicBezTo>
                      <a:cubicBezTo>
                        <a:pt x="872" y="302"/>
                        <a:pt x="872" y="302"/>
                        <a:pt x="872" y="302"/>
                      </a:cubicBezTo>
                      <a:cubicBezTo>
                        <a:pt x="872" y="302"/>
                        <a:pt x="872" y="302"/>
                        <a:pt x="872" y="302"/>
                      </a:cubicBezTo>
                    </a:path>
                  </a:pathLst>
                </a:custGeom>
                <a:solidFill>
                  <a:srgbClr val="D07C4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8" name="Freeform 179"/>
                <p:cNvSpPr/>
                <p:nvPr/>
              </p:nvSpPr>
              <p:spPr bwMode="auto">
                <a:xfrm>
                  <a:off x="3694700" y="2032985"/>
                  <a:ext cx="482317" cy="481990"/>
                </a:xfrm>
                <a:custGeom>
                  <a:avLst/>
                  <a:gdLst>
                    <a:gd name="T0" fmla="*/ 502 w 624"/>
                    <a:gd name="T1" fmla="*/ 0 h 624"/>
                    <a:gd name="T2" fmla="*/ 19 w 624"/>
                    <a:gd name="T3" fmla="*/ 0 h 624"/>
                    <a:gd name="T4" fmla="*/ 0 w 624"/>
                    <a:gd name="T5" fmla="*/ 17 h 624"/>
                    <a:gd name="T6" fmla="*/ 0 w 624"/>
                    <a:gd name="T7" fmla="*/ 604 h 624"/>
                    <a:gd name="T8" fmla="*/ 19 w 624"/>
                    <a:gd name="T9" fmla="*/ 624 h 624"/>
                    <a:gd name="T10" fmla="*/ 606 w 624"/>
                    <a:gd name="T11" fmla="*/ 624 h 624"/>
                    <a:gd name="T12" fmla="*/ 624 w 624"/>
                    <a:gd name="T13" fmla="*/ 604 h 624"/>
                    <a:gd name="T14" fmla="*/ 624 w 624"/>
                    <a:gd name="T15" fmla="*/ 114 h 624"/>
                    <a:gd name="T16" fmla="*/ 502 w 624"/>
                    <a:gd name="T17" fmla="*/ 0 h 6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24" h="624">
                      <a:moveTo>
                        <a:pt x="502" y="0"/>
                      </a:moveTo>
                      <a:cubicBezTo>
                        <a:pt x="19" y="0"/>
                        <a:pt x="19" y="0"/>
                        <a:pt x="19" y="0"/>
                      </a:cubicBezTo>
                      <a:cubicBezTo>
                        <a:pt x="9" y="0"/>
                        <a:pt x="0" y="7"/>
                        <a:pt x="0" y="17"/>
                      </a:cubicBezTo>
                      <a:cubicBezTo>
                        <a:pt x="0" y="604"/>
                        <a:pt x="0" y="604"/>
                        <a:pt x="0" y="604"/>
                      </a:cubicBezTo>
                      <a:cubicBezTo>
                        <a:pt x="0" y="614"/>
                        <a:pt x="9" y="624"/>
                        <a:pt x="19" y="624"/>
                      </a:cubicBezTo>
                      <a:cubicBezTo>
                        <a:pt x="606" y="624"/>
                        <a:pt x="606" y="624"/>
                        <a:pt x="606" y="624"/>
                      </a:cubicBezTo>
                      <a:cubicBezTo>
                        <a:pt x="616" y="624"/>
                        <a:pt x="624" y="614"/>
                        <a:pt x="624" y="604"/>
                      </a:cubicBezTo>
                      <a:cubicBezTo>
                        <a:pt x="624" y="114"/>
                        <a:pt x="624" y="114"/>
                        <a:pt x="624" y="114"/>
                      </a:cubicBezTo>
                      <a:cubicBezTo>
                        <a:pt x="502" y="0"/>
                        <a:pt x="502" y="0"/>
                        <a:pt x="502" y="0"/>
                      </a:cubicBezTo>
                    </a:path>
                  </a:pathLst>
                </a:custGeom>
                <a:solidFill>
                  <a:srgbClr val="E8E8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49" name="Rectangle 180"/>
                <p:cNvSpPr>
                  <a:spLocks noChangeArrowheads="1"/>
                </p:cNvSpPr>
                <p:nvPr/>
              </p:nvSpPr>
              <p:spPr bwMode="auto">
                <a:xfrm>
                  <a:off x="3824517" y="2110156"/>
                  <a:ext cx="206988" cy="24852"/>
                </a:xfrm>
                <a:prstGeom prst="rect">
                  <a:avLst/>
                </a:prstGeom>
                <a:solidFill>
                  <a:srgbClr val="BCBC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50" name="Rectangle 181"/>
                <p:cNvSpPr>
                  <a:spLocks noChangeArrowheads="1"/>
                </p:cNvSpPr>
                <p:nvPr/>
              </p:nvSpPr>
              <p:spPr bwMode="auto">
                <a:xfrm>
                  <a:off x="3824517" y="2110156"/>
                  <a:ext cx="206988" cy="248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51" name="Rectangle 182"/>
                <p:cNvSpPr>
                  <a:spLocks noChangeArrowheads="1"/>
                </p:cNvSpPr>
                <p:nvPr/>
              </p:nvSpPr>
              <p:spPr bwMode="auto">
                <a:xfrm>
                  <a:off x="3741133" y="2153646"/>
                  <a:ext cx="290371" cy="21582"/>
                </a:xfrm>
                <a:prstGeom prst="rect">
                  <a:avLst/>
                </a:prstGeom>
                <a:solidFill>
                  <a:srgbClr val="BCBC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52" name="Rectangle 183"/>
                <p:cNvSpPr>
                  <a:spLocks noChangeArrowheads="1"/>
                </p:cNvSpPr>
                <p:nvPr/>
              </p:nvSpPr>
              <p:spPr bwMode="auto">
                <a:xfrm>
                  <a:off x="3741133" y="2153646"/>
                  <a:ext cx="290371" cy="215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53" name="Rectangle 184"/>
                <p:cNvSpPr>
                  <a:spLocks noChangeArrowheads="1"/>
                </p:cNvSpPr>
                <p:nvPr/>
              </p:nvSpPr>
              <p:spPr bwMode="auto">
                <a:xfrm>
                  <a:off x="3741133" y="2199753"/>
                  <a:ext cx="345960" cy="21582"/>
                </a:xfrm>
                <a:prstGeom prst="rect">
                  <a:avLst/>
                </a:prstGeom>
                <a:solidFill>
                  <a:srgbClr val="BCBC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54" name="Rectangle 185"/>
                <p:cNvSpPr>
                  <a:spLocks noChangeArrowheads="1"/>
                </p:cNvSpPr>
                <p:nvPr/>
              </p:nvSpPr>
              <p:spPr bwMode="auto">
                <a:xfrm>
                  <a:off x="3741133" y="2199753"/>
                  <a:ext cx="345960" cy="215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55" name="Freeform 186"/>
                <p:cNvSpPr/>
                <p:nvPr/>
              </p:nvSpPr>
              <p:spPr bwMode="auto">
                <a:xfrm>
                  <a:off x="4077938" y="2030696"/>
                  <a:ext cx="97444" cy="91886"/>
                </a:xfrm>
                <a:custGeom>
                  <a:avLst/>
                  <a:gdLst>
                    <a:gd name="T0" fmla="*/ 0 w 126"/>
                    <a:gd name="T1" fmla="*/ 0 h 119"/>
                    <a:gd name="T2" fmla="*/ 0 w 126"/>
                    <a:gd name="T3" fmla="*/ 90 h 119"/>
                    <a:gd name="T4" fmla="*/ 30 w 126"/>
                    <a:gd name="T5" fmla="*/ 119 h 119"/>
                    <a:gd name="T6" fmla="*/ 126 w 126"/>
                    <a:gd name="T7" fmla="*/ 119 h 119"/>
                    <a:gd name="T8" fmla="*/ 0 w 126"/>
                    <a:gd name="T9" fmla="*/ 0 h 1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6" h="119">
                      <a:moveTo>
                        <a:pt x="0" y="0"/>
                      </a:moveTo>
                      <a:cubicBezTo>
                        <a:pt x="0" y="90"/>
                        <a:pt x="0" y="90"/>
                        <a:pt x="0" y="90"/>
                      </a:cubicBezTo>
                      <a:cubicBezTo>
                        <a:pt x="0" y="104"/>
                        <a:pt x="15" y="119"/>
                        <a:pt x="30" y="119"/>
                      </a:cubicBezTo>
                      <a:cubicBezTo>
                        <a:pt x="126" y="119"/>
                        <a:pt x="126" y="119"/>
                        <a:pt x="126" y="119"/>
                      </a:cubicBezTo>
                      <a:cubicBezTo>
                        <a:pt x="0" y="0"/>
                        <a:pt x="0" y="0"/>
                        <a:pt x="0" y="0"/>
                      </a:cubicBezTo>
                    </a:path>
                  </a:pathLst>
                </a:custGeom>
                <a:solidFill>
                  <a:srgbClr val="A3A3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56" name="Freeform 187"/>
                <p:cNvSpPr/>
                <p:nvPr/>
              </p:nvSpPr>
              <p:spPr bwMode="auto">
                <a:xfrm>
                  <a:off x="4089710" y="2118658"/>
                  <a:ext cx="87308" cy="79787"/>
                </a:xfrm>
                <a:custGeom>
                  <a:avLst/>
                  <a:gdLst>
                    <a:gd name="T0" fmla="*/ 0 w 113"/>
                    <a:gd name="T1" fmla="*/ 0 h 103"/>
                    <a:gd name="T2" fmla="*/ 76 w 113"/>
                    <a:gd name="T3" fmla="*/ 103 h 103"/>
                    <a:gd name="T4" fmla="*/ 113 w 113"/>
                    <a:gd name="T5" fmla="*/ 76 h 103"/>
                    <a:gd name="T6" fmla="*/ 113 w 113"/>
                    <a:gd name="T7" fmla="*/ 5 h 103"/>
                    <a:gd name="T8" fmla="*/ 111 w 113"/>
                    <a:gd name="T9" fmla="*/ 5 h 103"/>
                    <a:gd name="T10" fmla="*/ 15 w 113"/>
                    <a:gd name="T11" fmla="*/ 5 h 103"/>
                    <a:gd name="T12" fmla="*/ 0 w 113"/>
                    <a:gd name="T13" fmla="*/ 0 h 1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13" h="103">
                      <a:moveTo>
                        <a:pt x="0" y="0"/>
                      </a:moveTo>
                      <a:cubicBezTo>
                        <a:pt x="76" y="103"/>
                        <a:pt x="76" y="103"/>
                        <a:pt x="76" y="103"/>
                      </a:cubicBezTo>
                      <a:cubicBezTo>
                        <a:pt x="113" y="76"/>
                        <a:pt x="113" y="76"/>
                        <a:pt x="113" y="76"/>
                      </a:cubicBezTo>
                      <a:cubicBezTo>
                        <a:pt x="113" y="5"/>
                        <a:pt x="113" y="5"/>
                        <a:pt x="113" y="5"/>
                      </a:cubicBezTo>
                      <a:cubicBezTo>
                        <a:pt x="111" y="5"/>
                        <a:pt x="111" y="5"/>
                        <a:pt x="111" y="5"/>
                      </a:cubicBezTo>
                      <a:cubicBezTo>
                        <a:pt x="15" y="5"/>
                        <a:pt x="15" y="5"/>
                        <a:pt x="15" y="5"/>
                      </a:cubicBezTo>
                      <a:cubicBezTo>
                        <a:pt x="10" y="5"/>
                        <a:pt x="4" y="3"/>
                        <a:pt x="0" y="0"/>
                      </a:cubicBezTo>
                    </a:path>
                  </a:pathLst>
                </a:custGeom>
                <a:solidFill>
                  <a:srgbClr val="BCBC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58" name="Freeform 188"/>
                <p:cNvSpPr/>
                <p:nvPr/>
              </p:nvSpPr>
              <p:spPr bwMode="auto">
                <a:xfrm>
                  <a:off x="4085786" y="2114080"/>
                  <a:ext cx="89597" cy="8502"/>
                </a:xfrm>
                <a:custGeom>
                  <a:avLst/>
                  <a:gdLst>
                    <a:gd name="T0" fmla="*/ 0 w 116"/>
                    <a:gd name="T1" fmla="*/ 0 h 11"/>
                    <a:gd name="T2" fmla="*/ 5 w 116"/>
                    <a:gd name="T3" fmla="*/ 6 h 11"/>
                    <a:gd name="T4" fmla="*/ 20 w 116"/>
                    <a:gd name="T5" fmla="*/ 11 h 11"/>
                    <a:gd name="T6" fmla="*/ 116 w 116"/>
                    <a:gd name="T7" fmla="*/ 11 h 11"/>
                    <a:gd name="T8" fmla="*/ 22 w 116"/>
                    <a:gd name="T9" fmla="*/ 11 h 11"/>
                    <a:gd name="T10" fmla="*/ 0 w 116"/>
                    <a:gd name="T11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6" h="11">
                      <a:moveTo>
                        <a:pt x="0" y="0"/>
                      </a:moveTo>
                      <a:cubicBezTo>
                        <a:pt x="5" y="6"/>
                        <a:pt x="5" y="6"/>
                        <a:pt x="5" y="6"/>
                      </a:cubicBezTo>
                      <a:cubicBezTo>
                        <a:pt x="9" y="9"/>
                        <a:pt x="15" y="11"/>
                        <a:pt x="20" y="11"/>
                      </a:cubicBezTo>
                      <a:cubicBezTo>
                        <a:pt x="116" y="11"/>
                        <a:pt x="116" y="11"/>
                        <a:pt x="116" y="11"/>
                      </a:cubicBezTo>
                      <a:cubicBezTo>
                        <a:pt x="22" y="11"/>
                        <a:pt x="22" y="11"/>
                        <a:pt x="22" y="11"/>
                      </a:cubicBezTo>
                      <a:cubicBezTo>
                        <a:pt x="13" y="11"/>
                        <a:pt x="5" y="7"/>
                        <a:pt x="0" y="0"/>
                      </a:cubicBezTo>
                    </a:path>
                  </a:pathLst>
                </a:custGeom>
                <a:solidFill>
                  <a:srgbClr val="85858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59" name="Freeform 189"/>
                <p:cNvSpPr/>
                <p:nvPr/>
              </p:nvSpPr>
              <p:spPr bwMode="auto">
                <a:xfrm>
                  <a:off x="3583522" y="2119639"/>
                  <a:ext cx="673609" cy="426401"/>
                </a:xfrm>
                <a:custGeom>
                  <a:avLst/>
                  <a:gdLst>
                    <a:gd name="T0" fmla="*/ 522 w 872"/>
                    <a:gd name="T1" fmla="*/ 252 h 552"/>
                    <a:gd name="T2" fmla="*/ 350 w 872"/>
                    <a:gd name="T3" fmla="*/ 252 h 552"/>
                    <a:gd name="T4" fmla="*/ 0 w 872"/>
                    <a:gd name="T5" fmla="*/ 0 h 552"/>
                    <a:gd name="T6" fmla="*/ 0 w 872"/>
                    <a:gd name="T7" fmla="*/ 517 h 552"/>
                    <a:gd name="T8" fmla="*/ 34 w 872"/>
                    <a:gd name="T9" fmla="*/ 552 h 552"/>
                    <a:gd name="T10" fmla="*/ 838 w 872"/>
                    <a:gd name="T11" fmla="*/ 552 h 552"/>
                    <a:gd name="T12" fmla="*/ 872 w 872"/>
                    <a:gd name="T13" fmla="*/ 517 h 552"/>
                    <a:gd name="T14" fmla="*/ 872 w 872"/>
                    <a:gd name="T15" fmla="*/ 0 h 552"/>
                    <a:gd name="T16" fmla="*/ 522 w 872"/>
                    <a:gd name="T17" fmla="*/ 252 h 5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872" h="552">
                      <a:moveTo>
                        <a:pt x="522" y="252"/>
                      </a:moveTo>
                      <a:cubicBezTo>
                        <a:pt x="475" y="283"/>
                        <a:pt x="397" y="283"/>
                        <a:pt x="350" y="252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517"/>
                        <a:pt x="0" y="517"/>
                        <a:pt x="0" y="517"/>
                      </a:cubicBezTo>
                      <a:cubicBezTo>
                        <a:pt x="0" y="535"/>
                        <a:pt x="16" y="552"/>
                        <a:pt x="34" y="552"/>
                      </a:cubicBezTo>
                      <a:cubicBezTo>
                        <a:pt x="838" y="552"/>
                        <a:pt x="838" y="552"/>
                        <a:pt x="838" y="552"/>
                      </a:cubicBezTo>
                      <a:cubicBezTo>
                        <a:pt x="856" y="552"/>
                        <a:pt x="872" y="535"/>
                        <a:pt x="872" y="517"/>
                      </a:cubicBezTo>
                      <a:cubicBezTo>
                        <a:pt x="872" y="0"/>
                        <a:pt x="872" y="0"/>
                        <a:pt x="872" y="0"/>
                      </a:cubicBezTo>
                      <a:cubicBezTo>
                        <a:pt x="522" y="252"/>
                        <a:pt x="522" y="252"/>
                        <a:pt x="522" y="252"/>
                      </a:cubicBezTo>
                    </a:path>
                  </a:pathLst>
                </a:custGeom>
                <a:solidFill>
                  <a:srgbClr val="FFC96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60" name="Freeform 190"/>
                <p:cNvSpPr/>
                <p:nvPr/>
              </p:nvSpPr>
              <p:spPr bwMode="auto">
                <a:xfrm>
                  <a:off x="4000767" y="2288041"/>
                  <a:ext cx="23217" cy="17004"/>
                </a:xfrm>
                <a:custGeom>
                  <a:avLst/>
                  <a:gdLst>
                    <a:gd name="T0" fmla="*/ 71 w 71"/>
                    <a:gd name="T1" fmla="*/ 0 h 52"/>
                    <a:gd name="T2" fmla="*/ 0 w 71"/>
                    <a:gd name="T3" fmla="*/ 52 h 52"/>
                    <a:gd name="T4" fmla="*/ 0 w 71"/>
                    <a:gd name="T5" fmla="*/ 52 h 52"/>
                    <a:gd name="T6" fmla="*/ 71 w 71"/>
                    <a:gd name="T7" fmla="*/ 0 h 52"/>
                    <a:gd name="T8" fmla="*/ 71 w 71"/>
                    <a:gd name="T9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1" h="52">
                      <a:moveTo>
                        <a:pt x="71" y="0"/>
                      </a:moveTo>
                      <a:lnTo>
                        <a:pt x="0" y="52"/>
                      </a:lnTo>
                      <a:lnTo>
                        <a:pt x="0" y="52"/>
                      </a:lnTo>
                      <a:lnTo>
                        <a:pt x="71" y="0"/>
                      </a:lnTo>
                      <a:lnTo>
                        <a:pt x="71" y="0"/>
                      </a:lnTo>
                      <a:close/>
                    </a:path>
                  </a:pathLst>
                </a:custGeom>
                <a:solidFill>
                  <a:srgbClr val="BCBC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61" name="Freeform 191"/>
                <p:cNvSpPr/>
                <p:nvPr/>
              </p:nvSpPr>
              <p:spPr bwMode="auto">
                <a:xfrm>
                  <a:off x="4000767" y="2288041"/>
                  <a:ext cx="23217" cy="17004"/>
                </a:xfrm>
                <a:custGeom>
                  <a:avLst/>
                  <a:gdLst>
                    <a:gd name="T0" fmla="*/ 71 w 71"/>
                    <a:gd name="T1" fmla="*/ 0 h 52"/>
                    <a:gd name="T2" fmla="*/ 0 w 71"/>
                    <a:gd name="T3" fmla="*/ 52 h 52"/>
                    <a:gd name="T4" fmla="*/ 0 w 71"/>
                    <a:gd name="T5" fmla="*/ 52 h 52"/>
                    <a:gd name="T6" fmla="*/ 71 w 71"/>
                    <a:gd name="T7" fmla="*/ 0 h 52"/>
                    <a:gd name="T8" fmla="*/ 71 w 71"/>
                    <a:gd name="T9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1" h="52">
                      <a:moveTo>
                        <a:pt x="71" y="0"/>
                      </a:moveTo>
                      <a:lnTo>
                        <a:pt x="0" y="52"/>
                      </a:lnTo>
                      <a:lnTo>
                        <a:pt x="0" y="52"/>
                      </a:lnTo>
                      <a:lnTo>
                        <a:pt x="71" y="0"/>
                      </a:lnTo>
                      <a:lnTo>
                        <a:pt x="71" y="0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62" name="Freeform 192"/>
                <p:cNvSpPr/>
                <p:nvPr/>
              </p:nvSpPr>
              <p:spPr bwMode="auto">
                <a:xfrm>
                  <a:off x="4000767" y="2288041"/>
                  <a:ext cx="230204" cy="256364"/>
                </a:xfrm>
                <a:custGeom>
                  <a:avLst/>
                  <a:gdLst>
                    <a:gd name="T0" fmla="*/ 71 w 704"/>
                    <a:gd name="T1" fmla="*/ 0 h 784"/>
                    <a:gd name="T2" fmla="*/ 0 w 704"/>
                    <a:gd name="T3" fmla="*/ 52 h 784"/>
                    <a:gd name="T4" fmla="*/ 704 w 704"/>
                    <a:gd name="T5" fmla="*/ 784 h 784"/>
                    <a:gd name="T6" fmla="*/ 71 w 704"/>
                    <a:gd name="T7" fmla="*/ 0 h 7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04" h="784">
                      <a:moveTo>
                        <a:pt x="71" y="0"/>
                      </a:moveTo>
                      <a:lnTo>
                        <a:pt x="0" y="52"/>
                      </a:lnTo>
                      <a:lnTo>
                        <a:pt x="704" y="784"/>
                      </a:lnTo>
                      <a:lnTo>
                        <a:pt x="71" y="0"/>
                      </a:lnTo>
                      <a:close/>
                    </a:path>
                  </a:pathLst>
                </a:custGeom>
                <a:solidFill>
                  <a:srgbClr val="CEA35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63" name="Freeform 193"/>
                <p:cNvSpPr/>
                <p:nvPr/>
              </p:nvSpPr>
              <p:spPr bwMode="auto">
                <a:xfrm>
                  <a:off x="4000767" y="2288041"/>
                  <a:ext cx="230204" cy="256364"/>
                </a:xfrm>
                <a:custGeom>
                  <a:avLst/>
                  <a:gdLst>
                    <a:gd name="T0" fmla="*/ 71 w 704"/>
                    <a:gd name="T1" fmla="*/ 0 h 784"/>
                    <a:gd name="T2" fmla="*/ 0 w 704"/>
                    <a:gd name="T3" fmla="*/ 52 h 784"/>
                    <a:gd name="T4" fmla="*/ 704 w 704"/>
                    <a:gd name="T5" fmla="*/ 784 h 784"/>
                    <a:gd name="T6" fmla="*/ 71 w 704"/>
                    <a:gd name="T7" fmla="*/ 0 h 7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04" h="784">
                      <a:moveTo>
                        <a:pt x="71" y="0"/>
                      </a:moveTo>
                      <a:lnTo>
                        <a:pt x="0" y="52"/>
                      </a:lnTo>
                      <a:lnTo>
                        <a:pt x="704" y="784"/>
                      </a:lnTo>
                      <a:lnTo>
                        <a:pt x="71" y="0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64" name="Freeform 194"/>
                <p:cNvSpPr/>
                <p:nvPr/>
              </p:nvSpPr>
              <p:spPr bwMode="auto">
                <a:xfrm>
                  <a:off x="3816996" y="2288041"/>
                  <a:ext cx="22890" cy="17004"/>
                </a:xfrm>
                <a:custGeom>
                  <a:avLst/>
                  <a:gdLst>
                    <a:gd name="T0" fmla="*/ 0 w 70"/>
                    <a:gd name="T1" fmla="*/ 0 h 52"/>
                    <a:gd name="T2" fmla="*/ 0 w 70"/>
                    <a:gd name="T3" fmla="*/ 0 h 52"/>
                    <a:gd name="T4" fmla="*/ 70 w 70"/>
                    <a:gd name="T5" fmla="*/ 52 h 52"/>
                    <a:gd name="T6" fmla="*/ 70 w 70"/>
                    <a:gd name="T7" fmla="*/ 52 h 52"/>
                    <a:gd name="T8" fmla="*/ 0 w 70"/>
                    <a:gd name="T9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0" h="5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70" y="52"/>
                      </a:lnTo>
                      <a:lnTo>
                        <a:pt x="70" y="5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BCBC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65" name="Freeform 195"/>
                <p:cNvSpPr/>
                <p:nvPr/>
              </p:nvSpPr>
              <p:spPr bwMode="auto">
                <a:xfrm>
                  <a:off x="3816996" y="2288041"/>
                  <a:ext cx="22890" cy="17004"/>
                </a:xfrm>
                <a:custGeom>
                  <a:avLst/>
                  <a:gdLst>
                    <a:gd name="T0" fmla="*/ 0 w 70"/>
                    <a:gd name="T1" fmla="*/ 0 h 52"/>
                    <a:gd name="T2" fmla="*/ 0 w 70"/>
                    <a:gd name="T3" fmla="*/ 0 h 52"/>
                    <a:gd name="T4" fmla="*/ 70 w 70"/>
                    <a:gd name="T5" fmla="*/ 52 h 52"/>
                    <a:gd name="T6" fmla="*/ 70 w 70"/>
                    <a:gd name="T7" fmla="*/ 52 h 52"/>
                    <a:gd name="T8" fmla="*/ 0 w 70"/>
                    <a:gd name="T9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0" h="5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70" y="52"/>
                      </a:lnTo>
                      <a:lnTo>
                        <a:pt x="70" y="5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66" name="Freeform 196"/>
                <p:cNvSpPr/>
                <p:nvPr/>
              </p:nvSpPr>
              <p:spPr bwMode="auto">
                <a:xfrm>
                  <a:off x="3609682" y="2288041"/>
                  <a:ext cx="230204" cy="256364"/>
                </a:xfrm>
                <a:custGeom>
                  <a:avLst/>
                  <a:gdLst>
                    <a:gd name="T0" fmla="*/ 634 w 704"/>
                    <a:gd name="T1" fmla="*/ 0 h 784"/>
                    <a:gd name="T2" fmla="*/ 0 w 704"/>
                    <a:gd name="T3" fmla="*/ 784 h 784"/>
                    <a:gd name="T4" fmla="*/ 704 w 704"/>
                    <a:gd name="T5" fmla="*/ 52 h 784"/>
                    <a:gd name="T6" fmla="*/ 634 w 704"/>
                    <a:gd name="T7" fmla="*/ 0 h 7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04" h="784">
                      <a:moveTo>
                        <a:pt x="634" y="0"/>
                      </a:moveTo>
                      <a:lnTo>
                        <a:pt x="0" y="784"/>
                      </a:lnTo>
                      <a:lnTo>
                        <a:pt x="704" y="52"/>
                      </a:lnTo>
                      <a:lnTo>
                        <a:pt x="634" y="0"/>
                      </a:lnTo>
                      <a:close/>
                    </a:path>
                  </a:pathLst>
                </a:custGeom>
                <a:solidFill>
                  <a:srgbClr val="CEA35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67" name="Freeform 197"/>
                <p:cNvSpPr/>
                <p:nvPr/>
              </p:nvSpPr>
              <p:spPr bwMode="auto">
                <a:xfrm>
                  <a:off x="3609682" y="2288041"/>
                  <a:ext cx="230204" cy="256364"/>
                </a:xfrm>
                <a:custGeom>
                  <a:avLst/>
                  <a:gdLst>
                    <a:gd name="T0" fmla="*/ 634 w 704"/>
                    <a:gd name="T1" fmla="*/ 0 h 784"/>
                    <a:gd name="T2" fmla="*/ 0 w 704"/>
                    <a:gd name="T3" fmla="*/ 784 h 784"/>
                    <a:gd name="T4" fmla="*/ 704 w 704"/>
                    <a:gd name="T5" fmla="*/ 52 h 784"/>
                    <a:gd name="T6" fmla="*/ 634 w 704"/>
                    <a:gd name="T7" fmla="*/ 0 h 7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04" h="784">
                      <a:moveTo>
                        <a:pt x="634" y="0"/>
                      </a:moveTo>
                      <a:lnTo>
                        <a:pt x="0" y="784"/>
                      </a:lnTo>
                      <a:lnTo>
                        <a:pt x="704" y="52"/>
                      </a:lnTo>
                      <a:lnTo>
                        <a:pt x="634" y="0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68" name="Freeform 198"/>
                <p:cNvSpPr/>
                <p:nvPr/>
              </p:nvSpPr>
              <p:spPr bwMode="auto">
                <a:xfrm>
                  <a:off x="3610662" y="2250110"/>
                  <a:ext cx="619655" cy="295930"/>
                </a:xfrm>
                <a:custGeom>
                  <a:avLst/>
                  <a:gdLst>
                    <a:gd name="T0" fmla="*/ 802 w 802"/>
                    <a:gd name="T1" fmla="*/ 383 h 383"/>
                    <a:gd name="T2" fmla="*/ 465 w 802"/>
                    <a:gd name="T3" fmla="*/ 31 h 383"/>
                    <a:gd name="T4" fmla="*/ 337 w 802"/>
                    <a:gd name="T5" fmla="*/ 31 h 383"/>
                    <a:gd name="T6" fmla="*/ 0 w 802"/>
                    <a:gd name="T7" fmla="*/ 383 h 383"/>
                    <a:gd name="T8" fmla="*/ 802 w 802"/>
                    <a:gd name="T9" fmla="*/ 383 h 3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02" h="383">
                      <a:moveTo>
                        <a:pt x="802" y="383"/>
                      </a:moveTo>
                      <a:cubicBezTo>
                        <a:pt x="465" y="31"/>
                        <a:pt x="465" y="31"/>
                        <a:pt x="465" y="31"/>
                      </a:cubicBezTo>
                      <a:cubicBezTo>
                        <a:pt x="430" y="0"/>
                        <a:pt x="372" y="0"/>
                        <a:pt x="337" y="31"/>
                      </a:cubicBezTo>
                      <a:cubicBezTo>
                        <a:pt x="0" y="383"/>
                        <a:pt x="0" y="383"/>
                        <a:pt x="0" y="383"/>
                      </a:cubicBezTo>
                      <a:lnTo>
                        <a:pt x="802" y="383"/>
                      </a:lnTo>
                      <a:close/>
                    </a:path>
                  </a:pathLst>
                </a:custGeom>
                <a:solidFill>
                  <a:srgbClr val="F4BD3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69" name="组合 68"/>
          <p:cNvGrpSpPr/>
          <p:nvPr/>
        </p:nvGrpSpPr>
        <p:grpSpPr>
          <a:xfrm>
            <a:off x="718020" y="3274602"/>
            <a:ext cx="9688744" cy="1401980"/>
            <a:chOff x="1217007" y="3408145"/>
            <a:chExt cx="9688744" cy="1401980"/>
          </a:xfrm>
        </p:grpSpPr>
        <p:sp>
          <p:nvSpPr>
            <p:cNvPr id="70" name="圆角矩形 1"/>
            <p:cNvSpPr/>
            <p:nvPr/>
          </p:nvSpPr>
          <p:spPr>
            <a:xfrm>
              <a:off x="2259775" y="3408145"/>
              <a:ext cx="8645976" cy="1401980"/>
            </a:xfrm>
            <a:prstGeom prst="roundRect">
              <a:avLst>
                <a:gd name="adj" fmla="val 5822"/>
              </a:avLst>
            </a:prstGeom>
            <a:solidFill>
              <a:schemeClr val="bg1">
                <a:lumMod val="95000"/>
              </a:schemeClr>
            </a:solidFill>
            <a:ln w="38100">
              <a:solidFill>
                <a:srgbClr val="FF9933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1" name="组合 70"/>
            <p:cNvGrpSpPr/>
            <p:nvPr/>
          </p:nvGrpSpPr>
          <p:grpSpPr>
            <a:xfrm>
              <a:off x="1217007" y="3429000"/>
              <a:ext cx="9688744" cy="1070827"/>
              <a:chOff x="282323" y="3177145"/>
              <a:chExt cx="9688744" cy="1070827"/>
            </a:xfrm>
          </p:grpSpPr>
          <p:graphicFrame>
            <p:nvGraphicFramePr>
              <p:cNvPr id="72" name="Object 6"/>
              <p:cNvGraphicFramePr>
                <a:graphicFrameLocks noChangeAspect="1"/>
              </p:cNvGraphicFramePr>
              <p:nvPr/>
            </p:nvGraphicFramePr>
            <p:xfrm>
              <a:off x="1350942" y="3263722"/>
              <a:ext cx="8620125" cy="984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0" name="Equation" r:id="rId3" imgW="96316800" imgH="11582400" progId="Equation.DSMT4">
                      <p:embed/>
                    </p:oleObj>
                  </mc:Choice>
                  <mc:Fallback>
                    <p:oleObj name="Equation" r:id="rId3" imgW="96316800" imgH="11582400" progId="Equation.DSMT4">
                      <p:embed/>
                      <p:pic>
                        <p:nvPicPr>
                          <p:cNvPr id="0" name="图片 30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50942" y="3263722"/>
                            <a:ext cx="8620125" cy="9842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3" name="组合 72"/>
              <p:cNvGrpSpPr/>
              <p:nvPr/>
            </p:nvGrpSpPr>
            <p:grpSpPr>
              <a:xfrm>
                <a:off x="282323" y="3177145"/>
                <a:ext cx="673609" cy="659875"/>
                <a:chOff x="3583522" y="1886165"/>
                <a:chExt cx="673609" cy="659875"/>
              </a:xfrm>
            </p:grpSpPr>
            <p:sp>
              <p:nvSpPr>
                <p:cNvPr id="74" name="Freeform 178"/>
                <p:cNvSpPr/>
                <p:nvPr/>
              </p:nvSpPr>
              <p:spPr bwMode="auto">
                <a:xfrm>
                  <a:off x="3583522" y="1886165"/>
                  <a:ext cx="673609" cy="659875"/>
                </a:xfrm>
                <a:custGeom>
                  <a:avLst/>
                  <a:gdLst>
                    <a:gd name="T0" fmla="*/ 872 w 872"/>
                    <a:gd name="T1" fmla="*/ 302 h 854"/>
                    <a:gd name="T2" fmla="*/ 839 w 872"/>
                    <a:gd name="T3" fmla="*/ 246 h 854"/>
                    <a:gd name="T4" fmla="*/ 523 w 872"/>
                    <a:gd name="T5" fmla="*/ 31 h 854"/>
                    <a:gd name="T6" fmla="*/ 349 w 872"/>
                    <a:gd name="T7" fmla="*/ 31 h 854"/>
                    <a:gd name="T8" fmla="*/ 33 w 872"/>
                    <a:gd name="T9" fmla="*/ 246 h 854"/>
                    <a:gd name="T10" fmla="*/ 0 w 872"/>
                    <a:gd name="T11" fmla="*/ 302 h 854"/>
                    <a:gd name="T12" fmla="*/ 0 w 872"/>
                    <a:gd name="T13" fmla="*/ 302 h 854"/>
                    <a:gd name="T14" fmla="*/ 0 w 872"/>
                    <a:gd name="T15" fmla="*/ 819 h 854"/>
                    <a:gd name="T16" fmla="*/ 34 w 872"/>
                    <a:gd name="T17" fmla="*/ 854 h 854"/>
                    <a:gd name="T18" fmla="*/ 838 w 872"/>
                    <a:gd name="T19" fmla="*/ 854 h 854"/>
                    <a:gd name="T20" fmla="*/ 872 w 872"/>
                    <a:gd name="T21" fmla="*/ 819 h 854"/>
                    <a:gd name="T22" fmla="*/ 872 w 872"/>
                    <a:gd name="T23" fmla="*/ 302 h 854"/>
                    <a:gd name="T24" fmla="*/ 872 w 872"/>
                    <a:gd name="T25" fmla="*/ 302 h 8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872" h="854">
                      <a:moveTo>
                        <a:pt x="872" y="302"/>
                      </a:moveTo>
                      <a:cubicBezTo>
                        <a:pt x="871" y="274"/>
                        <a:pt x="866" y="265"/>
                        <a:pt x="839" y="246"/>
                      </a:cubicBezTo>
                      <a:cubicBezTo>
                        <a:pt x="523" y="31"/>
                        <a:pt x="523" y="31"/>
                        <a:pt x="523" y="31"/>
                      </a:cubicBezTo>
                      <a:cubicBezTo>
                        <a:pt x="475" y="0"/>
                        <a:pt x="397" y="0"/>
                        <a:pt x="349" y="31"/>
                      </a:cubicBezTo>
                      <a:cubicBezTo>
                        <a:pt x="33" y="246"/>
                        <a:pt x="33" y="246"/>
                        <a:pt x="33" y="246"/>
                      </a:cubicBezTo>
                      <a:cubicBezTo>
                        <a:pt x="6" y="265"/>
                        <a:pt x="1" y="274"/>
                        <a:pt x="0" y="302"/>
                      </a:cubicBezTo>
                      <a:cubicBezTo>
                        <a:pt x="0" y="302"/>
                        <a:pt x="0" y="302"/>
                        <a:pt x="0" y="302"/>
                      </a:cubicBezTo>
                      <a:cubicBezTo>
                        <a:pt x="0" y="819"/>
                        <a:pt x="0" y="819"/>
                        <a:pt x="0" y="819"/>
                      </a:cubicBezTo>
                      <a:cubicBezTo>
                        <a:pt x="0" y="837"/>
                        <a:pt x="16" y="854"/>
                        <a:pt x="34" y="854"/>
                      </a:cubicBezTo>
                      <a:cubicBezTo>
                        <a:pt x="838" y="854"/>
                        <a:pt x="838" y="854"/>
                        <a:pt x="838" y="854"/>
                      </a:cubicBezTo>
                      <a:cubicBezTo>
                        <a:pt x="856" y="854"/>
                        <a:pt x="872" y="837"/>
                        <a:pt x="872" y="819"/>
                      </a:cubicBezTo>
                      <a:cubicBezTo>
                        <a:pt x="872" y="302"/>
                        <a:pt x="872" y="302"/>
                        <a:pt x="872" y="302"/>
                      </a:cubicBezTo>
                      <a:cubicBezTo>
                        <a:pt x="872" y="302"/>
                        <a:pt x="872" y="302"/>
                        <a:pt x="872" y="302"/>
                      </a:cubicBezTo>
                    </a:path>
                  </a:pathLst>
                </a:custGeom>
                <a:solidFill>
                  <a:srgbClr val="D07C4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75" name="Freeform 179"/>
                <p:cNvSpPr/>
                <p:nvPr/>
              </p:nvSpPr>
              <p:spPr bwMode="auto">
                <a:xfrm>
                  <a:off x="3694700" y="2032985"/>
                  <a:ext cx="482317" cy="481990"/>
                </a:xfrm>
                <a:custGeom>
                  <a:avLst/>
                  <a:gdLst>
                    <a:gd name="T0" fmla="*/ 502 w 624"/>
                    <a:gd name="T1" fmla="*/ 0 h 624"/>
                    <a:gd name="T2" fmla="*/ 19 w 624"/>
                    <a:gd name="T3" fmla="*/ 0 h 624"/>
                    <a:gd name="T4" fmla="*/ 0 w 624"/>
                    <a:gd name="T5" fmla="*/ 17 h 624"/>
                    <a:gd name="T6" fmla="*/ 0 w 624"/>
                    <a:gd name="T7" fmla="*/ 604 h 624"/>
                    <a:gd name="T8" fmla="*/ 19 w 624"/>
                    <a:gd name="T9" fmla="*/ 624 h 624"/>
                    <a:gd name="T10" fmla="*/ 606 w 624"/>
                    <a:gd name="T11" fmla="*/ 624 h 624"/>
                    <a:gd name="T12" fmla="*/ 624 w 624"/>
                    <a:gd name="T13" fmla="*/ 604 h 624"/>
                    <a:gd name="T14" fmla="*/ 624 w 624"/>
                    <a:gd name="T15" fmla="*/ 114 h 624"/>
                    <a:gd name="T16" fmla="*/ 502 w 624"/>
                    <a:gd name="T17" fmla="*/ 0 h 6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24" h="624">
                      <a:moveTo>
                        <a:pt x="502" y="0"/>
                      </a:moveTo>
                      <a:cubicBezTo>
                        <a:pt x="19" y="0"/>
                        <a:pt x="19" y="0"/>
                        <a:pt x="19" y="0"/>
                      </a:cubicBezTo>
                      <a:cubicBezTo>
                        <a:pt x="9" y="0"/>
                        <a:pt x="0" y="7"/>
                        <a:pt x="0" y="17"/>
                      </a:cubicBezTo>
                      <a:cubicBezTo>
                        <a:pt x="0" y="604"/>
                        <a:pt x="0" y="604"/>
                        <a:pt x="0" y="604"/>
                      </a:cubicBezTo>
                      <a:cubicBezTo>
                        <a:pt x="0" y="614"/>
                        <a:pt x="9" y="624"/>
                        <a:pt x="19" y="624"/>
                      </a:cubicBezTo>
                      <a:cubicBezTo>
                        <a:pt x="606" y="624"/>
                        <a:pt x="606" y="624"/>
                        <a:pt x="606" y="624"/>
                      </a:cubicBezTo>
                      <a:cubicBezTo>
                        <a:pt x="616" y="624"/>
                        <a:pt x="624" y="614"/>
                        <a:pt x="624" y="604"/>
                      </a:cubicBezTo>
                      <a:cubicBezTo>
                        <a:pt x="624" y="114"/>
                        <a:pt x="624" y="114"/>
                        <a:pt x="624" y="114"/>
                      </a:cubicBezTo>
                      <a:cubicBezTo>
                        <a:pt x="502" y="0"/>
                        <a:pt x="502" y="0"/>
                        <a:pt x="502" y="0"/>
                      </a:cubicBezTo>
                    </a:path>
                  </a:pathLst>
                </a:custGeom>
                <a:solidFill>
                  <a:srgbClr val="E8E8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76" name="Rectangle 180"/>
                <p:cNvSpPr>
                  <a:spLocks noChangeArrowheads="1"/>
                </p:cNvSpPr>
                <p:nvPr/>
              </p:nvSpPr>
              <p:spPr bwMode="auto">
                <a:xfrm>
                  <a:off x="3824517" y="2110156"/>
                  <a:ext cx="206988" cy="24852"/>
                </a:xfrm>
                <a:prstGeom prst="rect">
                  <a:avLst/>
                </a:prstGeom>
                <a:solidFill>
                  <a:srgbClr val="BCBC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77" name="Rectangle 181"/>
                <p:cNvSpPr>
                  <a:spLocks noChangeArrowheads="1"/>
                </p:cNvSpPr>
                <p:nvPr/>
              </p:nvSpPr>
              <p:spPr bwMode="auto">
                <a:xfrm>
                  <a:off x="3824517" y="2110156"/>
                  <a:ext cx="206988" cy="248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78" name="Rectangle 182"/>
                <p:cNvSpPr>
                  <a:spLocks noChangeArrowheads="1"/>
                </p:cNvSpPr>
                <p:nvPr/>
              </p:nvSpPr>
              <p:spPr bwMode="auto">
                <a:xfrm>
                  <a:off x="3741133" y="2153646"/>
                  <a:ext cx="290371" cy="21582"/>
                </a:xfrm>
                <a:prstGeom prst="rect">
                  <a:avLst/>
                </a:prstGeom>
                <a:solidFill>
                  <a:srgbClr val="BCBC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79" name="Rectangle 183"/>
                <p:cNvSpPr>
                  <a:spLocks noChangeArrowheads="1"/>
                </p:cNvSpPr>
                <p:nvPr/>
              </p:nvSpPr>
              <p:spPr bwMode="auto">
                <a:xfrm>
                  <a:off x="3741133" y="2153646"/>
                  <a:ext cx="290371" cy="215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80" name="Rectangle 184"/>
                <p:cNvSpPr>
                  <a:spLocks noChangeArrowheads="1"/>
                </p:cNvSpPr>
                <p:nvPr/>
              </p:nvSpPr>
              <p:spPr bwMode="auto">
                <a:xfrm>
                  <a:off x="3741133" y="2199753"/>
                  <a:ext cx="345960" cy="21582"/>
                </a:xfrm>
                <a:prstGeom prst="rect">
                  <a:avLst/>
                </a:prstGeom>
                <a:solidFill>
                  <a:srgbClr val="BCBC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81" name="Rectangle 185"/>
                <p:cNvSpPr>
                  <a:spLocks noChangeArrowheads="1"/>
                </p:cNvSpPr>
                <p:nvPr/>
              </p:nvSpPr>
              <p:spPr bwMode="auto">
                <a:xfrm>
                  <a:off x="3741133" y="2199753"/>
                  <a:ext cx="345960" cy="215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82" name="Freeform 186"/>
                <p:cNvSpPr/>
                <p:nvPr/>
              </p:nvSpPr>
              <p:spPr bwMode="auto">
                <a:xfrm>
                  <a:off x="4077938" y="2030696"/>
                  <a:ext cx="97444" cy="91886"/>
                </a:xfrm>
                <a:custGeom>
                  <a:avLst/>
                  <a:gdLst>
                    <a:gd name="T0" fmla="*/ 0 w 126"/>
                    <a:gd name="T1" fmla="*/ 0 h 119"/>
                    <a:gd name="T2" fmla="*/ 0 w 126"/>
                    <a:gd name="T3" fmla="*/ 90 h 119"/>
                    <a:gd name="T4" fmla="*/ 30 w 126"/>
                    <a:gd name="T5" fmla="*/ 119 h 119"/>
                    <a:gd name="T6" fmla="*/ 126 w 126"/>
                    <a:gd name="T7" fmla="*/ 119 h 119"/>
                    <a:gd name="T8" fmla="*/ 0 w 126"/>
                    <a:gd name="T9" fmla="*/ 0 h 1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6" h="119">
                      <a:moveTo>
                        <a:pt x="0" y="0"/>
                      </a:moveTo>
                      <a:cubicBezTo>
                        <a:pt x="0" y="90"/>
                        <a:pt x="0" y="90"/>
                        <a:pt x="0" y="90"/>
                      </a:cubicBezTo>
                      <a:cubicBezTo>
                        <a:pt x="0" y="104"/>
                        <a:pt x="15" y="119"/>
                        <a:pt x="30" y="119"/>
                      </a:cubicBezTo>
                      <a:cubicBezTo>
                        <a:pt x="126" y="119"/>
                        <a:pt x="126" y="119"/>
                        <a:pt x="126" y="119"/>
                      </a:cubicBezTo>
                      <a:cubicBezTo>
                        <a:pt x="0" y="0"/>
                        <a:pt x="0" y="0"/>
                        <a:pt x="0" y="0"/>
                      </a:cubicBezTo>
                    </a:path>
                  </a:pathLst>
                </a:custGeom>
                <a:solidFill>
                  <a:srgbClr val="A3A3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83" name="Freeform 187"/>
                <p:cNvSpPr/>
                <p:nvPr/>
              </p:nvSpPr>
              <p:spPr bwMode="auto">
                <a:xfrm>
                  <a:off x="4089710" y="2118658"/>
                  <a:ext cx="87308" cy="79787"/>
                </a:xfrm>
                <a:custGeom>
                  <a:avLst/>
                  <a:gdLst>
                    <a:gd name="T0" fmla="*/ 0 w 113"/>
                    <a:gd name="T1" fmla="*/ 0 h 103"/>
                    <a:gd name="T2" fmla="*/ 76 w 113"/>
                    <a:gd name="T3" fmla="*/ 103 h 103"/>
                    <a:gd name="T4" fmla="*/ 113 w 113"/>
                    <a:gd name="T5" fmla="*/ 76 h 103"/>
                    <a:gd name="T6" fmla="*/ 113 w 113"/>
                    <a:gd name="T7" fmla="*/ 5 h 103"/>
                    <a:gd name="T8" fmla="*/ 111 w 113"/>
                    <a:gd name="T9" fmla="*/ 5 h 103"/>
                    <a:gd name="T10" fmla="*/ 15 w 113"/>
                    <a:gd name="T11" fmla="*/ 5 h 103"/>
                    <a:gd name="T12" fmla="*/ 0 w 113"/>
                    <a:gd name="T13" fmla="*/ 0 h 1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13" h="103">
                      <a:moveTo>
                        <a:pt x="0" y="0"/>
                      </a:moveTo>
                      <a:cubicBezTo>
                        <a:pt x="76" y="103"/>
                        <a:pt x="76" y="103"/>
                        <a:pt x="76" y="103"/>
                      </a:cubicBezTo>
                      <a:cubicBezTo>
                        <a:pt x="113" y="76"/>
                        <a:pt x="113" y="76"/>
                        <a:pt x="113" y="76"/>
                      </a:cubicBezTo>
                      <a:cubicBezTo>
                        <a:pt x="113" y="5"/>
                        <a:pt x="113" y="5"/>
                        <a:pt x="113" y="5"/>
                      </a:cubicBezTo>
                      <a:cubicBezTo>
                        <a:pt x="111" y="5"/>
                        <a:pt x="111" y="5"/>
                        <a:pt x="111" y="5"/>
                      </a:cubicBezTo>
                      <a:cubicBezTo>
                        <a:pt x="15" y="5"/>
                        <a:pt x="15" y="5"/>
                        <a:pt x="15" y="5"/>
                      </a:cubicBezTo>
                      <a:cubicBezTo>
                        <a:pt x="10" y="5"/>
                        <a:pt x="4" y="3"/>
                        <a:pt x="0" y="0"/>
                      </a:cubicBezTo>
                    </a:path>
                  </a:pathLst>
                </a:custGeom>
                <a:solidFill>
                  <a:srgbClr val="BCBC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84" name="Freeform 188"/>
                <p:cNvSpPr/>
                <p:nvPr/>
              </p:nvSpPr>
              <p:spPr bwMode="auto">
                <a:xfrm>
                  <a:off x="4085786" y="2114080"/>
                  <a:ext cx="89597" cy="8502"/>
                </a:xfrm>
                <a:custGeom>
                  <a:avLst/>
                  <a:gdLst>
                    <a:gd name="T0" fmla="*/ 0 w 116"/>
                    <a:gd name="T1" fmla="*/ 0 h 11"/>
                    <a:gd name="T2" fmla="*/ 5 w 116"/>
                    <a:gd name="T3" fmla="*/ 6 h 11"/>
                    <a:gd name="T4" fmla="*/ 20 w 116"/>
                    <a:gd name="T5" fmla="*/ 11 h 11"/>
                    <a:gd name="T6" fmla="*/ 116 w 116"/>
                    <a:gd name="T7" fmla="*/ 11 h 11"/>
                    <a:gd name="T8" fmla="*/ 22 w 116"/>
                    <a:gd name="T9" fmla="*/ 11 h 11"/>
                    <a:gd name="T10" fmla="*/ 0 w 116"/>
                    <a:gd name="T11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6" h="11">
                      <a:moveTo>
                        <a:pt x="0" y="0"/>
                      </a:moveTo>
                      <a:cubicBezTo>
                        <a:pt x="5" y="6"/>
                        <a:pt x="5" y="6"/>
                        <a:pt x="5" y="6"/>
                      </a:cubicBezTo>
                      <a:cubicBezTo>
                        <a:pt x="9" y="9"/>
                        <a:pt x="15" y="11"/>
                        <a:pt x="20" y="11"/>
                      </a:cubicBezTo>
                      <a:cubicBezTo>
                        <a:pt x="116" y="11"/>
                        <a:pt x="116" y="11"/>
                        <a:pt x="116" y="11"/>
                      </a:cubicBezTo>
                      <a:cubicBezTo>
                        <a:pt x="22" y="11"/>
                        <a:pt x="22" y="11"/>
                        <a:pt x="22" y="11"/>
                      </a:cubicBezTo>
                      <a:cubicBezTo>
                        <a:pt x="13" y="11"/>
                        <a:pt x="5" y="7"/>
                        <a:pt x="0" y="0"/>
                      </a:cubicBezTo>
                    </a:path>
                  </a:pathLst>
                </a:custGeom>
                <a:solidFill>
                  <a:srgbClr val="85858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85" name="Freeform 189"/>
                <p:cNvSpPr/>
                <p:nvPr/>
              </p:nvSpPr>
              <p:spPr bwMode="auto">
                <a:xfrm>
                  <a:off x="3583522" y="2119639"/>
                  <a:ext cx="673609" cy="426401"/>
                </a:xfrm>
                <a:custGeom>
                  <a:avLst/>
                  <a:gdLst>
                    <a:gd name="T0" fmla="*/ 522 w 872"/>
                    <a:gd name="T1" fmla="*/ 252 h 552"/>
                    <a:gd name="T2" fmla="*/ 350 w 872"/>
                    <a:gd name="T3" fmla="*/ 252 h 552"/>
                    <a:gd name="T4" fmla="*/ 0 w 872"/>
                    <a:gd name="T5" fmla="*/ 0 h 552"/>
                    <a:gd name="T6" fmla="*/ 0 w 872"/>
                    <a:gd name="T7" fmla="*/ 517 h 552"/>
                    <a:gd name="T8" fmla="*/ 34 w 872"/>
                    <a:gd name="T9" fmla="*/ 552 h 552"/>
                    <a:gd name="T10" fmla="*/ 838 w 872"/>
                    <a:gd name="T11" fmla="*/ 552 h 552"/>
                    <a:gd name="T12" fmla="*/ 872 w 872"/>
                    <a:gd name="T13" fmla="*/ 517 h 552"/>
                    <a:gd name="T14" fmla="*/ 872 w 872"/>
                    <a:gd name="T15" fmla="*/ 0 h 552"/>
                    <a:gd name="T16" fmla="*/ 522 w 872"/>
                    <a:gd name="T17" fmla="*/ 252 h 5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872" h="552">
                      <a:moveTo>
                        <a:pt x="522" y="252"/>
                      </a:moveTo>
                      <a:cubicBezTo>
                        <a:pt x="475" y="283"/>
                        <a:pt x="397" y="283"/>
                        <a:pt x="350" y="252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517"/>
                        <a:pt x="0" y="517"/>
                        <a:pt x="0" y="517"/>
                      </a:cubicBezTo>
                      <a:cubicBezTo>
                        <a:pt x="0" y="535"/>
                        <a:pt x="16" y="552"/>
                        <a:pt x="34" y="552"/>
                      </a:cubicBezTo>
                      <a:cubicBezTo>
                        <a:pt x="838" y="552"/>
                        <a:pt x="838" y="552"/>
                        <a:pt x="838" y="552"/>
                      </a:cubicBezTo>
                      <a:cubicBezTo>
                        <a:pt x="856" y="552"/>
                        <a:pt x="872" y="535"/>
                        <a:pt x="872" y="517"/>
                      </a:cubicBezTo>
                      <a:cubicBezTo>
                        <a:pt x="872" y="0"/>
                        <a:pt x="872" y="0"/>
                        <a:pt x="872" y="0"/>
                      </a:cubicBezTo>
                      <a:cubicBezTo>
                        <a:pt x="522" y="252"/>
                        <a:pt x="522" y="252"/>
                        <a:pt x="522" y="252"/>
                      </a:cubicBezTo>
                    </a:path>
                  </a:pathLst>
                </a:custGeom>
                <a:solidFill>
                  <a:srgbClr val="FFC96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86" name="Freeform 190"/>
                <p:cNvSpPr/>
                <p:nvPr/>
              </p:nvSpPr>
              <p:spPr bwMode="auto">
                <a:xfrm>
                  <a:off x="4000767" y="2288041"/>
                  <a:ext cx="23217" cy="17004"/>
                </a:xfrm>
                <a:custGeom>
                  <a:avLst/>
                  <a:gdLst>
                    <a:gd name="T0" fmla="*/ 71 w 71"/>
                    <a:gd name="T1" fmla="*/ 0 h 52"/>
                    <a:gd name="T2" fmla="*/ 0 w 71"/>
                    <a:gd name="T3" fmla="*/ 52 h 52"/>
                    <a:gd name="T4" fmla="*/ 0 w 71"/>
                    <a:gd name="T5" fmla="*/ 52 h 52"/>
                    <a:gd name="T6" fmla="*/ 71 w 71"/>
                    <a:gd name="T7" fmla="*/ 0 h 52"/>
                    <a:gd name="T8" fmla="*/ 71 w 71"/>
                    <a:gd name="T9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1" h="52">
                      <a:moveTo>
                        <a:pt x="71" y="0"/>
                      </a:moveTo>
                      <a:lnTo>
                        <a:pt x="0" y="52"/>
                      </a:lnTo>
                      <a:lnTo>
                        <a:pt x="0" y="52"/>
                      </a:lnTo>
                      <a:lnTo>
                        <a:pt x="71" y="0"/>
                      </a:lnTo>
                      <a:lnTo>
                        <a:pt x="71" y="0"/>
                      </a:lnTo>
                      <a:close/>
                    </a:path>
                  </a:pathLst>
                </a:custGeom>
                <a:solidFill>
                  <a:srgbClr val="BCBC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87" name="Freeform 191"/>
                <p:cNvSpPr/>
                <p:nvPr/>
              </p:nvSpPr>
              <p:spPr bwMode="auto">
                <a:xfrm>
                  <a:off x="4000767" y="2288041"/>
                  <a:ext cx="23217" cy="17004"/>
                </a:xfrm>
                <a:custGeom>
                  <a:avLst/>
                  <a:gdLst>
                    <a:gd name="T0" fmla="*/ 71 w 71"/>
                    <a:gd name="T1" fmla="*/ 0 h 52"/>
                    <a:gd name="T2" fmla="*/ 0 w 71"/>
                    <a:gd name="T3" fmla="*/ 52 h 52"/>
                    <a:gd name="T4" fmla="*/ 0 w 71"/>
                    <a:gd name="T5" fmla="*/ 52 h 52"/>
                    <a:gd name="T6" fmla="*/ 71 w 71"/>
                    <a:gd name="T7" fmla="*/ 0 h 52"/>
                    <a:gd name="T8" fmla="*/ 71 w 71"/>
                    <a:gd name="T9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1" h="52">
                      <a:moveTo>
                        <a:pt x="71" y="0"/>
                      </a:moveTo>
                      <a:lnTo>
                        <a:pt x="0" y="52"/>
                      </a:lnTo>
                      <a:lnTo>
                        <a:pt x="0" y="52"/>
                      </a:lnTo>
                      <a:lnTo>
                        <a:pt x="71" y="0"/>
                      </a:lnTo>
                      <a:lnTo>
                        <a:pt x="71" y="0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88" name="Freeform 192"/>
                <p:cNvSpPr/>
                <p:nvPr/>
              </p:nvSpPr>
              <p:spPr bwMode="auto">
                <a:xfrm>
                  <a:off x="4000767" y="2288041"/>
                  <a:ext cx="230204" cy="256364"/>
                </a:xfrm>
                <a:custGeom>
                  <a:avLst/>
                  <a:gdLst>
                    <a:gd name="T0" fmla="*/ 71 w 704"/>
                    <a:gd name="T1" fmla="*/ 0 h 784"/>
                    <a:gd name="T2" fmla="*/ 0 w 704"/>
                    <a:gd name="T3" fmla="*/ 52 h 784"/>
                    <a:gd name="T4" fmla="*/ 704 w 704"/>
                    <a:gd name="T5" fmla="*/ 784 h 784"/>
                    <a:gd name="T6" fmla="*/ 71 w 704"/>
                    <a:gd name="T7" fmla="*/ 0 h 7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04" h="784">
                      <a:moveTo>
                        <a:pt x="71" y="0"/>
                      </a:moveTo>
                      <a:lnTo>
                        <a:pt x="0" y="52"/>
                      </a:lnTo>
                      <a:lnTo>
                        <a:pt x="704" y="784"/>
                      </a:lnTo>
                      <a:lnTo>
                        <a:pt x="71" y="0"/>
                      </a:lnTo>
                      <a:close/>
                    </a:path>
                  </a:pathLst>
                </a:custGeom>
                <a:solidFill>
                  <a:srgbClr val="CEA35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89" name="Freeform 193"/>
                <p:cNvSpPr/>
                <p:nvPr/>
              </p:nvSpPr>
              <p:spPr bwMode="auto">
                <a:xfrm>
                  <a:off x="4000767" y="2288041"/>
                  <a:ext cx="230204" cy="256364"/>
                </a:xfrm>
                <a:custGeom>
                  <a:avLst/>
                  <a:gdLst>
                    <a:gd name="T0" fmla="*/ 71 w 704"/>
                    <a:gd name="T1" fmla="*/ 0 h 784"/>
                    <a:gd name="T2" fmla="*/ 0 w 704"/>
                    <a:gd name="T3" fmla="*/ 52 h 784"/>
                    <a:gd name="T4" fmla="*/ 704 w 704"/>
                    <a:gd name="T5" fmla="*/ 784 h 784"/>
                    <a:gd name="T6" fmla="*/ 71 w 704"/>
                    <a:gd name="T7" fmla="*/ 0 h 7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04" h="784">
                      <a:moveTo>
                        <a:pt x="71" y="0"/>
                      </a:moveTo>
                      <a:lnTo>
                        <a:pt x="0" y="52"/>
                      </a:lnTo>
                      <a:lnTo>
                        <a:pt x="704" y="784"/>
                      </a:lnTo>
                      <a:lnTo>
                        <a:pt x="71" y="0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90" name="Freeform 194"/>
                <p:cNvSpPr/>
                <p:nvPr/>
              </p:nvSpPr>
              <p:spPr bwMode="auto">
                <a:xfrm>
                  <a:off x="3816996" y="2288041"/>
                  <a:ext cx="22890" cy="17004"/>
                </a:xfrm>
                <a:custGeom>
                  <a:avLst/>
                  <a:gdLst>
                    <a:gd name="T0" fmla="*/ 0 w 70"/>
                    <a:gd name="T1" fmla="*/ 0 h 52"/>
                    <a:gd name="T2" fmla="*/ 0 w 70"/>
                    <a:gd name="T3" fmla="*/ 0 h 52"/>
                    <a:gd name="T4" fmla="*/ 70 w 70"/>
                    <a:gd name="T5" fmla="*/ 52 h 52"/>
                    <a:gd name="T6" fmla="*/ 70 w 70"/>
                    <a:gd name="T7" fmla="*/ 52 h 52"/>
                    <a:gd name="T8" fmla="*/ 0 w 70"/>
                    <a:gd name="T9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0" h="5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70" y="52"/>
                      </a:lnTo>
                      <a:lnTo>
                        <a:pt x="70" y="5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BCBC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91" name="Freeform 195"/>
                <p:cNvSpPr/>
                <p:nvPr/>
              </p:nvSpPr>
              <p:spPr bwMode="auto">
                <a:xfrm>
                  <a:off x="3816996" y="2288041"/>
                  <a:ext cx="22890" cy="17004"/>
                </a:xfrm>
                <a:custGeom>
                  <a:avLst/>
                  <a:gdLst>
                    <a:gd name="T0" fmla="*/ 0 w 70"/>
                    <a:gd name="T1" fmla="*/ 0 h 52"/>
                    <a:gd name="T2" fmla="*/ 0 w 70"/>
                    <a:gd name="T3" fmla="*/ 0 h 52"/>
                    <a:gd name="T4" fmla="*/ 70 w 70"/>
                    <a:gd name="T5" fmla="*/ 52 h 52"/>
                    <a:gd name="T6" fmla="*/ 70 w 70"/>
                    <a:gd name="T7" fmla="*/ 52 h 52"/>
                    <a:gd name="T8" fmla="*/ 0 w 70"/>
                    <a:gd name="T9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0" h="5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70" y="52"/>
                      </a:lnTo>
                      <a:lnTo>
                        <a:pt x="70" y="5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92" name="Freeform 196"/>
                <p:cNvSpPr/>
                <p:nvPr/>
              </p:nvSpPr>
              <p:spPr bwMode="auto">
                <a:xfrm>
                  <a:off x="3609682" y="2288041"/>
                  <a:ext cx="230204" cy="256364"/>
                </a:xfrm>
                <a:custGeom>
                  <a:avLst/>
                  <a:gdLst>
                    <a:gd name="T0" fmla="*/ 634 w 704"/>
                    <a:gd name="T1" fmla="*/ 0 h 784"/>
                    <a:gd name="T2" fmla="*/ 0 w 704"/>
                    <a:gd name="T3" fmla="*/ 784 h 784"/>
                    <a:gd name="T4" fmla="*/ 704 w 704"/>
                    <a:gd name="T5" fmla="*/ 52 h 784"/>
                    <a:gd name="T6" fmla="*/ 634 w 704"/>
                    <a:gd name="T7" fmla="*/ 0 h 7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04" h="784">
                      <a:moveTo>
                        <a:pt x="634" y="0"/>
                      </a:moveTo>
                      <a:lnTo>
                        <a:pt x="0" y="784"/>
                      </a:lnTo>
                      <a:lnTo>
                        <a:pt x="704" y="52"/>
                      </a:lnTo>
                      <a:lnTo>
                        <a:pt x="634" y="0"/>
                      </a:lnTo>
                      <a:close/>
                    </a:path>
                  </a:pathLst>
                </a:custGeom>
                <a:solidFill>
                  <a:srgbClr val="CEA35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93" name="Freeform 197"/>
                <p:cNvSpPr/>
                <p:nvPr/>
              </p:nvSpPr>
              <p:spPr bwMode="auto">
                <a:xfrm>
                  <a:off x="3609682" y="2288041"/>
                  <a:ext cx="230204" cy="256364"/>
                </a:xfrm>
                <a:custGeom>
                  <a:avLst/>
                  <a:gdLst>
                    <a:gd name="T0" fmla="*/ 634 w 704"/>
                    <a:gd name="T1" fmla="*/ 0 h 784"/>
                    <a:gd name="T2" fmla="*/ 0 w 704"/>
                    <a:gd name="T3" fmla="*/ 784 h 784"/>
                    <a:gd name="T4" fmla="*/ 704 w 704"/>
                    <a:gd name="T5" fmla="*/ 52 h 784"/>
                    <a:gd name="T6" fmla="*/ 634 w 704"/>
                    <a:gd name="T7" fmla="*/ 0 h 7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04" h="784">
                      <a:moveTo>
                        <a:pt x="634" y="0"/>
                      </a:moveTo>
                      <a:lnTo>
                        <a:pt x="0" y="784"/>
                      </a:lnTo>
                      <a:lnTo>
                        <a:pt x="704" y="52"/>
                      </a:lnTo>
                      <a:lnTo>
                        <a:pt x="634" y="0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94" name="Freeform 198"/>
                <p:cNvSpPr/>
                <p:nvPr/>
              </p:nvSpPr>
              <p:spPr bwMode="auto">
                <a:xfrm>
                  <a:off x="3610662" y="2250110"/>
                  <a:ext cx="619655" cy="295930"/>
                </a:xfrm>
                <a:custGeom>
                  <a:avLst/>
                  <a:gdLst>
                    <a:gd name="T0" fmla="*/ 802 w 802"/>
                    <a:gd name="T1" fmla="*/ 383 h 383"/>
                    <a:gd name="T2" fmla="*/ 465 w 802"/>
                    <a:gd name="T3" fmla="*/ 31 h 383"/>
                    <a:gd name="T4" fmla="*/ 337 w 802"/>
                    <a:gd name="T5" fmla="*/ 31 h 383"/>
                    <a:gd name="T6" fmla="*/ 0 w 802"/>
                    <a:gd name="T7" fmla="*/ 383 h 383"/>
                    <a:gd name="T8" fmla="*/ 802 w 802"/>
                    <a:gd name="T9" fmla="*/ 383 h 3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02" h="383">
                      <a:moveTo>
                        <a:pt x="802" y="383"/>
                      </a:moveTo>
                      <a:cubicBezTo>
                        <a:pt x="465" y="31"/>
                        <a:pt x="465" y="31"/>
                        <a:pt x="465" y="31"/>
                      </a:cubicBezTo>
                      <a:cubicBezTo>
                        <a:pt x="430" y="0"/>
                        <a:pt x="372" y="0"/>
                        <a:pt x="337" y="31"/>
                      </a:cubicBezTo>
                      <a:cubicBezTo>
                        <a:pt x="0" y="383"/>
                        <a:pt x="0" y="383"/>
                        <a:pt x="0" y="383"/>
                      </a:cubicBezTo>
                      <a:lnTo>
                        <a:pt x="802" y="383"/>
                      </a:lnTo>
                      <a:close/>
                    </a:path>
                  </a:pathLst>
                </a:custGeom>
                <a:solidFill>
                  <a:srgbClr val="F4BD3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</p:grpSp>
      </p:grpSp>
      <p:cxnSp>
        <p:nvCxnSpPr>
          <p:cNvPr id="98" name="直接连接符 97"/>
          <p:cNvCxnSpPr/>
          <p:nvPr/>
        </p:nvCxnSpPr>
        <p:spPr>
          <a:xfrm>
            <a:off x="0" y="5341673"/>
            <a:ext cx="12192000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1" name="组合 100"/>
          <p:cNvGrpSpPr/>
          <p:nvPr/>
        </p:nvGrpSpPr>
        <p:grpSpPr>
          <a:xfrm>
            <a:off x="0" y="1210874"/>
            <a:ext cx="12192000" cy="461665"/>
            <a:chOff x="0" y="1449256"/>
            <a:chExt cx="12192000" cy="461665"/>
          </a:xfrm>
        </p:grpSpPr>
        <p:cxnSp>
          <p:nvCxnSpPr>
            <p:cNvPr id="102" name="直接连接符 101"/>
            <p:cNvCxnSpPr/>
            <p:nvPr/>
          </p:nvCxnSpPr>
          <p:spPr>
            <a:xfrm>
              <a:off x="0" y="1680088"/>
              <a:ext cx="12192000" cy="0"/>
            </a:xfrm>
            <a:prstGeom prst="line">
              <a:avLst/>
            </a:prstGeom>
            <a:ln w="381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 Box 36"/>
            <p:cNvSpPr txBox="1">
              <a:spLocks noChangeArrowheads="1"/>
            </p:cNvSpPr>
            <p:nvPr/>
          </p:nvSpPr>
          <p:spPr bwMode="auto">
            <a:xfrm>
              <a:off x="1523127" y="1449256"/>
              <a:ext cx="2886827" cy="461665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dirty="0">
                  <a:solidFill>
                    <a:schemeClr val="bg1"/>
                  </a:solidFill>
                  <a:latin typeface="Tahoma" panose="020B0604030504040204" pitchFamily="34" charset="0"/>
                </a:rPr>
                <a:t>矩阵乘法运算</a:t>
              </a:r>
              <a:endParaRPr lang="zh-CN" altLang="en-US" sz="2400" dirty="0">
                <a:solidFill>
                  <a:schemeClr val="bg1"/>
                </a:solidFill>
                <a:latin typeface="Tahoma" panose="020B0604030504040204" pitchFamily="34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11484186" y="6435443"/>
            <a:ext cx="574464" cy="365125"/>
          </a:xfrm>
        </p:spPr>
        <p:txBody>
          <a:bodyPr/>
          <a:lstStyle/>
          <a:p>
            <a:fld id="{252E7140-E4F4-49D5-9AFB-3467FF007A05}" type="slidenum">
              <a:rPr lang="zh-CN" altLang="en-US" smtClean="0"/>
            </a:fld>
            <a:endParaRPr lang="zh-CN" altLang="en-US" dirty="0"/>
          </a:p>
        </p:txBody>
      </p:sp>
      <p:graphicFrame>
        <p:nvGraphicFramePr>
          <p:cNvPr id="101" name="Object 14"/>
          <p:cNvGraphicFramePr>
            <a:graphicFrameLocks noChangeAspect="1"/>
          </p:cNvGraphicFramePr>
          <p:nvPr/>
        </p:nvGraphicFramePr>
        <p:xfrm>
          <a:off x="1523127" y="1531844"/>
          <a:ext cx="2193925" cy="200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1" imgW="25908000" imgH="23774400" progId="Equation.DSMT4">
                  <p:embed/>
                </p:oleObj>
              </mc:Choice>
              <mc:Fallback>
                <p:oleObj name="Equation" r:id="rId1" imgW="25908000" imgH="23774400" progId="Equation.DSMT4">
                  <p:embed/>
                  <p:pic>
                    <p:nvPicPr>
                      <p:cNvPr id="0" name="图片 5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127" y="1531844"/>
                        <a:ext cx="2193925" cy="200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" name="组合 101"/>
          <p:cNvGrpSpPr/>
          <p:nvPr/>
        </p:nvGrpSpPr>
        <p:grpSpPr>
          <a:xfrm>
            <a:off x="0" y="824794"/>
            <a:ext cx="12192000" cy="461665"/>
            <a:chOff x="0" y="1449256"/>
            <a:chExt cx="12192000" cy="461665"/>
          </a:xfrm>
        </p:grpSpPr>
        <p:cxnSp>
          <p:nvCxnSpPr>
            <p:cNvPr id="103" name="直接连接符 102"/>
            <p:cNvCxnSpPr/>
            <p:nvPr/>
          </p:nvCxnSpPr>
          <p:spPr>
            <a:xfrm>
              <a:off x="0" y="1680088"/>
              <a:ext cx="12192000" cy="0"/>
            </a:xfrm>
            <a:prstGeom prst="line">
              <a:avLst/>
            </a:prstGeom>
            <a:ln w="381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Text Box 36"/>
            <p:cNvSpPr txBox="1">
              <a:spLocks noChangeArrowheads="1"/>
            </p:cNvSpPr>
            <p:nvPr/>
          </p:nvSpPr>
          <p:spPr bwMode="auto">
            <a:xfrm>
              <a:off x="1523127" y="1449256"/>
              <a:ext cx="2886827" cy="461665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dirty="0">
                  <a:solidFill>
                    <a:schemeClr val="bg1"/>
                  </a:solidFill>
                  <a:latin typeface="Tahoma" panose="020B0604030504040204" pitchFamily="34" charset="0"/>
                </a:rPr>
                <a:t>运算顺序的交换性</a:t>
              </a:r>
              <a:endParaRPr lang="zh-CN" altLang="en-US" sz="2400" dirty="0">
                <a:solidFill>
                  <a:schemeClr val="bg1"/>
                </a:solidFill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105" name="Object 14"/>
          <p:cNvGraphicFramePr>
            <a:graphicFrameLocks noChangeAspect="1"/>
          </p:cNvGraphicFramePr>
          <p:nvPr/>
        </p:nvGraphicFramePr>
        <p:xfrm>
          <a:off x="4774295" y="1807180"/>
          <a:ext cx="22193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3" imgW="26212800" imgH="18897600" progId="Equation.DSMT4">
                  <p:embed/>
                </p:oleObj>
              </mc:Choice>
              <mc:Fallback>
                <p:oleObj name="Equation" r:id="rId3" imgW="26212800" imgH="18897600" progId="Equation.DSMT4">
                  <p:embed/>
                  <p:pic>
                    <p:nvPicPr>
                      <p:cNvPr id="0" name="图片 5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295" y="1807180"/>
                        <a:ext cx="2219325" cy="159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4"/>
          <p:cNvGraphicFramePr>
            <a:graphicFrameLocks noChangeAspect="1"/>
          </p:cNvGraphicFramePr>
          <p:nvPr/>
        </p:nvGraphicFramePr>
        <p:xfrm>
          <a:off x="8050863" y="1805676"/>
          <a:ext cx="1936750" cy="164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5" imgW="22860000" imgH="19507200" progId="Equation.DSMT4">
                  <p:embed/>
                </p:oleObj>
              </mc:Choice>
              <mc:Fallback>
                <p:oleObj name="Equation" r:id="rId5" imgW="22860000" imgH="19507200" progId="Equation.DSMT4">
                  <p:embed/>
                  <p:pic>
                    <p:nvPicPr>
                      <p:cNvPr id="0" name="图片 5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0863" y="1805676"/>
                        <a:ext cx="1936750" cy="164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7603783" y="4203450"/>
          <a:ext cx="26558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7" imgW="31394400" imgH="5486400" progId="Equation.DSMT4">
                  <p:embed/>
                </p:oleObj>
              </mc:Choice>
              <mc:Fallback>
                <p:oleObj name="Equation" r:id="rId7" imgW="31394400" imgH="5486400" progId="Equation.DSMT4">
                  <p:embed/>
                  <p:pic>
                    <p:nvPicPr>
                      <p:cNvPr id="0" name="图片 6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3783" y="4203450"/>
                        <a:ext cx="265588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7603783" y="5173704"/>
          <a:ext cx="2398183" cy="412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9" imgW="1180465" imgH="203200" progId="Equation.DSMT4">
                  <p:embed/>
                </p:oleObj>
              </mc:Choice>
              <mc:Fallback>
                <p:oleObj name="Equation" r:id="rId9" imgW="1180465" imgH="203200" progId="Equation.DSMT4">
                  <p:embed/>
                  <p:pic>
                    <p:nvPicPr>
                      <p:cNvPr id="0" name="图片 6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3783" y="5173704"/>
                        <a:ext cx="2398183" cy="4127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7597975" y="6124387"/>
          <a:ext cx="24780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11" imgW="29260800" imgH="5486400" progId="Equation.DSMT4">
                  <p:embed/>
                </p:oleObj>
              </mc:Choice>
              <mc:Fallback>
                <p:oleObj name="Equation" r:id="rId11" imgW="29260800" imgH="5486400" progId="Equation.DSMT4">
                  <p:embed/>
                  <p:pic>
                    <p:nvPicPr>
                      <p:cNvPr id="0" name="图片 6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975" y="6124387"/>
                        <a:ext cx="247808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15"/>
          <p:cNvSpPr/>
          <p:nvPr/>
        </p:nvSpPr>
        <p:spPr bwMode="auto">
          <a:xfrm>
            <a:off x="7137822" y="4412555"/>
            <a:ext cx="463245" cy="1975098"/>
          </a:xfrm>
          <a:prstGeom prst="leftBrace">
            <a:avLst>
              <a:gd name="adj1" fmla="val 46111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 wrap="square" anchor="ctr">
            <a:noAutofit/>
          </a:bodyPr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4" name="AutoShape 15"/>
          <p:cNvSpPr/>
          <p:nvPr/>
        </p:nvSpPr>
        <p:spPr bwMode="auto">
          <a:xfrm>
            <a:off x="2243560" y="4431884"/>
            <a:ext cx="463245" cy="1975098"/>
          </a:xfrm>
          <a:prstGeom prst="leftBrace">
            <a:avLst>
              <a:gd name="adj1" fmla="val 46111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 wrap="square" anchor="ctr">
            <a:noAutofit/>
          </a:bodyPr>
          <a:p>
            <a:endParaRPr lang="zh-CN" altLang="en-US">
              <a:latin typeface="+mn-ea"/>
              <a:ea typeface="+mn-ea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692331" y="5973939"/>
          <a:ext cx="340518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13" imgW="40233600" imgH="9448800" progId="Equation.DSMT4">
                  <p:embed/>
                </p:oleObj>
              </mc:Choice>
              <mc:Fallback>
                <p:oleObj name="Equation" r:id="rId13" imgW="40233600" imgH="9448800" progId="Equation.DSMT4">
                  <p:embed/>
                  <p:pic>
                    <p:nvPicPr>
                      <p:cNvPr id="0" name="图片 6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331" y="5973939"/>
                        <a:ext cx="3405188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2722907" y="4241975"/>
          <a:ext cx="14970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15" imgW="17678400" imgH="6096000" progId="Equation.DSMT4">
                  <p:embed/>
                </p:oleObj>
              </mc:Choice>
              <mc:Fallback>
                <p:oleObj name="Equation" r:id="rId15" imgW="17678400" imgH="6096000" progId="Equation.DSMT4">
                  <p:embed/>
                  <p:pic>
                    <p:nvPicPr>
                      <p:cNvPr id="0" name="图片 6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907" y="4241975"/>
                        <a:ext cx="1497012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2703906" y="5092403"/>
          <a:ext cx="15478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17" imgW="18288000" imgH="5486400" progId="Equation.DSMT4">
                  <p:embed/>
                </p:oleObj>
              </mc:Choice>
              <mc:Fallback>
                <p:oleObj name="Equation" r:id="rId17" imgW="18288000" imgH="5486400" progId="Equation.DSMT4">
                  <p:embed/>
                  <p:pic>
                    <p:nvPicPr>
                      <p:cNvPr id="0" name="图片 6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906" y="5092403"/>
                        <a:ext cx="15478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0" y="3689914"/>
            <a:ext cx="12192000" cy="460375"/>
            <a:chOff x="0" y="1449256"/>
            <a:chExt cx="12192000" cy="460375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0" y="1680088"/>
              <a:ext cx="12192000" cy="0"/>
            </a:xfrm>
            <a:prstGeom prst="line">
              <a:avLst/>
            </a:prstGeom>
            <a:ln w="381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 Box 36"/>
            <p:cNvSpPr txBox="1">
              <a:spLocks noChangeArrowheads="1"/>
            </p:cNvSpPr>
            <p:nvPr/>
          </p:nvSpPr>
          <p:spPr bwMode="auto">
            <a:xfrm>
              <a:off x="1523127" y="1449256"/>
              <a:ext cx="2886827" cy="460375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pPr algn="ctr"/>
              <a:r>
                <a:rPr lang="zh-CN" altLang="en-US" sz="2400" dirty="0">
                  <a:solidFill>
                    <a:schemeClr val="bg1"/>
                  </a:solidFill>
                  <a:latin typeface="Tahoma" panose="020B0604030504040204" pitchFamily="34" charset="0"/>
                </a:rPr>
                <a:t>运算注意</a:t>
              </a:r>
              <a:endParaRPr lang="zh-CN" altLang="en-US" sz="2400" dirty="0">
                <a:solidFill>
                  <a:schemeClr val="bg1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1108710" y="100330"/>
            <a:ext cx="30638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 dirty="0">
                <a:solidFill>
                  <a:srgbClr val="3E5E85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.1 </a:t>
            </a:r>
            <a:r>
              <a:rPr lang="zh-CN" altLang="en-US" sz="2400" b="1" dirty="0">
                <a:solidFill>
                  <a:srgbClr val="3E5E85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混合运算注意</a:t>
            </a:r>
            <a:endParaRPr lang="zh-CN" altLang="en-US" sz="2400" b="1" dirty="0">
              <a:solidFill>
                <a:srgbClr val="3E5E85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14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 descr="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58215" y="3108325"/>
            <a:ext cx="5644695" cy="1116000"/>
          </a:xfrm>
          <a:prstGeom prst="rect">
            <a:avLst/>
          </a:prstGeom>
        </p:spPr>
      </p:pic>
      <p:pic>
        <p:nvPicPr>
          <p:cNvPr id="4" name="图片 3" descr="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650" y="1390650"/>
            <a:ext cx="6824506" cy="1152000"/>
          </a:xfrm>
          <a:prstGeom prst="rect">
            <a:avLst/>
          </a:prstGeom>
        </p:spPr>
      </p:pic>
      <p:pic>
        <p:nvPicPr>
          <p:cNvPr id="13" name="图片 12" descr="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2650" y="4907915"/>
            <a:ext cx="5328001" cy="10080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108710" y="100330"/>
            <a:ext cx="30638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 dirty="0">
                <a:solidFill>
                  <a:srgbClr val="3E5E85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.2 </a:t>
            </a:r>
            <a:r>
              <a:rPr lang="zh-CN" altLang="en-US" sz="2400" b="1" dirty="0">
                <a:solidFill>
                  <a:srgbClr val="3E5E85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伴随矩阵</a:t>
            </a:r>
            <a:endParaRPr lang="zh-CN" altLang="en-US" sz="2400" b="1" dirty="0">
              <a:solidFill>
                <a:srgbClr val="3E5E85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E7140-E4F4-49D5-9AFB-3467FF007A05}" type="slidenum">
              <a:rPr lang="zh-CN" altLang="en-US" smtClean="0"/>
            </a:fld>
            <a:endParaRPr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120935" y="2387640"/>
            <a:ext cx="1440456" cy="642075"/>
            <a:chOff x="120935" y="2656562"/>
            <a:chExt cx="1440456" cy="642075"/>
          </a:xfrm>
        </p:grpSpPr>
        <p:grpSp>
          <p:nvGrpSpPr>
            <p:cNvPr id="21" name="组合 20"/>
            <p:cNvGrpSpPr/>
            <p:nvPr/>
          </p:nvGrpSpPr>
          <p:grpSpPr>
            <a:xfrm>
              <a:off x="882492" y="2765570"/>
              <a:ext cx="678899" cy="401151"/>
              <a:chOff x="5765331" y="1474568"/>
              <a:chExt cx="756080" cy="401151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5765331" y="1474568"/>
                <a:ext cx="720080" cy="396000"/>
              </a:xfrm>
              <a:prstGeom prst="rect">
                <a:avLst/>
              </a:prstGeom>
              <a:solidFill>
                <a:schemeClr val="accent6"/>
              </a:solidFill>
            </p:spPr>
            <p:txBody>
              <a:bodyPr wrap="square">
                <a:noAutofit/>
              </a:bodyPr>
              <a:lstStyle/>
              <a:p>
                <a:pPr lvl="0" algn="ctr">
                  <a:defRPr/>
                </a:pPr>
                <a:r>
                  <a:rPr lang="zh-CN" altLang="en-US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解</a:t>
                </a:r>
                <a:endParaRPr lang="en-US" altLang="zh-CN" sz="2000" b="1" kern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6485411" y="1479719"/>
                <a:ext cx="36000" cy="39600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4" name="Freeform 28"/>
            <p:cNvSpPr>
              <a:spLocks noEditPoints="1"/>
            </p:cNvSpPr>
            <p:nvPr/>
          </p:nvSpPr>
          <p:spPr bwMode="auto">
            <a:xfrm>
              <a:off x="120935" y="2656562"/>
              <a:ext cx="661099" cy="642075"/>
            </a:xfrm>
            <a:custGeom>
              <a:avLst/>
              <a:gdLst>
                <a:gd name="T0" fmla="*/ 102 w 294"/>
                <a:gd name="T1" fmla="*/ 26 h 285"/>
                <a:gd name="T2" fmla="*/ 129 w 294"/>
                <a:gd name="T3" fmla="*/ 0 h 285"/>
                <a:gd name="T4" fmla="*/ 155 w 294"/>
                <a:gd name="T5" fmla="*/ 26 h 285"/>
                <a:gd name="T6" fmla="*/ 129 w 294"/>
                <a:gd name="T7" fmla="*/ 53 h 285"/>
                <a:gd name="T8" fmla="*/ 102 w 294"/>
                <a:gd name="T9" fmla="*/ 26 h 285"/>
                <a:gd name="T10" fmla="*/ 92 w 294"/>
                <a:gd name="T11" fmla="*/ 168 h 285"/>
                <a:gd name="T12" fmla="*/ 100 w 294"/>
                <a:gd name="T13" fmla="*/ 166 h 285"/>
                <a:gd name="T14" fmla="*/ 154 w 294"/>
                <a:gd name="T15" fmla="*/ 124 h 285"/>
                <a:gd name="T16" fmla="*/ 154 w 294"/>
                <a:gd name="T17" fmla="*/ 83 h 285"/>
                <a:gd name="T18" fmla="*/ 131 w 294"/>
                <a:gd name="T19" fmla="*/ 60 h 285"/>
                <a:gd name="T20" fmla="*/ 107 w 294"/>
                <a:gd name="T21" fmla="*/ 83 h 285"/>
                <a:gd name="T22" fmla="*/ 107 w 294"/>
                <a:gd name="T23" fmla="*/ 130 h 285"/>
                <a:gd name="T24" fmla="*/ 85 w 294"/>
                <a:gd name="T25" fmla="*/ 147 h 285"/>
                <a:gd name="T26" fmla="*/ 83 w 294"/>
                <a:gd name="T27" fmla="*/ 164 h 285"/>
                <a:gd name="T28" fmla="*/ 92 w 294"/>
                <a:gd name="T29" fmla="*/ 168 h 285"/>
                <a:gd name="T30" fmla="*/ 294 w 294"/>
                <a:gd name="T31" fmla="*/ 143 h 285"/>
                <a:gd name="T32" fmla="*/ 253 w 294"/>
                <a:gd name="T33" fmla="*/ 184 h 285"/>
                <a:gd name="T34" fmla="*/ 229 w 294"/>
                <a:gd name="T35" fmla="*/ 184 h 285"/>
                <a:gd name="T36" fmla="*/ 98 w 294"/>
                <a:gd name="T37" fmla="*/ 285 h 285"/>
                <a:gd name="T38" fmla="*/ 41 w 294"/>
                <a:gd name="T39" fmla="*/ 285 h 285"/>
                <a:gd name="T40" fmla="*/ 0 w 294"/>
                <a:gd name="T41" fmla="*/ 244 h 285"/>
                <a:gd name="T42" fmla="*/ 41 w 294"/>
                <a:gd name="T43" fmla="*/ 203 h 285"/>
                <a:gd name="T44" fmla="*/ 71 w 294"/>
                <a:gd name="T45" fmla="*/ 203 h 285"/>
                <a:gd name="T46" fmla="*/ 201 w 294"/>
                <a:gd name="T47" fmla="*/ 102 h 285"/>
                <a:gd name="T48" fmla="*/ 253 w 294"/>
                <a:gd name="T49" fmla="*/ 102 h 285"/>
                <a:gd name="T50" fmla="*/ 294 w 294"/>
                <a:gd name="T51" fmla="*/ 143 h 285"/>
                <a:gd name="T52" fmla="*/ 275 w 294"/>
                <a:gd name="T53" fmla="*/ 143 h 285"/>
                <a:gd name="T54" fmla="*/ 253 w 294"/>
                <a:gd name="T55" fmla="*/ 121 h 285"/>
                <a:gd name="T56" fmla="*/ 208 w 294"/>
                <a:gd name="T57" fmla="*/ 121 h 285"/>
                <a:gd name="T58" fmla="*/ 77 w 294"/>
                <a:gd name="T59" fmla="*/ 222 h 285"/>
                <a:gd name="T60" fmla="*/ 41 w 294"/>
                <a:gd name="T61" fmla="*/ 222 h 285"/>
                <a:gd name="T62" fmla="*/ 18 w 294"/>
                <a:gd name="T63" fmla="*/ 244 h 285"/>
                <a:gd name="T64" fmla="*/ 41 w 294"/>
                <a:gd name="T65" fmla="*/ 266 h 285"/>
                <a:gd name="T66" fmla="*/ 92 w 294"/>
                <a:gd name="T67" fmla="*/ 266 h 285"/>
                <a:gd name="T68" fmla="*/ 223 w 294"/>
                <a:gd name="T69" fmla="*/ 165 h 285"/>
                <a:gd name="T70" fmla="*/ 253 w 294"/>
                <a:gd name="T71" fmla="*/ 165 h 285"/>
                <a:gd name="T72" fmla="*/ 275 w 294"/>
                <a:gd name="T73" fmla="*/ 143 h 285"/>
                <a:gd name="T74" fmla="*/ 162 w 294"/>
                <a:gd name="T75" fmla="*/ 178 h 285"/>
                <a:gd name="T76" fmla="*/ 141 w 294"/>
                <a:gd name="T77" fmla="*/ 195 h 285"/>
                <a:gd name="T78" fmla="*/ 143 w 294"/>
                <a:gd name="T79" fmla="*/ 180 h 285"/>
                <a:gd name="T80" fmla="*/ 133 w 294"/>
                <a:gd name="T81" fmla="*/ 188 h 285"/>
                <a:gd name="T82" fmla="*/ 130 w 294"/>
                <a:gd name="T83" fmla="*/ 208 h 285"/>
                <a:gd name="T84" fmla="*/ 151 w 294"/>
                <a:gd name="T85" fmla="*/ 211 h 285"/>
                <a:gd name="T86" fmla="*/ 161 w 294"/>
                <a:gd name="T87" fmla="*/ 203 h 285"/>
                <a:gd name="T88" fmla="*/ 146 w 294"/>
                <a:gd name="T89" fmla="*/ 202 h 285"/>
                <a:gd name="T90" fmla="*/ 168 w 294"/>
                <a:gd name="T91" fmla="*/ 185 h 285"/>
                <a:gd name="T92" fmla="*/ 162 w 294"/>
                <a:gd name="T93" fmla="*/ 178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94" h="285">
                  <a:moveTo>
                    <a:pt x="102" y="26"/>
                  </a:moveTo>
                  <a:cubicBezTo>
                    <a:pt x="102" y="12"/>
                    <a:pt x="114" y="0"/>
                    <a:pt x="129" y="0"/>
                  </a:cubicBezTo>
                  <a:cubicBezTo>
                    <a:pt x="143" y="0"/>
                    <a:pt x="155" y="12"/>
                    <a:pt x="155" y="26"/>
                  </a:cubicBezTo>
                  <a:cubicBezTo>
                    <a:pt x="155" y="41"/>
                    <a:pt x="143" y="53"/>
                    <a:pt x="129" y="53"/>
                  </a:cubicBezTo>
                  <a:cubicBezTo>
                    <a:pt x="114" y="53"/>
                    <a:pt x="102" y="41"/>
                    <a:pt x="102" y="26"/>
                  </a:cubicBezTo>
                  <a:close/>
                  <a:moveTo>
                    <a:pt x="92" y="168"/>
                  </a:moveTo>
                  <a:cubicBezTo>
                    <a:pt x="95" y="168"/>
                    <a:pt x="98" y="167"/>
                    <a:pt x="100" y="166"/>
                  </a:cubicBezTo>
                  <a:cubicBezTo>
                    <a:pt x="154" y="124"/>
                    <a:pt x="154" y="124"/>
                    <a:pt x="154" y="124"/>
                  </a:cubicBezTo>
                  <a:cubicBezTo>
                    <a:pt x="154" y="83"/>
                    <a:pt x="154" y="83"/>
                    <a:pt x="154" y="83"/>
                  </a:cubicBezTo>
                  <a:cubicBezTo>
                    <a:pt x="154" y="70"/>
                    <a:pt x="143" y="60"/>
                    <a:pt x="131" y="60"/>
                  </a:cubicBezTo>
                  <a:cubicBezTo>
                    <a:pt x="118" y="60"/>
                    <a:pt x="107" y="70"/>
                    <a:pt x="107" y="83"/>
                  </a:cubicBezTo>
                  <a:cubicBezTo>
                    <a:pt x="107" y="130"/>
                    <a:pt x="107" y="130"/>
                    <a:pt x="107" y="130"/>
                  </a:cubicBezTo>
                  <a:cubicBezTo>
                    <a:pt x="85" y="147"/>
                    <a:pt x="85" y="147"/>
                    <a:pt x="85" y="147"/>
                  </a:cubicBezTo>
                  <a:cubicBezTo>
                    <a:pt x="80" y="151"/>
                    <a:pt x="79" y="159"/>
                    <a:pt x="83" y="164"/>
                  </a:cubicBezTo>
                  <a:cubicBezTo>
                    <a:pt x="86" y="167"/>
                    <a:pt x="89" y="168"/>
                    <a:pt x="92" y="168"/>
                  </a:cubicBezTo>
                  <a:close/>
                  <a:moveTo>
                    <a:pt x="294" y="143"/>
                  </a:moveTo>
                  <a:cubicBezTo>
                    <a:pt x="294" y="166"/>
                    <a:pt x="276" y="184"/>
                    <a:pt x="253" y="184"/>
                  </a:cubicBezTo>
                  <a:cubicBezTo>
                    <a:pt x="229" y="184"/>
                    <a:pt x="229" y="184"/>
                    <a:pt x="229" y="184"/>
                  </a:cubicBezTo>
                  <a:cubicBezTo>
                    <a:pt x="98" y="285"/>
                    <a:pt x="98" y="285"/>
                    <a:pt x="98" y="285"/>
                  </a:cubicBezTo>
                  <a:cubicBezTo>
                    <a:pt x="41" y="285"/>
                    <a:pt x="41" y="285"/>
                    <a:pt x="41" y="285"/>
                  </a:cubicBezTo>
                  <a:cubicBezTo>
                    <a:pt x="18" y="285"/>
                    <a:pt x="0" y="267"/>
                    <a:pt x="0" y="244"/>
                  </a:cubicBezTo>
                  <a:cubicBezTo>
                    <a:pt x="0" y="221"/>
                    <a:pt x="18" y="203"/>
                    <a:pt x="41" y="203"/>
                  </a:cubicBezTo>
                  <a:cubicBezTo>
                    <a:pt x="71" y="203"/>
                    <a:pt x="71" y="203"/>
                    <a:pt x="71" y="203"/>
                  </a:cubicBezTo>
                  <a:cubicBezTo>
                    <a:pt x="201" y="102"/>
                    <a:pt x="201" y="102"/>
                    <a:pt x="201" y="102"/>
                  </a:cubicBezTo>
                  <a:cubicBezTo>
                    <a:pt x="253" y="102"/>
                    <a:pt x="253" y="102"/>
                    <a:pt x="253" y="102"/>
                  </a:cubicBezTo>
                  <a:cubicBezTo>
                    <a:pt x="276" y="102"/>
                    <a:pt x="294" y="121"/>
                    <a:pt x="294" y="143"/>
                  </a:cubicBezTo>
                  <a:close/>
                  <a:moveTo>
                    <a:pt x="275" y="143"/>
                  </a:moveTo>
                  <a:cubicBezTo>
                    <a:pt x="275" y="131"/>
                    <a:pt x="265" y="121"/>
                    <a:pt x="253" y="121"/>
                  </a:cubicBezTo>
                  <a:cubicBezTo>
                    <a:pt x="208" y="121"/>
                    <a:pt x="208" y="121"/>
                    <a:pt x="208" y="121"/>
                  </a:cubicBezTo>
                  <a:cubicBezTo>
                    <a:pt x="77" y="222"/>
                    <a:pt x="77" y="222"/>
                    <a:pt x="77" y="222"/>
                  </a:cubicBezTo>
                  <a:cubicBezTo>
                    <a:pt x="41" y="222"/>
                    <a:pt x="41" y="222"/>
                    <a:pt x="41" y="222"/>
                  </a:cubicBezTo>
                  <a:cubicBezTo>
                    <a:pt x="28" y="222"/>
                    <a:pt x="18" y="232"/>
                    <a:pt x="18" y="244"/>
                  </a:cubicBezTo>
                  <a:cubicBezTo>
                    <a:pt x="18" y="256"/>
                    <a:pt x="28" y="266"/>
                    <a:pt x="41" y="266"/>
                  </a:cubicBezTo>
                  <a:cubicBezTo>
                    <a:pt x="92" y="266"/>
                    <a:pt x="92" y="266"/>
                    <a:pt x="92" y="266"/>
                  </a:cubicBezTo>
                  <a:cubicBezTo>
                    <a:pt x="223" y="165"/>
                    <a:pt x="223" y="165"/>
                    <a:pt x="223" y="165"/>
                  </a:cubicBezTo>
                  <a:cubicBezTo>
                    <a:pt x="253" y="165"/>
                    <a:pt x="253" y="165"/>
                    <a:pt x="253" y="165"/>
                  </a:cubicBezTo>
                  <a:cubicBezTo>
                    <a:pt x="265" y="165"/>
                    <a:pt x="275" y="155"/>
                    <a:pt x="275" y="143"/>
                  </a:cubicBezTo>
                  <a:close/>
                  <a:moveTo>
                    <a:pt x="162" y="178"/>
                  </a:moveTo>
                  <a:cubicBezTo>
                    <a:pt x="141" y="195"/>
                    <a:pt x="141" y="195"/>
                    <a:pt x="141" y="195"/>
                  </a:cubicBezTo>
                  <a:cubicBezTo>
                    <a:pt x="143" y="180"/>
                    <a:pt x="143" y="180"/>
                    <a:pt x="143" y="180"/>
                  </a:cubicBezTo>
                  <a:cubicBezTo>
                    <a:pt x="133" y="188"/>
                    <a:pt x="133" y="188"/>
                    <a:pt x="133" y="188"/>
                  </a:cubicBezTo>
                  <a:cubicBezTo>
                    <a:pt x="130" y="208"/>
                    <a:pt x="130" y="208"/>
                    <a:pt x="130" y="208"/>
                  </a:cubicBezTo>
                  <a:cubicBezTo>
                    <a:pt x="151" y="211"/>
                    <a:pt x="151" y="211"/>
                    <a:pt x="151" y="211"/>
                  </a:cubicBezTo>
                  <a:cubicBezTo>
                    <a:pt x="161" y="203"/>
                    <a:pt x="161" y="203"/>
                    <a:pt x="161" y="203"/>
                  </a:cubicBezTo>
                  <a:cubicBezTo>
                    <a:pt x="146" y="202"/>
                    <a:pt x="146" y="202"/>
                    <a:pt x="146" y="202"/>
                  </a:cubicBezTo>
                  <a:cubicBezTo>
                    <a:pt x="168" y="185"/>
                    <a:pt x="168" y="185"/>
                    <a:pt x="168" y="185"/>
                  </a:cubicBezTo>
                  <a:lnTo>
                    <a:pt x="162" y="178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/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0" y="2099153"/>
            <a:ext cx="12198450" cy="45719"/>
            <a:chOff x="0" y="1420071"/>
            <a:chExt cx="12192000" cy="2389102"/>
          </a:xfrm>
        </p:grpSpPr>
        <p:sp>
          <p:nvSpPr>
            <p:cNvPr id="27" name="矩形 26"/>
            <p:cNvSpPr/>
            <p:nvPr/>
          </p:nvSpPr>
          <p:spPr>
            <a:xfrm>
              <a:off x="0" y="1420071"/>
              <a:ext cx="3048000" cy="238910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3048000" y="1420071"/>
              <a:ext cx="3048000" cy="238910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6096000" y="1420071"/>
              <a:ext cx="3048000" cy="2389102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9144000" y="1420071"/>
              <a:ext cx="3048000" cy="2389102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20935" y="1204764"/>
            <a:ext cx="1390534" cy="642075"/>
            <a:chOff x="110854" y="3319992"/>
            <a:chExt cx="1390534" cy="642075"/>
          </a:xfrm>
        </p:grpSpPr>
        <p:grpSp>
          <p:nvGrpSpPr>
            <p:cNvPr id="14" name="组合 13"/>
            <p:cNvGrpSpPr/>
            <p:nvPr/>
          </p:nvGrpSpPr>
          <p:grpSpPr>
            <a:xfrm>
              <a:off x="872411" y="3429000"/>
              <a:ext cx="628977" cy="401151"/>
              <a:chOff x="5765331" y="1474568"/>
              <a:chExt cx="756080" cy="401151"/>
            </a:xfrm>
          </p:grpSpPr>
          <p:sp>
            <p:nvSpPr>
              <p:cNvPr id="16" name="矩形 15"/>
              <p:cNvSpPr/>
              <p:nvPr/>
            </p:nvSpPr>
            <p:spPr>
              <a:xfrm>
                <a:off x="5765331" y="1474568"/>
                <a:ext cx="720080" cy="396000"/>
              </a:xfrm>
              <a:prstGeom prst="rect">
                <a:avLst/>
              </a:prstGeom>
              <a:solidFill>
                <a:schemeClr val="accent6"/>
              </a:solidFill>
            </p:spPr>
            <p:txBody>
              <a:bodyPr wrap="square">
                <a:noAutofit/>
              </a:bodyPr>
              <a:lstStyle/>
              <a:p>
                <a:pPr lvl="0" algn="ctr">
                  <a:defRPr/>
                </a:pPr>
                <a:r>
                  <a:rPr lang="zh-CN" altLang="en-US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例</a:t>
                </a:r>
                <a:r>
                  <a:rPr lang="en-US" altLang="zh-CN" sz="20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5</a:t>
                </a:r>
                <a:endParaRPr lang="en-US" altLang="zh-CN" sz="2000" b="1" kern="0" dirty="0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6485411" y="1479719"/>
                <a:ext cx="36000" cy="39600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5" name="Freeform 28"/>
            <p:cNvSpPr>
              <a:spLocks noEditPoints="1"/>
            </p:cNvSpPr>
            <p:nvPr/>
          </p:nvSpPr>
          <p:spPr bwMode="auto">
            <a:xfrm>
              <a:off x="110854" y="3319992"/>
              <a:ext cx="661099" cy="642075"/>
            </a:xfrm>
            <a:custGeom>
              <a:avLst/>
              <a:gdLst>
                <a:gd name="T0" fmla="*/ 102 w 294"/>
                <a:gd name="T1" fmla="*/ 26 h 285"/>
                <a:gd name="T2" fmla="*/ 129 w 294"/>
                <a:gd name="T3" fmla="*/ 0 h 285"/>
                <a:gd name="T4" fmla="*/ 155 w 294"/>
                <a:gd name="T5" fmla="*/ 26 h 285"/>
                <a:gd name="T6" fmla="*/ 129 w 294"/>
                <a:gd name="T7" fmla="*/ 53 h 285"/>
                <a:gd name="T8" fmla="*/ 102 w 294"/>
                <a:gd name="T9" fmla="*/ 26 h 285"/>
                <a:gd name="T10" fmla="*/ 92 w 294"/>
                <a:gd name="T11" fmla="*/ 168 h 285"/>
                <a:gd name="T12" fmla="*/ 100 w 294"/>
                <a:gd name="T13" fmla="*/ 166 h 285"/>
                <a:gd name="T14" fmla="*/ 154 w 294"/>
                <a:gd name="T15" fmla="*/ 124 h 285"/>
                <a:gd name="T16" fmla="*/ 154 w 294"/>
                <a:gd name="T17" fmla="*/ 83 h 285"/>
                <a:gd name="T18" fmla="*/ 131 w 294"/>
                <a:gd name="T19" fmla="*/ 60 h 285"/>
                <a:gd name="T20" fmla="*/ 107 w 294"/>
                <a:gd name="T21" fmla="*/ 83 h 285"/>
                <a:gd name="T22" fmla="*/ 107 w 294"/>
                <a:gd name="T23" fmla="*/ 130 h 285"/>
                <a:gd name="T24" fmla="*/ 85 w 294"/>
                <a:gd name="T25" fmla="*/ 147 h 285"/>
                <a:gd name="T26" fmla="*/ 83 w 294"/>
                <a:gd name="T27" fmla="*/ 164 h 285"/>
                <a:gd name="T28" fmla="*/ 92 w 294"/>
                <a:gd name="T29" fmla="*/ 168 h 285"/>
                <a:gd name="T30" fmla="*/ 294 w 294"/>
                <a:gd name="T31" fmla="*/ 143 h 285"/>
                <a:gd name="T32" fmla="*/ 253 w 294"/>
                <a:gd name="T33" fmla="*/ 184 h 285"/>
                <a:gd name="T34" fmla="*/ 229 w 294"/>
                <a:gd name="T35" fmla="*/ 184 h 285"/>
                <a:gd name="T36" fmla="*/ 98 w 294"/>
                <a:gd name="T37" fmla="*/ 285 h 285"/>
                <a:gd name="T38" fmla="*/ 41 w 294"/>
                <a:gd name="T39" fmla="*/ 285 h 285"/>
                <a:gd name="T40" fmla="*/ 0 w 294"/>
                <a:gd name="T41" fmla="*/ 244 h 285"/>
                <a:gd name="T42" fmla="*/ 41 w 294"/>
                <a:gd name="T43" fmla="*/ 203 h 285"/>
                <a:gd name="T44" fmla="*/ 71 w 294"/>
                <a:gd name="T45" fmla="*/ 203 h 285"/>
                <a:gd name="T46" fmla="*/ 201 w 294"/>
                <a:gd name="T47" fmla="*/ 102 h 285"/>
                <a:gd name="T48" fmla="*/ 253 w 294"/>
                <a:gd name="T49" fmla="*/ 102 h 285"/>
                <a:gd name="T50" fmla="*/ 294 w 294"/>
                <a:gd name="T51" fmla="*/ 143 h 285"/>
                <a:gd name="T52" fmla="*/ 275 w 294"/>
                <a:gd name="T53" fmla="*/ 143 h 285"/>
                <a:gd name="T54" fmla="*/ 253 w 294"/>
                <a:gd name="T55" fmla="*/ 121 h 285"/>
                <a:gd name="T56" fmla="*/ 208 w 294"/>
                <a:gd name="T57" fmla="*/ 121 h 285"/>
                <a:gd name="T58" fmla="*/ 77 w 294"/>
                <a:gd name="T59" fmla="*/ 222 h 285"/>
                <a:gd name="T60" fmla="*/ 41 w 294"/>
                <a:gd name="T61" fmla="*/ 222 h 285"/>
                <a:gd name="T62" fmla="*/ 18 w 294"/>
                <a:gd name="T63" fmla="*/ 244 h 285"/>
                <a:gd name="T64" fmla="*/ 41 w 294"/>
                <a:gd name="T65" fmla="*/ 266 h 285"/>
                <a:gd name="T66" fmla="*/ 92 w 294"/>
                <a:gd name="T67" fmla="*/ 266 h 285"/>
                <a:gd name="T68" fmla="*/ 223 w 294"/>
                <a:gd name="T69" fmla="*/ 165 h 285"/>
                <a:gd name="T70" fmla="*/ 253 w 294"/>
                <a:gd name="T71" fmla="*/ 165 h 285"/>
                <a:gd name="T72" fmla="*/ 275 w 294"/>
                <a:gd name="T73" fmla="*/ 143 h 285"/>
                <a:gd name="T74" fmla="*/ 162 w 294"/>
                <a:gd name="T75" fmla="*/ 178 h 285"/>
                <a:gd name="T76" fmla="*/ 141 w 294"/>
                <a:gd name="T77" fmla="*/ 195 h 285"/>
                <a:gd name="T78" fmla="*/ 143 w 294"/>
                <a:gd name="T79" fmla="*/ 180 h 285"/>
                <a:gd name="T80" fmla="*/ 133 w 294"/>
                <a:gd name="T81" fmla="*/ 188 h 285"/>
                <a:gd name="T82" fmla="*/ 130 w 294"/>
                <a:gd name="T83" fmla="*/ 208 h 285"/>
                <a:gd name="T84" fmla="*/ 151 w 294"/>
                <a:gd name="T85" fmla="*/ 211 h 285"/>
                <a:gd name="T86" fmla="*/ 161 w 294"/>
                <a:gd name="T87" fmla="*/ 203 h 285"/>
                <a:gd name="T88" fmla="*/ 146 w 294"/>
                <a:gd name="T89" fmla="*/ 202 h 285"/>
                <a:gd name="T90" fmla="*/ 168 w 294"/>
                <a:gd name="T91" fmla="*/ 185 h 285"/>
                <a:gd name="T92" fmla="*/ 162 w 294"/>
                <a:gd name="T93" fmla="*/ 178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94" h="285">
                  <a:moveTo>
                    <a:pt x="102" y="26"/>
                  </a:moveTo>
                  <a:cubicBezTo>
                    <a:pt x="102" y="12"/>
                    <a:pt x="114" y="0"/>
                    <a:pt x="129" y="0"/>
                  </a:cubicBezTo>
                  <a:cubicBezTo>
                    <a:pt x="143" y="0"/>
                    <a:pt x="155" y="12"/>
                    <a:pt x="155" y="26"/>
                  </a:cubicBezTo>
                  <a:cubicBezTo>
                    <a:pt x="155" y="41"/>
                    <a:pt x="143" y="53"/>
                    <a:pt x="129" y="53"/>
                  </a:cubicBezTo>
                  <a:cubicBezTo>
                    <a:pt x="114" y="53"/>
                    <a:pt x="102" y="41"/>
                    <a:pt x="102" y="26"/>
                  </a:cubicBezTo>
                  <a:close/>
                  <a:moveTo>
                    <a:pt x="92" y="168"/>
                  </a:moveTo>
                  <a:cubicBezTo>
                    <a:pt x="95" y="168"/>
                    <a:pt x="98" y="167"/>
                    <a:pt x="100" y="166"/>
                  </a:cubicBezTo>
                  <a:cubicBezTo>
                    <a:pt x="154" y="124"/>
                    <a:pt x="154" y="124"/>
                    <a:pt x="154" y="124"/>
                  </a:cubicBezTo>
                  <a:cubicBezTo>
                    <a:pt x="154" y="83"/>
                    <a:pt x="154" y="83"/>
                    <a:pt x="154" y="83"/>
                  </a:cubicBezTo>
                  <a:cubicBezTo>
                    <a:pt x="154" y="70"/>
                    <a:pt x="143" y="60"/>
                    <a:pt x="131" y="60"/>
                  </a:cubicBezTo>
                  <a:cubicBezTo>
                    <a:pt x="118" y="60"/>
                    <a:pt x="107" y="70"/>
                    <a:pt x="107" y="83"/>
                  </a:cubicBezTo>
                  <a:cubicBezTo>
                    <a:pt x="107" y="130"/>
                    <a:pt x="107" y="130"/>
                    <a:pt x="107" y="130"/>
                  </a:cubicBezTo>
                  <a:cubicBezTo>
                    <a:pt x="85" y="147"/>
                    <a:pt x="85" y="147"/>
                    <a:pt x="85" y="147"/>
                  </a:cubicBezTo>
                  <a:cubicBezTo>
                    <a:pt x="80" y="151"/>
                    <a:pt x="79" y="159"/>
                    <a:pt x="83" y="164"/>
                  </a:cubicBezTo>
                  <a:cubicBezTo>
                    <a:pt x="86" y="167"/>
                    <a:pt x="89" y="168"/>
                    <a:pt x="92" y="168"/>
                  </a:cubicBezTo>
                  <a:close/>
                  <a:moveTo>
                    <a:pt x="294" y="143"/>
                  </a:moveTo>
                  <a:cubicBezTo>
                    <a:pt x="294" y="166"/>
                    <a:pt x="276" y="184"/>
                    <a:pt x="253" y="184"/>
                  </a:cubicBezTo>
                  <a:cubicBezTo>
                    <a:pt x="229" y="184"/>
                    <a:pt x="229" y="184"/>
                    <a:pt x="229" y="184"/>
                  </a:cubicBezTo>
                  <a:cubicBezTo>
                    <a:pt x="98" y="285"/>
                    <a:pt x="98" y="285"/>
                    <a:pt x="98" y="285"/>
                  </a:cubicBezTo>
                  <a:cubicBezTo>
                    <a:pt x="41" y="285"/>
                    <a:pt x="41" y="285"/>
                    <a:pt x="41" y="285"/>
                  </a:cubicBezTo>
                  <a:cubicBezTo>
                    <a:pt x="18" y="285"/>
                    <a:pt x="0" y="267"/>
                    <a:pt x="0" y="244"/>
                  </a:cubicBezTo>
                  <a:cubicBezTo>
                    <a:pt x="0" y="221"/>
                    <a:pt x="18" y="203"/>
                    <a:pt x="41" y="203"/>
                  </a:cubicBezTo>
                  <a:cubicBezTo>
                    <a:pt x="71" y="203"/>
                    <a:pt x="71" y="203"/>
                    <a:pt x="71" y="203"/>
                  </a:cubicBezTo>
                  <a:cubicBezTo>
                    <a:pt x="201" y="102"/>
                    <a:pt x="201" y="102"/>
                    <a:pt x="201" y="102"/>
                  </a:cubicBezTo>
                  <a:cubicBezTo>
                    <a:pt x="253" y="102"/>
                    <a:pt x="253" y="102"/>
                    <a:pt x="253" y="102"/>
                  </a:cubicBezTo>
                  <a:cubicBezTo>
                    <a:pt x="276" y="102"/>
                    <a:pt x="294" y="121"/>
                    <a:pt x="294" y="143"/>
                  </a:cubicBezTo>
                  <a:close/>
                  <a:moveTo>
                    <a:pt x="275" y="143"/>
                  </a:moveTo>
                  <a:cubicBezTo>
                    <a:pt x="275" y="131"/>
                    <a:pt x="265" y="121"/>
                    <a:pt x="253" y="121"/>
                  </a:cubicBezTo>
                  <a:cubicBezTo>
                    <a:pt x="208" y="121"/>
                    <a:pt x="208" y="121"/>
                    <a:pt x="208" y="121"/>
                  </a:cubicBezTo>
                  <a:cubicBezTo>
                    <a:pt x="77" y="222"/>
                    <a:pt x="77" y="222"/>
                    <a:pt x="77" y="222"/>
                  </a:cubicBezTo>
                  <a:cubicBezTo>
                    <a:pt x="41" y="222"/>
                    <a:pt x="41" y="222"/>
                    <a:pt x="41" y="222"/>
                  </a:cubicBezTo>
                  <a:cubicBezTo>
                    <a:pt x="28" y="222"/>
                    <a:pt x="18" y="232"/>
                    <a:pt x="18" y="244"/>
                  </a:cubicBezTo>
                  <a:cubicBezTo>
                    <a:pt x="18" y="256"/>
                    <a:pt x="28" y="266"/>
                    <a:pt x="41" y="266"/>
                  </a:cubicBezTo>
                  <a:cubicBezTo>
                    <a:pt x="92" y="266"/>
                    <a:pt x="92" y="266"/>
                    <a:pt x="92" y="266"/>
                  </a:cubicBezTo>
                  <a:cubicBezTo>
                    <a:pt x="223" y="165"/>
                    <a:pt x="223" y="165"/>
                    <a:pt x="223" y="165"/>
                  </a:cubicBezTo>
                  <a:cubicBezTo>
                    <a:pt x="253" y="165"/>
                    <a:pt x="253" y="165"/>
                    <a:pt x="253" y="165"/>
                  </a:cubicBezTo>
                  <a:cubicBezTo>
                    <a:pt x="265" y="165"/>
                    <a:pt x="275" y="155"/>
                    <a:pt x="275" y="143"/>
                  </a:cubicBezTo>
                  <a:close/>
                  <a:moveTo>
                    <a:pt x="162" y="178"/>
                  </a:moveTo>
                  <a:cubicBezTo>
                    <a:pt x="141" y="195"/>
                    <a:pt x="141" y="195"/>
                    <a:pt x="141" y="195"/>
                  </a:cubicBezTo>
                  <a:cubicBezTo>
                    <a:pt x="143" y="180"/>
                    <a:pt x="143" y="180"/>
                    <a:pt x="143" y="180"/>
                  </a:cubicBezTo>
                  <a:cubicBezTo>
                    <a:pt x="133" y="188"/>
                    <a:pt x="133" y="188"/>
                    <a:pt x="133" y="188"/>
                  </a:cubicBezTo>
                  <a:cubicBezTo>
                    <a:pt x="130" y="208"/>
                    <a:pt x="130" y="208"/>
                    <a:pt x="130" y="208"/>
                  </a:cubicBezTo>
                  <a:cubicBezTo>
                    <a:pt x="151" y="211"/>
                    <a:pt x="151" y="211"/>
                    <a:pt x="151" y="211"/>
                  </a:cubicBezTo>
                  <a:cubicBezTo>
                    <a:pt x="161" y="203"/>
                    <a:pt x="161" y="203"/>
                    <a:pt x="161" y="203"/>
                  </a:cubicBezTo>
                  <a:cubicBezTo>
                    <a:pt x="146" y="202"/>
                    <a:pt x="146" y="202"/>
                    <a:pt x="146" y="202"/>
                  </a:cubicBezTo>
                  <a:cubicBezTo>
                    <a:pt x="168" y="185"/>
                    <a:pt x="168" y="185"/>
                    <a:pt x="168" y="185"/>
                  </a:cubicBezTo>
                  <a:lnTo>
                    <a:pt x="162" y="178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80" name="Object 6"/>
          <p:cNvGraphicFramePr>
            <a:graphicFrameLocks noChangeAspect="1"/>
          </p:cNvGraphicFramePr>
          <p:nvPr/>
        </p:nvGraphicFramePr>
        <p:xfrm>
          <a:off x="1681906" y="1316038"/>
          <a:ext cx="72263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4" name="Equation" r:id="rId1" imgW="85344000" imgH="5486400" progId="Equation.DSMT4">
                  <p:embed/>
                </p:oleObj>
              </mc:Choice>
              <mc:Fallback>
                <p:oleObj name="Equation" r:id="rId1" imgW="85344000" imgH="5486400" progId="Equation.DSMT4">
                  <p:embed/>
                  <p:pic>
                    <p:nvPicPr>
                      <p:cNvPr id="0" name="图片 92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906" y="1316038"/>
                        <a:ext cx="72263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"/>
          <p:cNvGraphicFramePr>
            <a:graphicFrameLocks noChangeAspect="1"/>
          </p:cNvGraphicFramePr>
          <p:nvPr/>
        </p:nvGraphicFramePr>
        <p:xfrm>
          <a:off x="1714694" y="2463800"/>
          <a:ext cx="70485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5" name="Equation" r:id="rId3" imgW="83210400" imgH="5486400" progId="Equation.DSMT4">
                  <p:embed/>
                </p:oleObj>
              </mc:Choice>
              <mc:Fallback>
                <p:oleObj name="Equation" r:id="rId3" imgW="83210400" imgH="5486400" progId="Equation.DSMT4">
                  <p:embed/>
                  <p:pic>
                    <p:nvPicPr>
                      <p:cNvPr id="0" name="图片 92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694" y="2463800"/>
                        <a:ext cx="70485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/>
        </p:nvGraphicFramePr>
        <p:xfrm>
          <a:off x="2930784" y="3147982"/>
          <a:ext cx="15478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6" name="Equation" r:id="rId5" imgW="18288000" imgH="5181600" progId="Equation.DSMT4">
                  <p:embed/>
                </p:oleObj>
              </mc:Choice>
              <mc:Fallback>
                <p:oleObj name="Equation" r:id="rId5" imgW="18288000" imgH="5181600" progId="Equation.DSMT4">
                  <p:embed/>
                  <p:pic>
                    <p:nvPicPr>
                      <p:cNvPr id="0" name="图片 92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784" y="3147982"/>
                        <a:ext cx="154781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"/>
          <p:cNvGraphicFramePr>
            <a:graphicFrameLocks noChangeAspect="1"/>
          </p:cNvGraphicFramePr>
          <p:nvPr/>
        </p:nvGraphicFramePr>
        <p:xfrm>
          <a:off x="4735928" y="3156975"/>
          <a:ext cx="1936749" cy="465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7" name="Equation" r:id="rId7" imgW="22860000" imgH="5486400" progId="Equation.DSMT4">
                  <p:embed/>
                </p:oleObj>
              </mc:Choice>
              <mc:Fallback>
                <p:oleObj name="Equation" r:id="rId7" imgW="22860000" imgH="5486400" progId="Equation.DSMT4">
                  <p:embed/>
                  <p:pic>
                    <p:nvPicPr>
                      <p:cNvPr id="0" name="图片 92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928" y="3156975"/>
                        <a:ext cx="1936749" cy="465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组合 86"/>
          <p:cNvGrpSpPr/>
          <p:nvPr/>
        </p:nvGrpSpPr>
        <p:grpSpPr>
          <a:xfrm>
            <a:off x="9163050" y="3706039"/>
            <a:ext cx="2043628" cy="727296"/>
            <a:chOff x="9726414" y="4385686"/>
            <a:chExt cx="2043628" cy="727296"/>
          </a:xfrm>
        </p:grpSpPr>
        <p:graphicFrame>
          <p:nvGraphicFramePr>
            <p:cNvPr id="88" name="Object 8"/>
            <p:cNvGraphicFramePr>
              <a:graphicFrameLocks noChangeAspect="1"/>
            </p:cNvGraphicFramePr>
            <p:nvPr/>
          </p:nvGraphicFramePr>
          <p:xfrm>
            <a:off x="10504804" y="4649432"/>
            <a:ext cx="1265238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8" name="Equation" r:id="rId9" imgW="14935200" imgH="5486400" progId="Equation.DSMT4">
                    <p:embed/>
                  </p:oleObj>
                </mc:Choice>
                <mc:Fallback>
                  <p:oleObj name="Equation" r:id="rId9" imgW="14935200" imgH="5486400" progId="Equation.DSMT4">
                    <p:embed/>
                    <p:pic>
                      <p:nvPicPr>
                        <p:cNvPr id="0" name="图片 92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4804" y="4649432"/>
                          <a:ext cx="1265238" cy="463550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chemeClr val="bg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9" name="组合 88"/>
            <p:cNvGrpSpPr/>
            <p:nvPr/>
          </p:nvGrpSpPr>
          <p:grpSpPr>
            <a:xfrm>
              <a:off x="9726414" y="4385686"/>
              <a:ext cx="547697" cy="716828"/>
              <a:chOff x="2951165" y="2495550"/>
              <a:chExt cx="1208088" cy="1581150"/>
            </a:xfrm>
          </p:grpSpPr>
          <p:sp>
            <p:nvSpPr>
              <p:cNvPr id="90" name="Freeform 29"/>
              <p:cNvSpPr/>
              <p:nvPr/>
            </p:nvSpPr>
            <p:spPr bwMode="auto">
              <a:xfrm>
                <a:off x="2978150" y="2911475"/>
                <a:ext cx="230188" cy="306388"/>
              </a:xfrm>
              <a:custGeom>
                <a:avLst/>
                <a:gdLst>
                  <a:gd name="T0" fmla="*/ 69 w 79"/>
                  <a:gd name="T1" fmla="*/ 40 h 105"/>
                  <a:gd name="T2" fmla="*/ 70 w 79"/>
                  <a:gd name="T3" fmla="*/ 3 h 105"/>
                  <a:gd name="T4" fmla="*/ 52 w 79"/>
                  <a:gd name="T5" fmla="*/ 0 h 105"/>
                  <a:gd name="T6" fmla="*/ 0 w 79"/>
                  <a:gd name="T7" fmla="*/ 52 h 105"/>
                  <a:gd name="T8" fmla="*/ 52 w 79"/>
                  <a:gd name="T9" fmla="*/ 105 h 105"/>
                  <a:gd name="T10" fmla="*/ 79 w 79"/>
                  <a:gd name="T11" fmla="*/ 97 h 105"/>
                  <a:gd name="T12" fmla="*/ 69 w 79"/>
                  <a:gd name="T13" fmla="*/ 4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9" h="105">
                    <a:moveTo>
                      <a:pt x="69" y="40"/>
                    </a:moveTo>
                    <a:cubicBezTo>
                      <a:pt x="69" y="25"/>
                      <a:pt x="62" y="15"/>
                      <a:pt x="70" y="3"/>
                    </a:cubicBezTo>
                    <a:cubicBezTo>
                      <a:pt x="65" y="1"/>
                      <a:pt x="59" y="0"/>
                      <a:pt x="52" y="0"/>
                    </a:cubicBezTo>
                    <a:cubicBezTo>
                      <a:pt x="23" y="0"/>
                      <a:pt x="0" y="24"/>
                      <a:pt x="0" y="52"/>
                    </a:cubicBezTo>
                    <a:cubicBezTo>
                      <a:pt x="0" y="81"/>
                      <a:pt x="23" y="105"/>
                      <a:pt x="52" y="105"/>
                    </a:cubicBezTo>
                    <a:cubicBezTo>
                      <a:pt x="62" y="105"/>
                      <a:pt x="71" y="102"/>
                      <a:pt x="79" y="97"/>
                    </a:cubicBezTo>
                    <a:cubicBezTo>
                      <a:pt x="75" y="84"/>
                      <a:pt x="69" y="60"/>
                      <a:pt x="69" y="40"/>
                    </a:cubicBezTo>
                    <a:close/>
                  </a:path>
                </a:pathLst>
              </a:custGeom>
              <a:solidFill>
                <a:srgbClr val="23A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30"/>
              <p:cNvSpPr/>
              <p:nvPr/>
            </p:nvSpPr>
            <p:spPr bwMode="auto">
              <a:xfrm>
                <a:off x="3900488" y="2911475"/>
                <a:ext cx="228600" cy="306388"/>
              </a:xfrm>
              <a:custGeom>
                <a:avLst/>
                <a:gdLst>
                  <a:gd name="T0" fmla="*/ 10 w 79"/>
                  <a:gd name="T1" fmla="*/ 40 h 105"/>
                  <a:gd name="T2" fmla="*/ 9 w 79"/>
                  <a:gd name="T3" fmla="*/ 3 h 105"/>
                  <a:gd name="T4" fmla="*/ 27 w 79"/>
                  <a:gd name="T5" fmla="*/ 0 h 105"/>
                  <a:gd name="T6" fmla="*/ 79 w 79"/>
                  <a:gd name="T7" fmla="*/ 52 h 105"/>
                  <a:gd name="T8" fmla="*/ 27 w 79"/>
                  <a:gd name="T9" fmla="*/ 105 h 105"/>
                  <a:gd name="T10" fmla="*/ 0 w 79"/>
                  <a:gd name="T11" fmla="*/ 97 h 105"/>
                  <a:gd name="T12" fmla="*/ 10 w 79"/>
                  <a:gd name="T13" fmla="*/ 4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9" h="105">
                    <a:moveTo>
                      <a:pt x="10" y="40"/>
                    </a:moveTo>
                    <a:cubicBezTo>
                      <a:pt x="10" y="25"/>
                      <a:pt x="17" y="15"/>
                      <a:pt x="9" y="3"/>
                    </a:cubicBezTo>
                    <a:cubicBezTo>
                      <a:pt x="15" y="1"/>
                      <a:pt x="21" y="0"/>
                      <a:pt x="27" y="0"/>
                    </a:cubicBezTo>
                    <a:cubicBezTo>
                      <a:pt x="56" y="0"/>
                      <a:pt x="79" y="24"/>
                      <a:pt x="79" y="52"/>
                    </a:cubicBezTo>
                    <a:cubicBezTo>
                      <a:pt x="79" y="81"/>
                      <a:pt x="56" y="105"/>
                      <a:pt x="27" y="105"/>
                    </a:cubicBezTo>
                    <a:cubicBezTo>
                      <a:pt x="17" y="105"/>
                      <a:pt x="8" y="102"/>
                      <a:pt x="0" y="97"/>
                    </a:cubicBezTo>
                    <a:cubicBezTo>
                      <a:pt x="4" y="84"/>
                      <a:pt x="10" y="60"/>
                      <a:pt x="10" y="40"/>
                    </a:cubicBezTo>
                    <a:close/>
                  </a:path>
                </a:pathLst>
              </a:custGeom>
              <a:solidFill>
                <a:srgbClr val="23A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31"/>
              <p:cNvSpPr/>
              <p:nvPr/>
            </p:nvSpPr>
            <p:spPr bwMode="auto">
              <a:xfrm>
                <a:off x="3481388" y="3570288"/>
                <a:ext cx="147638" cy="328613"/>
              </a:xfrm>
              <a:custGeom>
                <a:avLst/>
                <a:gdLst>
                  <a:gd name="T0" fmla="*/ 25 w 93"/>
                  <a:gd name="T1" fmla="*/ 0 h 207"/>
                  <a:gd name="T2" fmla="*/ 0 w 93"/>
                  <a:gd name="T3" fmla="*/ 145 h 207"/>
                  <a:gd name="T4" fmla="*/ 47 w 93"/>
                  <a:gd name="T5" fmla="*/ 207 h 207"/>
                  <a:gd name="T6" fmla="*/ 93 w 93"/>
                  <a:gd name="T7" fmla="*/ 143 h 207"/>
                  <a:gd name="T8" fmla="*/ 68 w 93"/>
                  <a:gd name="T9" fmla="*/ 0 h 207"/>
                  <a:gd name="T10" fmla="*/ 25 w 93"/>
                  <a:gd name="T11" fmla="*/ 0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3" h="207">
                    <a:moveTo>
                      <a:pt x="25" y="0"/>
                    </a:moveTo>
                    <a:lnTo>
                      <a:pt x="0" y="145"/>
                    </a:lnTo>
                    <a:lnTo>
                      <a:pt x="47" y="207"/>
                    </a:lnTo>
                    <a:lnTo>
                      <a:pt x="93" y="143"/>
                    </a:lnTo>
                    <a:lnTo>
                      <a:pt x="68" y="0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A6C8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32"/>
              <p:cNvSpPr/>
              <p:nvPr/>
            </p:nvSpPr>
            <p:spPr bwMode="auto">
              <a:xfrm>
                <a:off x="3471863" y="3433763"/>
                <a:ext cx="166688" cy="115888"/>
              </a:xfrm>
              <a:custGeom>
                <a:avLst/>
                <a:gdLst>
                  <a:gd name="T0" fmla="*/ 21 w 57"/>
                  <a:gd name="T1" fmla="*/ 7 h 40"/>
                  <a:gd name="T2" fmla="*/ 0 w 57"/>
                  <a:gd name="T3" fmla="*/ 5 h 40"/>
                  <a:gd name="T4" fmla="*/ 0 w 57"/>
                  <a:gd name="T5" fmla="*/ 14 h 40"/>
                  <a:gd name="T6" fmla="*/ 1 w 57"/>
                  <a:gd name="T7" fmla="*/ 13 h 40"/>
                  <a:gd name="T8" fmla="*/ 18 w 57"/>
                  <a:gd name="T9" fmla="*/ 40 h 40"/>
                  <a:gd name="T10" fmla="*/ 40 w 57"/>
                  <a:gd name="T11" fmla="*/ 40 h 40"/>
                  <a:gd name="T12" fmla="*/ 56 w 57"/>
                  <a:gd name="T13" fmla="*/ 15 h 40"/>
                  <a:gd name="T14" fmla="*/ 57 w 57"/>
                  <a:gd name="T15" fmla="*/ 0 h 40"/>
                  <a:gd name="T16" fmla="*/ 21 w 57"/>
                  <a:gd name="T17" fmla="*/ 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" h="40">
                    <a:moveTo>
                      <a:pt x="21" y="7"/>
                    </a:moveTo>
                    <a:cubicBezTo>
                      <a:pt x="14" y="7"/>
                      <a:pt x="7" y="7"/>
                      <a:pt x="0" y="5"/>
                    </a:cubicBezTo>
                    <a:cubicBezTo>
                      <a:pt x="0" y="8"/>
                      <a:pt x="0" y="11"/>
                      <a:pt x="0" y="14"/>
                    </a:cubicBezTo>
                    <a:cubicBezTo>
                      <a:pt x="0" y="13"/>
                      <a:pt x="1" y="13"/>
                      <a:pt x="1" y="13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40" y="40"/>
                      <a:pt x="40" y="40"/>
                      <a:pt x="40" y="40"/>
                    </a:cubicBezTo>
                    <a:cubicBezTo>
                      <a:pt x="56" y="15"/>
                      <a:pt x="56" y="15"/>
                      <a:pt x="56" y="15"/>
                    </a:cubicBezTo>
                    <a:cubicBezTo>
                      <a:pt x="56" y="10"/>
                      <a:pt x="56" y="5"/>
                      <a:pt x="57" y="0"/>
                    </a:cubicBezTo>
                    <a:cubicBezTo>
                      <a:pt x="46" y="5"/>
                      <a:pt x="34" y="7"/>
                      <a:pt x="21" y="7"/>
                    </a:cubicBezTo>
                    <a:close/>
                  </a:path>
                </a:pathLst>
              </a:custGeom>
              <a:solidFill>
                <a:srgbClr val="A6C8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33"/>
              <p:cNvSpPr>
                <a:spLocks noEditPoints="1"/>
              </p:cNvSpPr>
              <p:nvPr/>
            </p:nvSpPr>
            <p:spPr bwMode="auto">
              <a:xfrm>
                <a:off x="3140075" y="2582863"/>
                <a:ext cx="827088" cy="827088"/>
              </a:xfrm>
              <a:custGeom>
                <a:avLst/>
                <a:gdLst>
                  <a:gd name="T0" fmla="*/ 0 w 284"/>
                  <a:gd name="T1" fmla="*/ 142 h 284"/>
                  <a:gd name="T2" fmla="*/ 142 w 284"/>
                  <a:gd name="T3" fmla="*/ 0 h 284"/>
                  <a:gd name="T4" fmla="*/ 142 w 284"/>
                  <a:gd name="T5" fmla="*/ 0 h 284"/>
                  <a:gd name="T6" fmla="*/ 284 w 284"/>
                  <a:gd name="T7" fmla="*/ 142 h 284"/>
                  <a:gd name="T8" fmla="*/ 284 w 284"/>
                  <a:gd name="T9" fmla="*/ 142 h 284"/>
                  <a:gd name="T10" fmla="*/ 142 w 284"/>
                  <a:gd name="T11" fmla="*/ 284 h 284"/>
                  <a:gd name="T12" fmla="*/ 142 w 284"/>
                  <a:gd name="T13" fmla="*/ 284 h 284"/>
                  <a:gd name="T14" fmla="*/ 0 w 284"/>
                  <a:gd name="T15" fmla="*/ 142 h 284"/>
                  <a:gd name="T16" fmla="*/ 25 w 284"/>
                  <a:gd name="T17" fmla="*/ 142 h 284"/>
                  <a:gd name="T18" fmla="*/ 142 w 284"/>
                  <a:gd name="T19" fmla="*/ 260 h 284"/>
                  <a:gd name="T20" fmla="*/ 142 w 284"/>
                  <a:gd name="T21" fmla="*/ 260 h 284"/>
                  <a:gd name="T22" fmla="*/ 260 w 284"/>
                  <a:gd name="T23" fmla="*/ 142 h 284"/>
                  <a:gd name="T24" fmla="*/ 260 w 284"/>
                  <a:gd name="T25" fmla="*/ 142 h 284"/>
                  <a:gd name="T26" fmla="*/ 142 w 284"/>
                  <a:gd name="T27" fmla="*/ 24 h 284"/>
                  <a:gd name="T28" fmla="*/ 142 w 284"/>
                  <a:gd name="T29" fmla="*/ 24 h 284"/>
                  <a:gd name="T30" fmla="*/ 25 w 284"/>
                  <a:gd name="T31" fmla="*/ 142 h 284"/>
                  <a:gd name="T32" fmla="*/ 25 w 284"/>
                  <a:gd name="T33" fmla="*/ 142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4" h="284">
                    <a:moveTo>
                      <a:pt x="0" y="142"/>
                    </a:moveTo>
                    <a:cubicBezTo>
                      <a:pt x="0" y="63"/>
                      <a:pt x="64" y="0"/>
                      <a:pt x="142" y="0"/>
                    </a:cubicBezTo>
                    <a:cubicBezTo>
                      <a:pt x="142" y="0"/>
                      <a:pt x="142" y="0"/>
                      <a:pt x="142" y="0"/>
                    </a:cubicBezTo>
                    <a:cubicBezTo>
                      <a:pt x="221" y="0"/>
                      <a:pt x="284" y="63"/>
                      <a:pt x="284" y="142"/>
                    </a:cubicBezTo>
                    <a:cubicBezTo>
                      <a:pt x="284" y="142"/>
                      <a:pt x="284" y="142"/>
                      <a:pt x="284" y="142"/>
                    </a:cubicBezTo>
                    <a:cubicBezTo>
                      <a:pt x="284" y="220"/>
                      <a:pt x="221" y="284"/>
                      <a:pt x="142" y="284"/>
                    </a:cubicBezTo>
                    <a:cubicBezTo>
                      <a:pt x="142" y="284"/>
                      <a:pt x="142" y="284"/>
                      <a:pt x="142" y="284"/>
                    </a:cubicBezTo>
                    <a:cubicBezTo>
                      <a:pt x="64" y="284"/>
                      <a:pt x="0" y="220"/>
                      <a:pt x="0" y="142"/>
                    </a:cubicBezTo>
                    <a:close/>
                    <a:moveTo>
                      <a:pt x="25" y="142"/>
                    </a:moveTo>
                    <a:cubicBezTo>
                      <a:pt x="25" y="207"/>
                      <a:pt x="77" y="259"/>
                      <a:pt x="142" y="260"/>
                    </a:cubicBezTo>
                    <a:cubicBezTo>
                      <a:pt x="142" y="260"/>
                      <a:pt x="142" y="260"/>
                      <a:pt x="142" y="260"/>
                    </a:cubicBezTo>
                    <a:cubicBezTo>
                      <a:pt x="207" y="259"/>
                      <a:pt x="260" y="207"/>
                      <a:pt x="260" y="142"/>
                    </a:cubicBezTo>
                    <a:cubicBezTo>
                      <a:pt x="260" y="142"/>
                      <a:pt x="260" y="142"/>
                      <a:pt x="260" y="142"/>
                    </a:cubicBezTo>
                    <a:cubicBezTo>
                      <a:pt x="260" y="77"/>
                      <a:pt x="207" y="24"/>
                      <a:pt x="142" y="24"/>
                    </a:cubicBezTo>
                    <a:cubicBezTo>
                      <a:pt x="142" y="24"/>
                      <a:pt x="142" y="24"/>
                      <a:pt x="142" y="24"/>
                    </a:cubicBezTo>
                    <a:cubicBezTo>
                      <a:pt x="77" y="24"/>
                      <a:pt x="25" y="77"/>
                      <a:pt x="25" y="142"/>
                    </a:cubicBezTo>
                    <a:cubicBezTo>
                      <a:pt x="25" y="142"/>
                      <a:pt x="25" y="142"/>
                      <a:pt x="25" y="142"/>
                    </a:cubicBezTo>
                    <a:close/>
                  </a:path>
                </a:pathLst>
              </a:custGeom>
              <a:solidFill>
                <a:srgbClr val="3B44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34"/>
              <p:cNvSpPr/>
              <p:nvPr/>
            </p:nvSpPr>
            <p:spPr bwMode="auto">
              <a:xfrm>
                <a:off x="3068638" y="2495550"/>
                <a:ext cx="971550" cy="454025"/>
              </a:xfrm>
              <a:custGeom>
                <a:avLst/>
                <a:gdLst>
                  <a:gd name="T0" fmla="*/ 0 w 334"/>
                  <a:gd name="T1" fmla="*/ 155 h 156"/>
                  <a:gd name="T2" fmla="*/ 167 w 334"/>
                  <a:gd name="T3" fmla="*/ 0 h 156"/>
                  <a:gd name="T4" fmla="*/ 167 w 334"/>
                  <a:gd name="T5" fmla="*/ 0 h 156"/>
                  <a:gd name="T6" fmla="*/ 334 w 334"/>
                  <a:gd name="T7" fmla="*/ 155 h 156"/>
                  <a:gd name="T8" fmla="*/ 334 w 334"/>
                  <a:gd name="T9" fmla="*/ 155 h 156"/>
                  <a:gd name="T10" fmla="*/ 322 w 334"/>
                  <a:gd name="T11" fmla="*/ 155 h 156"/>
                  <a:gd name="T12" fmla="*/ 167 w 334"/>
                  <a:gd name="T13" fmla="*/ 12 h 156"/>
                  <a:gd name="T14" fmla="*/ 167 w 334"/>
                  <a:gd name="T15" fmla="*/ 12 h 156"/>
                  <a:gd name="T16" fmla="*/ 12 w 334"/>
                  <a:gd name="T17" fmla="*/ 156 h 156"/>
                  <a:gd name="T18" fmla="*/ 12 w 334"/>
                  <a:gd name="T19" fmla="*/ 156 h 156"/>
                  <a:gd name="T20" fmla="*/ 0 w 334"/>
                  <a:gd name="T21" fmla="*/ 155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34" h="156">
                    <a:moveTo>
                      <a:pt x="0" y="155"/>
                    </a:moveTo>
                    <a:cubicBezTo>
                      <a:pt x="7" y="68"/>
                      <a:pt x="79" y="0"/>
                      <a:pt x="167" y="0"/>
                    </a:cubicBezTo>
                    <a:cubicBezTo>
                      <a:pt x="167" y="0"/>
                      <a:pt x="167" y="0"/>
                      <a:pt x="167" y="0"/>
                    </a:cubicBezTo>
                    <a:cubicBezTo>
                      <a:pt x="255" y="0"/>
                      <a:pt x="328" y="68"/>
                      <a:pt x="334" y="155"/>
                    </a:cubicBezTo>
                    <a:cubicBezTo>
                      <a:pt x="334" y="155"/>
                      <a:pt x="334" y="155"/>
                      <a:pt x="334" y="155"/>
                    </a:cubicBezTo>
                    <a:cubicBezTo>
                      <a:pt x="322" y="155"/>
                      <a:pt x="322" y="155"/>
                      <a:pt x="322" y="155"/>
                    </a:cubicBezTo>
                    <a:cubicBezTo>
                      <a:pt x="316" y="75"/>
                      <a:pt x="249" y="12"/>
                      <a:pt x="167" y="12"/>
                    </a:cubicBezTo>
                    <a:cubicBezTo>
                      <a:pt x="167" y="12"/>
                      <a:pt x="167" y="12"/>
                      <a:pt x="167" y="12"/>
                    </a:cubicBezTo>
                    <a:cubicBezTo>
                      <a:pt x="85" y="12"/>
                      <a:pt x="18" y="75"/>
                      <a:pt x="12" y="156"/>
                    </a:cubicBezTo>
                    <a:cubicBezTo>
                      <a:pt x="12" y="156"/>
                      <a:pt x="12" y="156"/>
                      <a:pt x="12" y="156"/>
                    </a:cubicBezTo>
                    <a:cubicBezTo>
                      <a:pt x="0" y="155"/>
                      <a:pt x="0" y="155"/>
                      <a:pt x="0" y="155"/>
                    </a:cubicBezTo>
                    <a:close/>
                  </a:path>
                </a:pathLst>
              </a:custGeom>
              <a:solidFill>
                <a:srgbClr val="23A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35"/>
              <p:cNvSpPr/>
              <p:nvPr/>
            </p:nvSpPr>
            <p:spPr bwMode="auto">
              <a:xfrm>
                <a:off x="2951165" y="3378200"/>
                <a:ext cx="1208088" cy="698500"/>
              </a:xfrm>
              <a:custGeom>
                <a:avLst/>
                <a:gdLst>
                  <a:gd name="T0" fmla="*/ 382 w 415"/>
                  <a:gd name="T1" fmla="*/ 223 h 240"/>
                  <a:gd name="T2" fmla="*/ 326 w 415"/>
                  <a:gd name="T3" fmla="*/ 80 h 240"/>
                  <a:gd name="T4" fmla="*/ 326 w 415"/>
                  <a:gd name="T5" fmla="*/ 80 h 240"/>
                  <a:gd name="T6" fmla="*/ 207 w 415"/>
                  <a:gd name="T7" fmla="*/ 33 h 240"/>
                  <a:gd name="T8" fmla="*/ 207 w 415"/>
                  <a:gd name="T9" fmla="*/ 33 h 240"/>
                  <a:gd name="T10" fmla="*/ 161 w 415"/>
                  <a:gd name="T11" fmla="*/ 39 h 240"/>
                  <a:gd name="T12" fmla="*/ 161 w 415"/>
                  <a:gd name="T13" fmla="*/ 39 h 240"/>
                  <a:gd name="T14" fmla="*/ 60 w 415"/>
                  <a:gd name="T15" fmla="*/ 114 h 240"/>
                  <a:gd name="T16" fmla="*/ 60 w 415"/>
                  <a:gd name="T17" fmla="*/ 114 h 240"/>
                  <a:gd name="T18" fmla="*/ 33 w 415"/>
                  <a:gd name="T19" fmla="*/ 223 h 240"/>
                  <a:gd name="T20" fmla="*/ 33 w 415"/>
                  <a:gd name="T21" fmla="*/ 223 h 240"/>
                  <a:gd name="T22" fmla="*/ 16 w 415"/>
                  <a:gd name="T23" fmla="*/ 240 h 240"/>
                  <a:gd name="T24" fmla="*/ 16 w 415"/>
                  <a:gd name="T25" fmla="*/ 240 h 240"/>
                  <a:gd name="T26" fmla="*/ 0 w 415"/>
                  <a:gd name="T27" fmla="*/ 223 h 240"/>
                  <a:gd name="T28" fmla="*/ 0 w 415"/>
                  <a:gd name="T29" fmla="*/ 223 h 240"/>
                  <a:gd name="T30" fmla="*/ 32 w 415"/>
                  <a:gd name="T31" fmla="*/ 97 h 240"/>
                  <a:gd name="T32" fmla="*/ 32 w 415"/>
                  <a:gd name="T33" fmla="*/ 97 h 240"/>
                  <a:gd name="T34" fmla="*/ 152 w 415"/>
                  <a:gd name="T35" fmla="*/ 8 h 240"/>
                  <a:gd name="T36" fmla="*/ 152 w 415"/>
                  <a:gd name="T37" fmla="*/ 8 h 240"/>
                  <a:gd name="T38" fmla="*/ 207 w 415"/>
                  <a:gd name="T39" fmla="*/ 0 h 240"/>
                  <a:gd name="T40" fmla="*/ 207 w 415"/>
                  <a:gd name="T41" fmla="*/ 0 h 240"/>
                  <a:gd name="T42" fmla="*/ 349 w 415"/>
                  <a:gd name="T43" fmla="*/ 56 h 240"/>
                  <a:gd name="T44" fmla="*/ 349 w 415"/>
                  <a:gd name="T45" fmla="*/ 56 h 240"/>
                  <a:gd name="T46" fmla="*/ 414 w 415"/>
                  <a:gd name="T47" fmla="*/ 223 h 240"/>
                  <a:gd name="T48" fmla="*/ 414 w 415"/>
                  <a:gd name="T49" fmla="*/ 223 h 240"/>
                  <a:gd name="T50" fmla="*/ 398 w 415"/>
                  <a:gd name="T51" fmla="*/ 240 h 240"/>
                  <a:gd name="T52" fmla="*/ 398 w 415"/>
                  <a:gd name="T53" fmla="*/ 240 h 240"/>
                  <a:gd name="T54" fmla="*/ 382 w 415"/>
                  <a:gd name="T55" fmla="*/ 223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15" h="240">
                    <a:moveTo>
                      <a:pt x="382" y="223"/>
                    </a:moveTo>
                    <a:cubicBezTo>
                      <a:pt x="382" y="167"/>
                      <a:pt x="367" y="118"/>
                      <a:pt x="326" y="80"/>
                    </a:cubicBezTo>
                    <a:cubicBezTo>
                      <a:pt x="326" y="80"/>
                      <a:pt x="326" y="80"/>
                      <a:pt x="326" y="80"/>
                    </a:cubicBezTo>
                    <a:cubicBezTo>
                      <a:pt x="294" y="49"/>
                      <a:pt x="250" y="33"/>
                      <a:pt x="207" y="33"/>
                    </a:cubicBezTo>
                    <a:cubicBezTo>
                      <a:pt x="207" y="33"/>
                      <a:pt x="207" y="33"/>
                      <a:pt x="207" y="33"/>
                    </a:cubicBezTo>
                    <a:cubicBezTo>
                      <a:pt x="191" y="33"/>
                      <a:pt x="176" y="35"/>
                      <a:pt x="161" y="39"/>
                    </a:cubicBezTo>
                    <a:cubicBezTo>
                      <a:pt x="161" y="39"/>
                      <a:pt x="161" y="39"/>
                      <a:pt x="161" y="39"/>
                    </a:cubicBezTo>
                    <a:cubicBezTo>
                      <a:pt x="119" y="51"/>
                      <a:pt x="83" y="78"/>
                      <a:pt x="60" y="114"/>
                    </a:cubicBezTo>
                    <a:cubicBezTo>
                      <a:pt x="60" y="114"/>
                      <a:pt x="60" y="114"/>
                      <a:pt x="60" y="114"/>
                    </a:cubicBezTo>
                    <a:cubicBezTo>
                      <a:pt x="39" y="147"/>
                      <a:pt x="33" y="183"/>
                      <a:pt x="33" y="223"/>
                    </a:cubicBezTo>
                    <a:cubicBezTo>
                      <a:pt x="33" y="223"/>
                      <a:pt x="33" y="223"/>
                      <a:pt x="33" y="223"/>
                    </a:cubicBezTo>
                    <a:cubicBezTo>
                      <a:pt x="33" y="232"/>
                      <a:pt x="25" y="240"/>
                      <a:pt x="16" y="240"/>
                    </a:cubicBezTo>
                    <a:cubicBezTo>
                      <a:pt x="16" y="240"/>
                      <a:pt x="16" y="240"/>
                      <a:pt x="16" y="240"/>
                    </a:cubicBezTo>
                    <a:cubicBezTo>
                      <a:pt x="7" y="240"/>
                      <a:pt x="0" y="232"/>
                      <a:pt x="0" y="223"/>
                    </a:cubicBezTo>
                    <a:cubicBezTo>
                      <a:pt x="0" y="223"/>
                      <a:pt x="0" y="223"/>
                      <a:pt x="0" y="223"/>
                    </a:cubicBezTo>
                    <a:cubicBezTo>
                      <a:pt x="0" y="180"/>
                      <a:pt x="7" y="136"/>
                      <a:pt x="32" y="97"/>
                    </a:cubicBezTo>
                    <a:cubicBezTo>
                      <a:pt x="32" y="97"/>
                      <a:pt x="32" y="97"/>
                      <a:pt x="32" y="97"/>
                    </a:cubicBezTo>
                    <a:cubicBezTo>
                      <a:pt x="59" y="53"/>
                      <a:pt x="102" y="21"/>
                      <a:pt x="152" y="8"/>
                    </a:cubicBezTo>
                    <a:cubicBezTo>
                      <a:pt x="152" y="8"/>
                      <a:pt x="152" y="8"/>
                      <a:pt x="152" y="8"/>
                    </a:cubicBezTo>
                    <a:cubicBezTo>
                      <a:pt x="170" y="3"/>
                      <a:pt x="188" y="0"/>
                      <a:pt x="207" y="0"/>
                    </a:cubicBezTo>
                    <a:cubicBezTo>
                      <a:pt x="207" y="0"/>
                      <a:pt x="207" y="0"/>
                      <a:pt x="207" y="0"/>
                    </a:cubicBezTo>
                    <a:cubicBezTo>
                      <a:pt x="259" y="0"/>
                      <a:pt x="310" y="20"/>
                      <a:pt x="349" y="56"/>
                    </a:cubicBezTo>
                    <a:cubicBezTo>
                      <a:pt x="349" y="56"/>
                      <a:pt x="349" y="56"/>
                      <a:pt x="349" y="56"/>
                    </a:cubicBezTo>
                    <a:cubicBezTo>
                      <a:pt x="397" y="101"/>
                      <a:pt x="415" y="161"/>
                      <a:pt x="414" y="223"/>
                    </a:cubicBezTo>
                    <a:cubicBezTo>
                      <a:pt x="414" y="223"/>
                      <a:pt x="414" y="223"/>
                      <a:pt x="414" y="223"/>
                    </a:cubicBezTo>
                    <a:cubicBezTo>
                      <a:pt x="414" y="232"/>
                      <a:pt x="407" y="240"/>
                      <a:pt x="398" y="240"/>
                    </a:cubicBezTo>
                    <a:cubicBezTo>
                      <a:pt x="398" y="240"/>
                      <a:pt x="398" y="240"/>
                      <a:pt x="398" y="240"/>
                    </a:cubicBezTo>
                    <a:cubicBezTo>
                      <a:pt x="389" y="240"/>
                      <a:pt x="382" y="232"/>
                      <a:pt x="382" y="223"/>
                    </a:cubicBezTo>
                    <a:close/>
                  </a:path>
                </a:pathLst>
              </a:custGeom>
              <a:solidFill>
                <a:srgbClr val="3B44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36"/>
              <p:cNvSpPr/>
              <p:nvPr/>
            </p:nvSpPr>
            <p:spPr bwMode="auto">
              <a:xfrm>
                <a:off x="3446463" y="3189288"/>
                <a:ext cx="165100" cy="88900"/>
              </a:xfrm>
              <a:custGeom>
                <a:avLst/>
                <a:gdLst>
                  <a:gd name="T0" fmla="*/ 57 w 57"/>
                  <a:gd name="T1" fmla="*/ 15 h 31"/>
                  <a:gd name="T2" fmla="*/ 41 w 57"/>
                  <a:gd name="T3" fmla="*/ 31 h 31"/>
                  <a:gd name="T4" fmla="*/ 16 w 57"/>
                  <a:gd name="T5" fmla="*/ 31 h 31"/>
                  <a:gd name="T6" fmla="*/ 0 w 57"/>
                  <a:gd name="T7" fmla="*/ 15 h 31"/>
                  <a:gd name="T8" fmla="*/ 0 w 57"/>
                  <a:gd name="T9" fmla="*/ 15 h 31"/>
                  <a:gd name="T10" fmla="*/ 16 w 57"/>
                  <a:gd name="T11" fmla="*/ 0 h 31"/>
                  <a:gd name="T12" fmla="*/ 41 w 57"/>
                  <a:gd name="T13" fmla="*/ 0 h 31"/>
                  <a:gd name="T14" fmla="*/ 57 w 57"/>
                  <a:gd name="T15" fmla="*/ 15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57" h="31">
                    <a:moveTo>
                      <a:pt x="57" y="15"/>
                    </a:moveTo>
                    <a:cubicBezTo>
                      <a:pt x="57" y="24"/>
                      <a:pt x="50" y="31"/>
                      <a:pt x="41" y="31"/>
                    </a:cubicBezTo>
                    <a:cubicBezTo>
                      <a:pt x="16" y="31"/>
                      <a:pt x="16" y="31"/>
                      <a:pt x="16" y="31"/>
                    </a:cubicBezTo>
                    <a:cubicBezTo>
                      <a:pt x="7" y="31"/>
                      <a:pt x="0" y="24"/>
                      <a:pt x="0" y="15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7"/>
                      <a:pt x="7" y="0"/>
                      <a:pt x="16" y="0"/>
                    </a:cubicBezTo>
                    <a:cubicBezTo>
                      <a:pt x="41" y="0"/>
                      <a:pt x="41" y="0"/>
                      <a:pt x="41" y="0"/>
                    </a:cubicBezTo>
                    <a:cubicBezTo>
                      <a:pt x="50" y="0"/>
                      <a:pt x="57" y="7"/>
                      <a:pt x="57" y="15"/>
                    </a:cubicBezTo>
                    <a:close/>
                  </a:path>
                </a:pathLst>
              </a:custGeom>
              <a:solidFill>
                <a:srgbClr val="23A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37"/>
              <p:cNvSpPr/>
              <p:nvPr/>
            </p:nvSpPr>
            <p:spPr bwMode="auto">
              <a:xfrm>
                <a:off x="3117850" y="3168650"/>
                <a:ext cx="349250" cy="92075"/>
              </a:xfrm>
              <a:custGeom>
                <a:avLst/>
                <a:gdLst>
                  <a:gd name="T0" fmla="*/ 34 w 120"/>
                  <a:gd name="T1" fmla="*/ 32 h 32"/>
                  <a:gd name="T2" fmla="*/ 0 w 120"/>
                  <a:gd name="T3" fmla="*/ 2 h 32"/>
                  <a:gd name="T4" fmla="*/ 0 w 120"/>
                  <a:gd name="T5" fmla="*/ 2 h 32"/>
                  <a:gd name="T6" fmla="*/ 12 w 120"/>
                  <a:gd name="T7" fmla="*/ 0 h 32"/>
                  <a:gd name="T8" fmla="*/ 34 w 120"/>
                  <a:gd name="T9" fmla="*/ 20 h 32"/>
                  <a:gd name="T10" fmla="*/ 34 w 120"/>
                  <a:gd name="T11" fmla="*/ 20 h 32"/>
                  <a:gd name="T12" fmla="*/ 120 w 120"/>
                  <a:gd name="T13" fmla="*/ 20 h 32"/>
                  <a:gd name="T14" fmla="*/ 120 w 120"/>
                  <a:gd name="T15" fmla="*/ 20 h 32"/>
                  <a:gd name="T16" fmla="*/ 120 w 120"/>
                  <a:gd name="T17" fmla="*/ 32 h 32"/>
                  <a:gd name="T18" fmla="*/ 34 w 120"/>
                  <a:gd name="T19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20" h="32">
                    <a:moveTo>
                      <a:pt x="34" y="32"/>
                    </a:moveTo>
                    <a:cubicBezTo>
                      <a:pt x="16" y="32"/>
                      <a:pt x="2" y="19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3" y="11"/>
                      <a:pt x="22" y="20"/>
                      <a:pt x="34" y="20"/>
                    </a:cubicBezTo>
                    <a:cubicBezTo>
                      <a:pt x="34" y="20"/>
                      <a:pt x="34" y="20"/>
                      <a:pt x="34" y="20"/>
                    </a:cubicBezTo>
                    <a:cubicBezTo>
                      <a:pt x="120" y="20"/>
                      <a:pt x="120" y="20"/>
                      <a:pt x="120" y="20"/>
                    </a:cubicBezTo>
                    <a:cubicBezTo>
                      <a:pt x="120" y="20"/>
                      <a:pt x="120" y="20"/>
                      <a:pt x="120" y="20"/>
                    </a:cubicBezTo>
                    <a:cubicBezTo>
                      <a:pt x="120" y="32"/>
                      <a:pt x="120" y="32"/>
                      <a:pt x="120" y="32"/>
                    </a:cubicBezTo>
                    <a:cubicBezTo>
                      <a:pt x="34" y="32"/>
                      <a:pt x="34" y="32"/>
                      <a:pt x="34" y="32"/>
                    </a:cubicBezTo>
                    <a:close/>
                  </a:path>
                </a:pathLst>
              </a:custGeom>
              <a:solidFill>
                <a:srgbClr val="23A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BTNRECT" val="2330*1210*460*460"/>
</p:tagLst>
</file>

<file path=ppt/tags/tag2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BTNRECT" val="2141*1021*837*837"/>
</p:tagLst>
</file>

<file path=ppt/theme/theme1.xml><?xml version="1.0" encoding="utf-8"?>
<a:theme xmlns:a="http://schemas.openxmlformats.org/drawingml/2006/main" name="webwppDef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主题">
  <a:themeElements>
    <a:clrScheme name="自定义 270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3E5E85"/>
      </a:accent1>
      <a:accent2>
        <a:srgbClr val="449BAF"/>
      </a:accent2>
      <a:accent3>
        <a:srgbClr val="3E5E85"/>
      </a:accent3>
      <a:accent4>
        <a:srgbClr val="449BAF"/>
      </a:accent4>
      <a:accent5>
        <a:srgbClr val="8496B0"/>
      </a:accent5>
      <a:accent6>
        <a:srgbClr val="FFC000"/>
      </a:accent6>
      <a:hlink>
        <a:srgbClr val="70AD47"/>
      </a:hlink>
      <a:folHlink>
        <a:srgbClr val="ED7D31"/>
      </a:folHlink>
    </a:clrScheme>
    <a:fontScheme name="自定义 1">
      <a:majorFont>
        <a:latin typeface="Calibri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92</Words>
  <Application>WWO_aliyun_20201019112421-9bb9c296e6</Application>
  <PresentationFormat>宽屏</PresentationFormat>
  <Paragraphs>317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54</vt:i4>
      </vt:variant>
      <vt:variant>
        <vt:lpstr>幻灯片标题</vt:lpstr>
      </vt:variant>
      <vt:variant>
        <vt:i4>35</vt:i4>
      </vt:variant>
    </vt:vector>
  </HeadingPairs>
  <TitlesOfParts>
    <vt:vector size="202" baseType="lpstr">
      <vt:lpstr>Arial</vt:lpstr>
      <vt:lpstr>宋体</vt:lpstr>
      <vt:lpstr>Wingdings</vt:lpstr>
      <vt:lpstr>Times New Roman</vt:lpstr>
      <vt:lpstr>微软雅黑</vt:lpstr>
      <vt:lpstr>汉仪旗黑KW 55S</vt:lpstr>
      <vt:lpstr>Tahoma</vt:lpstr>
      <vt:lpstr>Verdana</vt:lpstr>
      <vt:lpstr>汉仪书宋二KW</vt:lpstr>
      <vt:lpstr>Calibri</vt:lpstr>
      <vt:lpstr>webwppDefTheme</vt:lpstr>
      <vt:lpstr>Office 主题</vt:lpstr>
      <vt:lpstr>1_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丽娜</cp:lastModifiedBy>
  <dcterms:created xsi:type="dcterms:W3CDTF">2021-06-21T06:15:00Z</dcterms:created>
  <dcterms:modified xsi:type="dcterms:W3CDTF">2021-06-21T0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ED5909DCA5247C8A8A1FD7F4FB5D8B4</vt:lpwstr>
  </property>
  <property fmtid="{D5CDD505-2E9C-101B-9397-08002B2CF9AE}" pid="3" name="KSOProductBuildVer">
    <vt:lpwstr>2052-0.0.0.0</vt:lpwstr>
  </property>
</Properties>
</file>